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5915C3" w14:textId="77777777" w:rsidR="00A205A9" w:rsidRPr="009E5C44" w:rsidRDefault="00A205A9" w:rsidP="00A205A9">
      <w:pPr>
        <w:pStyle w:val="BodyText"/>
        <w:rPr>
          <w:rFonts w:ascii="Arial" w:hAnsi="Arial" w:cs="Arial"/>
          <w:lang w:val="en-IE"/>
        </w:rPr>
      </w:pPr>
      <w:bookmarkStart w:id="0" w:name="_GoBack"/>
      <w:bookmarkEnd w:id="0"/>
    </w:p>
    <w:p w14:paraId="03A4CBCF" w14:textId="77777777" w:rsidR="00F26320" w:rsidRPr="009E5C44" w:rsidRDefault="0061764C" w:rsidP="00A205A9">
      <w:pPr>
        <w:pStyle w:val="BodyText"/>
        <w:rPr>
          <w:rFonts w:ascii="Courier New" w:hAnsi="Courier New" w:cs="Courier New"/>
          <w:lang w:val="en-IE"/>
        </w:rPr>
      </w:pPr>
      <w:proofErr w:type="spellStart"/>
      <w:r w:rsidRPr="009E5C44">
        <w:rPr>
          <w:rFonts w:ascii="Courier New" w:hAnsi="Courier New" w:cs="Courier New"/>
          <w:lang w:val="en-IE"/>
        </w:rPr>
        <w:t>BridgeTrafficLoadSim</w:t>
      </w:r>
      <w:proofErr w:type="spellEnd"/>
      <w:r w:rsidR="00BC4345" w:rsidRPr="009E5C44">
        <w:rPr>
          <w:rFonts w:ascii="Arial" w:hAnsi="Arial" w:cs="Arial"/>
          <w:lang w:val="en-IE"/>
        </w:rPr>
        <w:t>:</w:t>
      </w:r>
    </w:p>
    <w:p w14:paraId="642B823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74304748"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7B2B8F49" w14:textId="77777777" w:rsidR="00E4372E" w:rsidRPr="009E5C44" w:rsidRDefault="00E4372E" w:rsidP="00BC4345">
      <w:pPr>
        <w:pStyle w:val="BodyText"/>
        <w:rPr>
          <w:rFonts w:ascii="Arial" w:hAnsi="Arial" w:cs="Arial"/>
          <w:lang w:val="en-IE"/>
        </w:rPr>
      </w:pPr>
    </w:p>
    <w:p w14:paraId="5124E6B8" w14:textId="00440435" w:rsidR="00BC4345" w:rsidRPr="009E5C44" w:rsidRDefault="00E4372E" w:rsidP="006D2E7B">
      <w:pPr>
        <w:pStyle w:val="BodyText"/>
        <w:rPr>
          <w:rFonts w:ascii="Arial" w:hAnsi="Arial" w:cs="Arial"/>
          <w:i/>
          <w:sz w:val="36"/>
          <w:szCs w:val="36"/>
          <w:lang w:val="en-IE"/>
        </w:rPr>
      </w:pPr>
      <w:r w:rsidRPr="009E5C44">
        <w:rPr>
          <w:rFonts w:ascii="Arial" w:hAnsi="Arial" w:cs="Arial"/>
          <w:sz w:val="36"/>
          <w:szCs w:val="36"/>
          <w:lang w:val="en-IE"/>
        </w:rPr>
        <w:t>Version 1.</w:t>
      </w:r>
      <w:r w:rsidR="00B75BF3">
        <w:rPr>
          <w:rFonts w:ascii="Arial" w:hAnsi="Arial" w:cs="Arial"/>
          <w:sz w:val="36"/>
          <w:szCs w:val="36"/>
          <w:lang w:val="en-IE"/>
        </w:rPr>
        <w:t>2</w:t>
      </w:r>
      <w:r w:rsidR="000A2A61" w:rsidRPr="009E5C44">
        <w:rPr>
          <w:rFonts w:ascii="Arial" w:hAnsi="Arial" w:cs="Arial"/>
          <w:sz w:val="36"/>
          <w:szCs w:val="36"/>
          <w:lang w:val="en-IE"/>
        </w:rPr>
        <w:t>.</w:t>
      </w:r>
      <w:r w:rsidR="006C78CD">
        <w:rPr>
          <w:rFonts w:ascii="Arial" w:hAnsi="Arial" w:cs="Arial"/>
          <w:sz w:val="36"/>
          <w:szCs w:val="36"/>
          <w:lang w:val="en-IE"/>
        </w:rPr>
        <w:t>5</w:t>
      </w:r>
    </w:p>
    <w:p w14:paraId="0FB3FCC9" w14:textId="77777777" w:rsidR="000950EF" w:rsidRPr="009E5C44" w:rsidRDefault="000950EF" w:rsidP="00A205A9">
      <w:pPr>
        <w:pStyle w:val="BodyText"/>
        <w:rPr>
          <w:rFonts w:ascii="Arial" w:hAnsi="Arial" w:cs="Arial"/>
          <w:sz w:val="24"/>
          <w:szCs w:val="24"/>
          <w:lang w:val="en-IE"/>
        </w:rPr>
      </w:pPr>
    </w:p>
    <w:p w14:paraId="06F559A1" w14:textId="77777777" w:rsidR="00BC4345" w:rsidRPr="009E5C44" w:rsidRDefault="00BC4345" w:rsidP="00A205A9">
      <w:pPr>
        <w:pStyle w:val="BodyText"/>
        <w:rPr>
          <w:rFonts w:ascii="Arial" w:hAnsi="Arial" w:cs="Arial"/>
          <w:i/>
          <w:sz w:val="24"/>
          <w:szCs w:val="24"/>
          <w:lang w:val="en-IE"/>
        </w:rPr>
      </w:pPr>
    </w:p>
    <w:p w14:paraId="0D7C2838"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4C745EB8" wp14:editId="27629DA0">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6F1F9EB1" w14:textId="77777777" w:rsidR="0061764C" w:rsidRPr="009E5C44" w:rsidRDefault="0061764C" w:rsidP="00A205A9">
      <w:pPr>
        <w:pStyle w:val="BodyText"/>
        <w:rPr>
          <w:rFonts w:ascii="Arial" w:hAnsi="Arial" w:cs="Arial"/>
          <w:i/>
          <w:sz w:val="24"/>
          <w:szCs w:val="24"/>
          <w:lang w:val="en-IE"/>
        </w:rPr>
      </w:pPr>
    </w:p>
    <w:p w14:paraId="2B17EEE7" w14:textId="77777777" w:rsidR="005C4329" w:rsidRPr="009E5C44" w:rsidRDefault="005C4329" w:rsidP="00A205A9">
      <w:pPr>
        <w:pStyle w:val="BodyText"/>
        <w:rPr>
          <w:rFonts w:ascii="Arial" w:hAnsi="Arial" w:cs="Arial"/>
          <w:i/>
          <w:sz w:val="24"/>
          <w:szCs w:val="24"/>
          <w:lang w:val="en-IE"/>
        </w:rPr>
      </w:pPr>
    </w:p>
    <w:p w14:paraId="5034DE79"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17479789"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Dr Colin Caprani</w:t>
      </w:r>
    </w:p>
    <w:p w14:paraId="308D1280"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2F0B8707"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847D8CE"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275538B2" w14:textId="77777777" w:rsidR="001057E9" w:rsidRPr="009E5C44" w:rsidRDefault="001057E9" w:rsidP="003551AE">
      <w:pPr>
        <w:tabs>
          <w:tab w:val="left" w:pos="2486"/>
        </w:tabs>
      </w:pPr>
    </w:p>
    <w:p w14:paraId="0B6CC0AF" w14:textId="77777777"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6628C001" w14:textId="77777777" w:rsidR="001057E9" w:rsidRPr="009E5C44" w:rsidRDefault="001057E9" w:rsidP="003551AE">
      <w:pPr>
        <w:tabs>
          <w:tab w:val="left" w:pos="2486"/>
        </w:tabs>
      </w:pPr>
    </w:p>
    <w:p w14:paraId="445ADCAD" w14:textId="77777777" w:rsidR="001057E9" w:rsidRPr="009E5C44" w:rsidRDefault="001057E9" w:rsidP="001057E9">
      <w:pPr>
        <w:tabs>
          <w:tab w:val="left" w:pos="2486"/>
        </w:tabs>
        <w:jc w:val="right"/>
      </w:pPr>
      <w:r w:rsidRPr="009E5C44">
        <w:t>Dr Colin Caprani,</w:t>
      </w:r>
    </w:p>
    <w:p w14:paraId="6CD0AB6B" w14:textId="77777777" w:rsidR="001057E9" w:rsidRPr="009E5C44" w:rsidRDefault="00847AA2" w:rsidP="001057E9">
      <w:pPr>
        <w:tabs>
          <w:tab w:val="left" w:pos="2486"/>
        </w:tabs>
        <w:jc w:val="right"/>
      </w:pPr>
      <w:r w:rsidRPr="009E5C44">
        <w:t>July 2012</w:t>
      </w:r>
    </w:p>
    <w:p w14:paraId="1C4D0828"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523EA9BE" w14:textId="77777777" w:rsidR="00483970" w:rsidRPr="00076596" w:rsidRDefault="00A96BE6">
      <w:pPr>
        <w:pStyle w:val="TOC1"/>
        <w:rPr>
          <w:rFonts w:ascii="Calibri" w:hAnsi="Calibri"/>
          <w:b w:val="0"/>
          <w:sz w:val="22"/>
          <w:szCs w:val="22"/>
          <w:lang w:eastAsia="en-IE"/>
        </w:rPr>
      </w:pPr>
      <w:r w:rsidRPr="009E5C44">
        <w:rPr>
          <w:noProof w:val="0"/>
        </w:rPr>
        <w:fldChar w:fldCharType="begin"/>
      </w:r>
      <w:r w:rsidRPr="009E5C44">
        <w:rPr>
          <w:noProof w:val="0"/>
        </w:rPr>
        <w:instrText xml:space="preserve"> TOC \o "1-2" \u </w:instrText>
      </w:r>
      <w:r w:rsidRPr="009E5C44">
        <w:rPr>
          <w:noProof w:val="0"/>
        </w:rPr>
        <w:fldChar w:fldCharType="separate"/>
      </w:r>
      <w:r w:rsidR="00483970" w:rsidRPr="004444FD">
        <w:t>1.</w:t>
      </w:r>
      <w:r w:rsidR="00483970" w:rsidRPr="00076596">
        <w:rPr>
          <w:rFonts w:ascii="Calibri" w:hAnsi="Calibri"/>
          <w:b w:val="0"/>
          <w:sz w:val="22"/>
          <w:szCs w:val="22"/>
          <w:lang w:eastAsia="en-IE"/>
        </w:rPr>
        <w:tab/>
      </w:r>
      <w:r w:rsidR="00483970" w:rsidRPr="004444FD">
        <w:t>Introduction</w:t>
      </w:r>
      <w:r w:rsidR="00483970">
        <w:tab/>
      </w:r>
      <w:r w:rsidR="00483970">
        <w:fldChar w:fldCharType="begin"/>
      </w:r>
      <w:r w:rsidR="00483970">
        <w:instrText xml:space="preserve"> PAGEREF _Toc343728213 \h </w:instrText>
      </w:r>
      <w:r w:rsidR="00483970">
        <w:fldChar w:fldCharType="separate"/>
      </w:r>
      <w:r w:rsidR="00341FA9">
        <w:t>5</w:t>
      </w:r>
      <w:r w:rsidR="00483970">
        <w:fldChar w:fldCharType="end"/>
      </w:r>
    </w:p>
    <w:p w14:paraId="4902B53D"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1</w:t>
      </w:r>
      <w:r w:rsidRPr="00076596">
        <w:rPr>
          <w:rFonts w:ascii="Calibri" w:hAnsi="Calibri"/>
          <w:noProof/>
          <w:sz w:val="22"/>
          <w:szCs w:val="22"/>
          <w:lang w:eastAsia="en-IE"/>
        </w:rPr>
        <w:tab/>
      </w:r>
      <w:r w:rsidRPr="004444FD">
        <w:rPr>
          <w:noProof/>
        </w:rPr>
        <w:t xml:space="preserve">The </w:t>
      </w:r>
      <w:r w:rsidRPr="004444FD">
        <w:rPr>
          <w:rFonts w:ascii="Courier New" w:hAnsi="Courier New" w:cs="Courier New"/>
          <w:noProof/>
        </w:rPr>
        <w:t>BridgeTrafficLoadSim</w:t>
      </w:r>
      <w:r w:rsidRPr="004444FD">
        <w:rPr>
          <w:noProof/>
        </w:rPr>
        <w:t xml:space="preserve"> Program</w:t>
      </w:r>
      <w:r>
        <w:rPr>
          <w:noProof/>
        </w:rPr>
        <w:tab/>
      </w:r>
      <w:r>
        <w:rPr>
          <w:noProof/>
        </w:rPr>
        <w:fldChar w:fldCharType="begin"/>
      </w:r>
      <w:r>
        <w:rPr>
          <w:noProof/>
        </w:rPr>
        <w:instrText xml:space="preserve"> PAGEREF _Toc343728214 \h </w:instrText>
      </w:r>
      <w:r>
        <w:rPr>
          <w:noProof/>
        </w:rPr>
      </w:r>
      <w:r>
        <w:rPr>
          <w:noProof/>
        </w:rPr>
        <w:fldChar w:fldCharType="separate"/>
      </w:r>
      <w:r w:rsidR="00341FA9">
        <w:rPr>
          <w:noProof/>
        </w:rPr>
        <w:t>5</w:t>
      </w:r>
      <w:r>
        <w:rPr>
          <w:noProof/>
        </w:rPr>
        <w:fldChar w:fldCharType="end"/>
      </w:r>
    </w:p>
    <w:p w14:paraId="07EFCF7D"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2</w:t>
      </w:r>
      <w:r w:rsidRPr="00076596">
        <w:rPr>
          <w:rFonts w:ascii="Calibri" w:hAnsi="Calibri"/>
          <w:noProof/>
          <w:sz w:val="22"/>
          <w:szCs w:val="22"/>
          <w:lang w:eastAsia="en-IE"/>
        </w:rPr>
        <w:tab/>
      </w:r>
      <w:r w:rsidRPr="004444FD">
        <w:rPr>
          <w:noProof/>
        </w:rPr>
        <w:t>The User Manual</w:t>
      </w:r>
      <w:r>
        <w:rPr>
          <w:noProof/>
        </w:rPr>
        <w:tab/>
      </w:r>
      <w:r>
        <w:rPr>
          <w:noProof/>
        </w:rPr>
        <w:fldChar w:fldCharType="begin"/>
      </w:r>
      <w:r>
        <w:rPr>
          <w:noProof/>
        </w:rPr>
        <w:instrText xml:space="preserve"> PAGEREF _Toc343728215 \h </w:instrText>
      </w:r>
      <w:r>
        <w:rPr>
          <w:noProof/>
        </w:rPr>
      </w:r>
      <w:r>
        <w:rPr>
          <w:noProof/>
        </w:rPr>
        <w:fldChar w:fldCharType="separate"/>
      </w:r>
      <w:r w:rsidR="00341FA9">
        <w:rPr>
          <w:noProof/>
        </w:rPr>
        <w:t>6</w:t>
      </w:r>
      <w:r>
        <w:rPr>
          <w:noProof/>
        </w:rPr>
        <w:fldChar w:fldCharType="end"/>
      </w:r>
    </w:p>
    <w:p w14:paraId="15F79839"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3</w:t>
      </w:r>
      <w:r w:rsidRPr="00076596">
        <w:rPr>
          <w:rFonts w:ascii="Calibri" w:hAnsi="Calibri"/>
          <w:noProof/>
          <w:sz w:val="22"/>
          <w:szCs w:val="22"/>
          <w:lang w:eastAsia="en-IE"/>
        </w:rPr>
        <w:tab/>
      </w:r>
      <w:r w:rsidRPr="004444FD">
        <w:rPr>
          <w:noProof/>
        </w:rPr>
        <w:t>Program Release History</w:t>
      </w:r>
      <w:r>
        <w:rPr>
          <w:noProof/>
        </w:rPr>
        <w:tab/>
      </w:r>
      <w:r>
        <w:rPr>
          <w:noProof/>
        </w:rPr>
        <w:fldChar w:fldCharType="begin"/>
      </w:r>
      <w:r>
        <w:rPr>
          <w:noProof/>
        </w:rPr>
        <w:instrText xml:space="preserve"> PAGEREF _Toc343728216 \h </w:instrText>
      </w:r>
      <w:r>
        <w:rPr>
          <w:noProof/>
        </w:rPr>
      </w:r>
      <w:r>
        <w:rPr>
          <w:noProof/>
        </w:rPr>
        <w:fldChar w:fldCharType="separate"/>
      </w:r>
      <w:r w:rsidR="00341FA9">
        <w:rPr>
          <w:noProof/>
        </w:rPr>
        <w:t>8</w:t>
      </w:r>
      <w:r>
        <w:rPr>
          <w:noProof/>
        </w:rPr>
        <w:fldChar w:fldCharType="end"/>
      </w:r>
    </w:p>
    <w:p w14:paraId="569783D2" w14:textId="77777777" w:rsidR="00483970" w:rsidRPr="00076596" w:rsidRDefault="00483970">
      <w:pPr>
        <w:pStyle w:val="TOC1"/>
        <w:rPr>
          <w:rFonts w:ascii="Calibri" w:hAnsi="Calibri"/>
          <w:b w:val="0"/>
          <w:sz w:val="22"/>
          <w:szCs w:val="22"/>
          <w:lang w:eastAsia="en-IE"/>
        </w:rPr>
      </w:pPr>
      <w:r w:rsidRPr="004444FD">
        <w:t>2.</w:t>
      </w:r>
      <w:r w:rsidRPr="00076596">
        <w:rPr>
          <w:rFonts w:ascii="Calibri" w:hAnsi="Calibri"/>
          <w:b w:val="0"/>
          <w:sz w:val="22"/>
          <w:szCs w:val="22"/>
          <w:lang w:eastAsia="en-IE"/>
        </w:rPr>
        <w:tab/>
      </w:r>
      <w:r w:rsidRPr="004444FD">
        <w:t>About BTLS</w:t>
      </w:r>
      <w:r>
        <w:tab/>
      </w:r>
      <w:r>
        <w:fldChar w:fldCharType="begin"/>
      </w:r>
      <w:r>
        <w:instrText xml:space="preserve"> PAGEREF _Toc343728217 \h </w:instrText>
      </w:r>
      <w:r>
        <w:fldChar w:fldCharType="separate"/>
      </w:r>
      <w:r w:rsidR="00341FA9">
        <w:t>11</w:t>
      </w:r>
      <w:r>
        <w:fldChar w:fldCharType="end"/>
      </w:r>
    </w:p>
    <w:p w14:paraId="0DA8E336"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2.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18 \h </w:instrText>
      </w:r>
      <w:r>
        <w:rPr>
          <w:noProof/>
        </w:rPr>
      </w:r>
      <w:r>
        <w:rPr>
          <w:noProof/>
        </w:rPr>
        <w:fldChar w:fldCharType="separate"/>
      </w:r>
      <w:r w:rsidR="00341FA9">
        <w:rPr>
          <w:noProof/>
        </w:rPr>
        <w:t>11</w:t>
      </w:r>
      <w:r>
        <w:rPr>
          <w:noProof/>
        </w:rPr>
        <w:fldChar w:fldCharType="end"/>
      </w:r>
    </w:p>
    <w:p w14:paraId="232152E1"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2.2</w:t>
      </w:r>
      <w:r w:rsidRPr="00076596">
        <w:rPr>
          <w:rFonts w:ascii="Calibri" w:hAnsi="Calibri"/>
          <w:noProof/>
          <w:sz w:val="22"/>
          <w:szCs w:val="22"/>
          <w:lang w:eastAsia="en-IE"/>
        </w:rPr>
        <w:tab/>
      </w:r>
      <w:r w:rsidRPr="004444FD">
        <w:rPr>
          <w:noProof/>
        </w:rPr>
        <w:t>BTLS: Capabilities and Limitations</w:t>
      </w:r>
      <w:r>
        <w:rPr>
          <w:noProof/>
        </w:rPr>
        <w:tab/>
      </w:r>
      <w:r>
        <w:rPr>
          <w:noProof/>
        </w:rPr>
        <w:fldChar w:fldCharType="begin"/>
      </w:r>
      <w:r>
        <w:rPr>
          <w:noProof/>
        </w:rPr>
        <w:instrText xml:space="preserve"> PAGEREF _Toc343728219 \h </w:instrText>
      </w:r>
      <w:r>
        <w:rPr>
          <w:noProof/>
        </w:rPr>
      </w:r>
      <w:r>
        <w:rPr>
          <w:noProof/>
        </w:rPr>
        <w:fldChar w:fldCharType="separate"/>
      </w:r>
      <w:r w:rsidR="00341FA9">
        <w:rPr>
          <w:noProof/>
        </w:rPr>
        <w:t>12</w:t>
      </w:r>
      <w:r>
        <w:rPr>
          <w:noProof/>
        </w:rPr>
        <w:fldChar w:fldCharType="end"/>
      </w:r>
    </w:p>
    <w:p w14:paraId="5075476C" w14:textId="77777777" w:rsidR="00483970" w:rsidRPr="00076596" w:rsidRDefault="00483970">
      <w:pPr>
        <w:pStyle w:val="TOC1"/>
        <w:rPr>
          <w:rFonts w:ascii="Calibri" w:hAnsi="Calibri"/>
          <w:b w:val="0"/>
          <w:sz w:val="22"/>
          <w:szCs w:val="22"/>
          <w:lang w:eastAsia="en-IE"/>
        </w:rPr>
      </w:pPr>
      <w:r w:rsidRPr="004444FD">
        <w:t>3.</w:t>
      </w:r>
      <w:r w:rsidRPr="00076596">
        <w:rPr>
          <w:rFonts w:ascii="Calibri" w:hAnsi="Calibri"/>
          <w:b w:val="0"/>
          <w:sz w:val="22"/>
          <w:szCs w:val="22"/>
          <w:lang w:eastAsia="en-IE"/>
        </w:rPr>
        <w:tab/>
      </w:r>
      <w:r w:rsidRPr="004444FD">
        <w:t>BTLS Input</w:t>
      </w:r>
      <w:r>
        <w:tab/>
      </w:r>
      <w:r>
        <w:fldChar w:fldCharType="begin"/>
      </w:r>
      <w:r>
        <w:instrText xml:space="preserve"> PAGEREF _Toc343728220 \h </w:instrText>
      </w:r>
      <w:r>
        <w:fldChar w:fldCharType="separate"/>
      </w:r>
      <w:r w:rsidR="00341FA9">
        <w:t>14</w:t>
      </w:r>
      <w:r>
        <w:fldChar w:fldCharType="end"/>
      </w:r>
    </w:p>
    <w:p w14:paraId="3E41D13A"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21 \h </w:instrText>
      </w:r>
      <w:r>
        <w:rPr>
          <w:noProof/>
        </w:rPr>
      </w:r>
      <w:r>
        <w:rPr>
          <w:noProof/>
        </w:rPr>
        <w:fldChar w:fldCharType="separate"/>
      </w:r>
      <w:r w:rsidR="00341FA9">
        <w:rPr>
          <w:noProof/>
        </w:rPr>
        <w:t>14</w:t>
      </w:r>
      <w:r>
        <w:rPr>
          <w:noProof/>
        </w:rPr>
        <w:fldChar w:fldCharType="end"/>
      </w:r>
    </w:p>
    <w:p w14:paraId="7E04737C"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2</w:t>
      </w:r>
      <w:r w:rsidRPr="00076596">
        <w:rPr>
          <w:rFonts w:ascii="Calibri" w:hAnsi="Calibri"/>
          <w:noProof/>
          <w:sz w:val="22"/>
          <w:szCs w:val="22"/>
          <w:lang w:eastAsia="en-IE"/>
        </w:rPr>
        <w:tab/>
      </w:r>
      <w:r w:rsidRPr="004444FD">
        <w:rPr>
          <w:noProof/>
        </w:rPr>
        <w:t>Traffic Files</w:t>
      </w:r>
      <w:r>
        <w:rPr>
          <w:noProof/>
        </w:rPr>
        <w:tab/>
      </w:r>
      <w:r>
        <w:rPr>
          <w:noProof/>
        </w:rPr>
        <w:fldChar w:fldCharType="begin"/>
      </w:r>
      <w:r>
        <w:rPr>
          <w:noProof/>
        </w:rPr>
        <w:instrText xml:space="preserve"> PAGEREF _Toc343728222 \h </w:instrText>
      </w:r>
      <w:r>
        <w:rPr>
          <w:noProof/>
        </w:rPr>
      </w:r>
      <w:r>
        <w:rPr>
          <w:noProof/>
        </w:rPr>
        <w:fldChar w:fldCharType="separate"/>
      </w:r>
      <w:r w:rsidR="00341FA9">
        <w:rPr>
          <w:noProof/>
        </w:rPr>
        <w:t>16</w:t>
      </w:r>
      <w:r>
        <w:rPr>
          <w:noProof/>
        </w:rPr>
        <w:fldChar w:fldCharType="end"/>
      </w:r>
    </w:p>
    <w:p w14:paraId="0BCF5EF3"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3</w:t>
      </w:r>
      <w:r w:rsidRPr="00076596">
        <w:rPr>
          <w:rFonts w:ascii="Calibri" w:hAnsi="Calibri"/>
          <w:noProof/>
          <w:sz w:val="22"/>
          <w:szCs w:val="22"/>
          <w:lang w:eastAsia="en-IE"/>
        </w:rPr>
        <w:tab/>
      </w:r>
      <w:r w:rsidRPr="004444FD">
        <w:rPr>
          <w:noProof/>
        </w:rPr>
        <w:t>Configuration File</w:t>
      </w:r>
      <w:r>
        <w:rPr>
          <w:noProof/>
        </w:rPr>
        <w:tab/>
      </w:r>
      <w:r>
        <w:rPr>
          <w:noProof/>
        </w:rPr>
        <w:fldChar w:fldCharType="begin"/>
      </w:r>
      <w:r>
        <w:rPr>
          <w:noProof/>
        </w:rPr>
        <w:instrText xml:space="preserve"> PAGEREF _Toc343728223 \h </w:instrText>
      </w:r>
      <w:r>
        <w:rPr>
          <w:noProof/>
        </w:rPr>
      </w:r>
      <w:r>
        <w:rPr>
          <w:noProof/>
        </w:rPr>
        <w:fldChar w:fldCharType="separate"/>
      </w:r>
      <w:r w:rsidR="00341FA9">
        <w:rPr>
          <w:noProof/>
        </w:rPr>
        <w:t>27</w:t>
      </w:r>
      <w:r>
        <w:rPr>
          <w:noProof/>
        </w:rPr>
        <w:fldChar w:fldCharType="end"/>
      </w:r>
    </w:p>
    <w:p w14:paraId="2D7A5058"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4</w:t>
      </w:r>
      <w:r w:rsidRPr="00076596">
        <w:rPr>
          <w:rFonts w:ascii="Calibri" w:hAnsi="Calibri"/>
          <w:noProof/>
          <w:sz w:val="22"/>
          <w:szCs w:val="22"/>
          <w:lang w:eastAsia="en-IE"/>
        </w:rPr>
        <w:tab/>
      </w:r>
      <w:r w:rsidRPr="004444FD">
        <w:rPr>
          <w:noProof/>
        </w:rPr>
        <w:t>Bridge Definition File</w:t>
      </w:r>
      <w:r>
        <w:rPr>
          <w:noProof/>
        </w:rPr>
        <w:tab/>
      </w:r>
      <w:r>
        <w:rPr>
          <w:noProof/>
        </w:rPr>
        <w:fldChar w:fldCharType="begin"/>
      </w:r>
      <w:r>
        <w:rPr>
          <w:noProof/>
        </w:rPr>
        <w:instrText xml:space="preserve"> PAGEREF _Toc343728224 \h </w:instrText>
      </w:r>
      <w:r>
        <w:rPr>
          <w:noProof/>
        </w:rPr>
      </w:r>
      <w:r>
        <w:rPr>
          <w:noProof/>
        </w:rPr>
        <w:fldChar w:fldCharType="separate"/>
      </w:r>
      <w:r w:rsidR="00341FA9">
        <w:rPr>
          <w:noProof/>
        </w:rPr>
        <w:t>38</w:t>
      </w:r>
      <w:r>
        <w:rPr>
          <w:noProof/>
        </w:rPr>
        <w:fldChar w:fldCharType="end"/>
      </w:r>
    </w:p>
    <w:p w14:paraId="4868FF0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5</w:t>
      </w:r>
      <w:r w:rsidRPr="00076596">
        <w:rPr>
          <w:rFonts w:ascii="Calibri" w:hAnsi="Calibri"/>
          <w:noProof/>
          <w:sz w:val="22"/>
          <w:szCs w:val="22"/>
          <w:lang w:eastAsia="en-IE"/>
        </w:rPr>
        <w:tab/>
      </w:r>
      <w:r w:rsidRPr="004444FD">
        <w:rPr>
          <w:noProof/>
        </w:rPr>
        <w:t>Lane Flow Data File</w:t>
      </w:r>
      <w:r>
        <w:rPr>
          <w:noProof/>
        </w:rPr>
        <w:tab/>
      </w:r>
      <w:r>
        <w:rPr>
          <w:noProof/>
        </w:rPr>
        <w:fldChar w:fldCharType="begin"/>
      </w:r>
      <w:r>
        <w:rPr>
          <w:noProof/>
        </w:rPr>
        <w:instrText xml:space="preserve"> PAGEREF _Toc343728225 \h </w:instrText>
      </w:r>
      <w:r>
        <w:rPr>
          <w:noProof/>
        </w:rPr>
      </w:r>
      <w:r>
        <w:rPr>
          <w:noProof/>
        </w:rPr>
        <w:fldChar w:fldCharType="separate"/>
      </w:r>
      <w:r w:rsidR="00341FA9">
        <w:rPr>
          <w:noProof/>
        </w:rPr>
        <w:t>42</w:t>
      </w:r>
      <w:r>
        <w:rPr>
          <w:noProof/>
        </w:rPr>
        <w:fldChar w:fldCharType="end"/>
      </w:r>
    </w:p>
    <w:p w14:paraId="7F0DBA09"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6</w:t>
      </w:r>
      <w:r w:rsidRPr="00076596">
        <w:rPr>
          <w:rFonts w:ascii="Calibri" w:hAnsi="Calibri"/>
          <w:noProof/>
          <w:sz w:val="22"/>
          <w:szCs w:val="22"/>
          <w:lang w:eastAsia="en-IE"/>
        </w:rPr>
        <w:tab/>
      </w:r>
      <w:r w:rsidRPr="004444FD">
        <w:rPr>
          <w:noProof/>
        </w:rPr>
        <w:t>Influence Line Definition File</w:t>
      </w:r>
      <w:r>
        <w:rPr>
          <w:noProof/>
        </w:rPr>
        <w:tab/>
      </w:r>
      <w:r>
        <w:rPr>
          <w:noProof/>
        </w:rPr>
        <w:fldChar w:fldCharType="begin"/>
      </w:r>
      <w:r>
        <w:rPr>
          <w:noProof/>
        </w:rPr>
        <w:instrText xml:space="preserve"> PAGEREF _Toc343728226 \h </w:instrText>
      </w:r>
      <w:r>
        <w:rPr>
          <w:noProof/>
        </w:rPr>
      </w:r>
      <w:r>
        <w:rPr>
          <w:noProof/>
        </w:rPr>
        <w:fldChar w:fldCharType="separate"/>
      </w:r>
      <w:r w:rsidR="00341FA9">
        <w:rPr>
          <w:noProof/>
        </w:rPr>
        <w:t>45</w:t>
      </w:r>
      <w:r>
        <w:rPr>
          <w:noProof/>
        </w:rPr>
        <w:fldChar w:fldCharType="end"/>
      </w:r>
    </w:p>
    <w:p w14:paraId="4CA6F86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7</w:t>
      </w:r>
      <w:r w:rsidRPr="00076596">
        <w:rPr>
          <w:rFonts w:ascii="Calibri" w:hAnsi="Calibri"/>
          <w:noProof/>
          <w:sz w:val="22"/>
          <w:szCs w:val="22"/>
          <w:lang w:eastAsia="en-IE"/>
        </w:rPr>
        <w:tab/>
      </w:r>
      <w:r w:rsidRPr="004444FD">
        <w:rPr>
          <w:noProof/>
        </w:rPr>
        <w:t>Influence Surface Definition File</w:t>
      </w:r>
      <w:r>
        <w:rPr>
          <w:noProof/>
        </w:rPr>
        <w:tab/>
      </w:r>
      <w:r>
        <w:rPr>
          <w:noProof/>
        </w:rPr>
        <w:fldChar w:fldCharType="begin"/>
      </w:r>
      <w:r>
        <w:rPr>
          <w:noProof/>
        </w:rPr>
        <w:instrText xml:space="preserve"> PAGEREF _Toc343728227 \h </w:instrText>
      </w:r>
      <w:r>
        <w:rPr>
          <w:noProof/>
        </w:rPr>
      </w:r>
      <w:r>
        <w:rPr>
          <w:noProof/>
        </w:rPr>
        <w:fldChar w:fldCharType="separate"/>
      </w:r>
      <w:r w:rsidR="00341FA9">
        <w:rPr>
          <w:noProof/>
        </w:rPr>
        <w:t>49</w:t>
      </w:r>
      <w:r>
        <w:rPr>
          <w:noProof/>
        </w:rPr>
        <w:fldChar w:fldCharType="end"/>
      </w:r>
    </w:p>
    <w:p w14:paraId="3C959C42" w14:textId="77777777" w:rsidR="00483970" w:rsidRPr="00076596" w:rsidRDefault="00483970">
      <w:pPr>
        <w:pStyle w:val="TOC1"/>
        <w:rPr>
          <w:rFonts w:ascii="Calibri" w:hAnsi="Calibri"/>
          <w:b w:val="0"/>
          <w:sz w:val="22"/>
          <w:szCs w:val="22"/>
          <w:lang w:eastAsia="en-IE"/>
        </w:rPr>
      </w:pPr>
      <w:r w:rsidRPr="004444FD">
        <w:rPr>
          <w:lang w:eastAsia="en-US"/>
        </w:rPr>
        <w:t>4.</w:t>
      </w:r>
      <w:r w:rsidRPr="00076596">
        <w:rPr>
          <w:rFonts w:ascii="Calibri" w:hAnsi="Calibri"/>
          <w:b w:val="0"/>
          <w:sz w:val="22"/>
          <w:szCs w:val="22"/>
          <w:lang w:eastAsia="en-IE"/>
        </w:rPr>
        <w:tab/>
      </w:r>
      <w:r w:rsidRPr="004444FD">
        <w:rPr>
          <w:lang w:eastAsia="en-US"/>
        </w:rPr>
        <w:t>Using BTLS</w:t>
      </w:r>
      <w:r>
        <w:tab/>
      </w:r>
      <w:r>
        <w:fldChar w:fldCharType="begin"/>
      </w:r>
      <w:r>
        <w:instrText xml:space="preserve"> PAGEREF _Toc343728228 \h </w:instrText>
      </w:r>
      <w:r>
        <w:fldChar w:fldCharType="separate"/>
      </w:r>
      <w:r w:rsidR="00341FA9">
        <w:t>52</w:t>
      </w:r>
      <w:r>
        <w:fldChar w:fldCharType="end"/>
      </w:r>
    </w:p>
    <w:p w14:paraId="529852F6"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1</w:t>
      </w:r>
      <w:r w:rsidRPr="00076596">
        <w:rPr>
          <w:rFonts w:ascii="Calibri" w:hAnsi="Calibri"/>
          <w:noProof/>
          <w:sz w:val="22"/>
          <w:szCs w:val="22"/>
          <w:lang w:eastAsia="en-IE"/>
        </w:rPr>
        <w:tab/>
      </w:r>
      <w:r w:rsidRPr="004444FD">
        <w:rPr>
          <w:noProof/>
        </w:rPr>
        <w:t>Running the program</w:t>
      </w:r>
      <w:r>
        <w:rPr>
          <w:noProof/>
        </w:rPr>
        <w:tab/>
      </w:r>
      <w:r>
        <w:rPr>
          <w:noProof/>
        </w:rPr>
        <w:fldChar w:fldCharType="begin"/>
      </w:r>
      <w:r>
        <w:rPr>
          <w:noProof/>
        </w:rPr>
        <w:instrText xml:space="preserve"> PAGEREF _Toc343728229 \h </w:instrText>
      </w:r>
      <w:r>
        <w:rPr>
          <w:noProof/>
        </w:rPr>
      </w:r>
      <w:r>
        <w:rPr>
          <w:noProof/>
        </w:rPr>
        <w:fldChar w:fldCharType="separate"/>
      </w:r>
      <w:r w:rsidR="00341FA9">
        <w:rPr>
          <w:noProof/>
        </w:rPr>
        <w:t>52</w:t>
      </w:r>
      <w:r>
        <w:rPr>
          <w:noProof/>
        </w:rPr>
        <w:fldChar w:fldCharType="end"/>
      </w:r>
    </w:p>
    <w:p w14:paraId="38B3900B"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2</w:t>
      </w:r>
      <w:r w:rsidRPr="00076596">
        <w:rPr>
          <w:rFonts w:ascii="Calibri" w:hAnsi="Calibri"/>
          <w:noProof/>
          <w:sz w:val="22"/>
          <w:szCs w:val="22"/>
          <w:lang w:eastAsia="en-IE"/>
        </w:rPr>
        <w:tab/>
      </w:r>
      <w:r w:rsidRPr="004444FD">
        <w:rPr>
          <w:noProof/>
        </w:rPr>
        <w:t>Console output</w:t>
      </w:r>
      <w:r>
        <w:rPr>
          <w:noProof/>
        </w:rPr>
        <w:tab/>
      </w:r>
      <w:r>
        <w:rPr>
          <w:noProof/>
        </w:rPr>
        <w:fldChar w:fldCharType="begin"/>
      </w:r>
      <w:r>
        <w:rPr>
          <w:noProof/>
        </w:rPr>
        <w:instrText xml:space="preserve"> PAGEREF _Toc343728230 \h </w:instrText>
      </w:r>
      <w:r>
        <w:rPr>
          <w:noProof/>
        </w:rPr>
      </w:r>
      <w:r>
        <w:rPr>
          <w:noProof/>
        </w:rPr>
        <w:fldChar w:fldCharType="separate"/>
      </w:r>
      <w:r w:rsidR="00341FA9">
        <w:rPr>
          <w:noProof/>
        </w:rPr>
        <w:t>53</w:t>
      </w:r>
      <w:r>
        <w:rPr>
          <w:noProof/>
        </w:rPr>
        <w:fldChar w:fldCharType="end"/>
      </w:r>
    </w:p>
    <w:p w14:paraId="5BA9C651"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3</w:t>
      </w:r>
      <w:r w:rsidRPr="00076596">
        <w:rPr>
          <w:rFonts w:ascii="Calibri" w:hAnsi="Calibri"/>
          <w:noProof/>
          <w:sz w:val="22"/>
          <w:szCs w:val="22"/>
          <w:lang w:eastAsia="en-IE"/>
        </w:rPr>
        <w:tab/>
      </w:r>
      <w:r w:rsidRPr="004444FD">
        <w:rPr>
          <w:noProof/>
        </w:rPr>
        <w:t>Input Errors</w:t>
      </w:r>
      <w:r>
        <w:rPr>
          <w:noProof/>
        </w:rPr>
        <w:tab/>
      </w:r>
      <w:r>
        <w:rPr>
          <w:noProof/>
        </w:rPr>
        <w:fldChar w:fldCharType="begin"/>
      </w:r>
      <w:r>
        <w:rPr>
          <w:noProof/>
        </w:rPr>
        <w:instrText xml:space="preserve"> PAGEREF _Toc343728231 \h </w:instrText>
      </w:r>
      <w:r>
        <w:rPr>
          <w:noProof/>
        </w:rPr>
      </w:r>
      <w:r>
        <w:rPr>
          <w:noProof/>
        </w:rPr>
        <w:fldChar w:fldCharType="separate"/>
      </w:r>
      <w:r w:rsidR="00341FA9">
        <w:rPr>
          <w:noProof/>
        </w:rPr>
        <w:t>56</w:t>
      </w:r>
      <w:r>
        <w:rPr>
          <w:noProof/>
        </w:rPr>
        <w:fldChar w:fldCharType="end"/>
      </w:r>
    </w:p>
    <w:p w14:paraId="1B2A06D7" w14:textId="77777777" w:rsidR="00483970" w:rsidRPr="00076596" w:rsidRDefault="00483970">
      <w:pPr>
        <w:pStyle w:val="TOC1"/>
        <w:rPr>
          <w:rFonts w:ascii="Calibri" w:hAnsi="Calibri"/>
          <w:b w:val="0"/>
          <w:sz w:val="22"/>
          <w:szCs w:val="22"/>
          <w:lang w:eastAsia="en-IE"/>
        </w:rPr>
      </w:pPr>
      <w:r w:rsidRPr="004444FD">
        <w:rPr>
          <w:lang w:eastAsia="en-US"/>
        </w:rPr>
        <w:t>5.</w:t>
      </w:r>
      <w:r w:rsidRPr="00076596">
        <w:rPr>
          <w:rFonts w:ascii="Calibri" w:hAnsi="Calibri"/>
          <w:b w:val="0"/>
          <w:sz w:val="22"/>
          <w:szCs w:val="22"/>
          <w:lang w:eastAsia="en-IE"/>
        </w:rPr>
        <w:tab/>
      </w:r>
      <w:r w:rsidRPr="004444FD">
        <w:rPr>
          <w:lang w:eastAsia="en-US"/>
        </w:rPr>
        <w:t>BTLS Output</w:t>
      </w:r>
      <w:r>
        <w:tab/>
      </w:r>
      <w:r>
        <w:fldChar w:fldCharType="begin"/>
      </w:r>
      <w:r>
        <w:instrText xml:space="preserve"> PAGEREF _Toc343728232 \h </w:instrText>
      </w:r>
      <w:r>
        <w:fldChar w:fldCharType="separate"/>
      </w:r>
      <w:r w:rsidR="00341FA9">
        <w:t>57</w:t>
      </w:r>
      <w:r>
        <w:fldChar w:fldCharType="end"/>
      </w:r>
    </w:p>
    <w:p w14:paraId="365531C9"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33 \h </w:instrText>
      </w:r>
      <w:r>
        <w:rPr>
          <w:noProof/>
        </w:rPr>
      </w:r>
      <w:r>
        <w:rPr>
          <w:noProof/>
        </w:rPr>
        <w:fldChar w:fldCharType="separate"/>
      </w:r>
      <w:r w:rsidR="00341FA9">
        <w:rPr>
          <w:noProof/>
        </w:rPr>
        <w:t>57</w:t>
      </w:r>
      <w:r>
        <w:rPr>
          <w:noProof/>
        </w:rPr>
        <w:fldChar w:fldCharType="end"/>
      </w:r>
    </w:p>
    <w:p w14:paraId="7D63B106"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2</w:t>
      </w:r>
      <w:r w:rsidRPr="00076596">
        <w:rPr>
          <w:rFonts w:ascii="Calibri" w:hAnsi="Calibri"/>
          <w:noProof/>
          <w:sz w:val="22"/>
          <w:szCs w:val="22"/>
          <w:lang w:eastAsia="en-IE"/>
        </w:rPr>
        <w:tab/>
      </w:r>
      <w:r>
        <w:rPr>
          <w:noProof/>
        </w:rPr>
        <w:t>Miscellaneous Output</w:t>
      </w:r>
      <w:r>
        <w:rPr>
          <w:noProof/>
        </w:rPr>
        <w:tab/>
      </w:r>
      <w:r>
        <w:rPr>
          <w:noProof/>
        </w:rPr>
        <w:fldChar w:fldCharType="begin"/>
      </w:r>
      <w:r>
        <w:rPr>
          <w:noProof/>
        </w:rPr>
        <w:instrText xml:space="preserve"> PAGEREF _Toc343728234 \h </w:instrText>
      </w:r>
      <w:r>
        <w:rPr>
          <w:noProof/>
        </w:rPr>
      </w:r>
      <w:r>
        <w:rPr>
          <w:noProof/>
        </w:rPr>
        <w:fldChar w:fldCharType="separate"/>
      </w:r>
      <w:r w:rsidR="00341FA9">
        <w:rPr>
          <w:noProof/>
        </w:rPr>
        <w:t>58</w:t>
      </w:r>
      <w:r>
        <w:rPr>
          <w:noProof/>
        </w:rPr>
        <w:fldChar w:fldCharType="end"/>
      </w:r>
    </w:p>
    <w:p w14:paraId="748B3E8B"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3</w:t>
      </w:r>
      <w:r w:rsidRPr="00076596">
        <w:rPr>
          <w:rFonts w:ascii="Calibri" w:hAnsi="Calibri"/>
          <w:noProof/>
          <w:sz w:val="22"/>
          <w:szCs w:val="22"/>
          <w:lang w:eastAsia="en-IE"/>
        </w:rPr>
        <w:tab/>
      </w:r>
      <w:r>
        <w:rPr>
          <w:noProof/>
        </w:rPr>
        <w:t>Vehicle Output</w:t>
      </w:r>
      <w:r>
        <w:rPr>
          <w:noProof/>
        </w:rPr>
        <w:tab/>
      </w:r>
      <w:r>
        <w:rPr>
          <w:noProof/>
        </w:rPr>
        <w:fldChar w:fldCharType="begin"/>
      </w:r>
      <w:r>
        <w:rPr>
          <w:noProof/>
        </w:rPr>
        <w:instrText xml:space="preserve"> PAGEREF _Toc343728235 \h </w:instrText>
      </w:r>
      <w:r>
        <w:rPr>
          <w:noProof/>
        </w:rPr>
      </w:r>
      <w:r>
        <w:rPr>
          <w:noProof/>
        </w:rPr>
        <w:fldChar w:fldCharType="separate"/>
      </w:r>
      <w:r w:rsidR="00341FA9">
        <w:rPr>
          <w:noProof/>
        </w:rPr>
        <w:t>62</w:t>
      </w:r>
      <w:r>
        <w:rPr>
          <w:noProof/>
        </w:rPr>
        <w:fldChar w:fldCharType="end"/>
      </w:r>
    </w:p>
    <w:p w14:paraId="1CEB5502"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4</w:t>
      </w:r>
      <w:r w:rsidRPr="00076596">
        <w:rPr>
          <w:rFonts w:ascii="Calibri" w:hAnsi="Calibri"/>
          <w:noProof/>
          <w:sz w:val="22"/>
          <w:szCs w:val="22"/>
          <w:lang w:eastAsia="en-IE"/>
        </w:rPr>
        <w:tab/>
      </w:r>
      <w:r w:rsidRPr="004444FD">
        <w:rPr>
          <w:noProof/>
        </w:rPr>
        <w:t>Block Maximum Files</w:t>
      </w:r>
      <w:r>
        <w:rPr>
          <w:noProof/>
        </w:rPr>
        <w:tab/>
      </w:r>
      <w:r>
        <w:rPr>
          <w:noProof/>
        </w:rPr>
        <w:fldChar w:fldCharType="begin"/>
      </w:r>
      <w:r>
        <w:rPr>
          <w:noProof/>
        </w:rPr>
        <w:instrText xml:space="preserve"> PAGEREF _Toc343728236 \h </w:instrText>
      </w:r>
      <w:r>
        <w:rPr>
          <w:noProof/>
        </w:rPr>
      </w:r>
      <w:r>
        <w:rPr>
          <w:noProof/>
        </w:rPr>
        <w:fldChar w:fldCharType="separate"/>
      </w:r>
      <w:r w:rsidR="00341FA9">
        <w:rPr>
          <w:noProof/>
        </w:rPr>
        <w:t>64</w:t>
      </w:r>
      <w:r>
        <w:rPr>
          <w:noProof/>
        </w:rPr>
        <w:fldChar w:fldCharType="end"/>
      </w:r>
    </w:p>
    <w:p w14:paraId="0B28E09B"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5</w:t>
      </w:r>
      <w:r w:rsidRPr="00076596">
        <w:rPr>
          <w:rFonts w:ascii="Calibri" w:hAnsi="Calibri"/>
          <w:noProof/>
          <w:sz w:val="22"/>
          <w:szCs w:val="22"/>
          <w:lang w:eastAsia="en-IE"/>
        </w:rPr>
        <w:tab/>
      </w:r>
      <w:r w:rsidRPr="004444FD">
        <w:rPr>
          <w:noProof/>
        </w:rPr>
        <w:t>Peaks-Over-Threshold Files</w:t>
      </w:r>
      <w:r>
        <w:rPr>
          <w:noProof/>
        </w:rPr>
        <w:tab/>
      </w:r>
      <w:r>
        <w:rPr>
          <w:noProof/>
        </w:rPr>
        <w:fldChar w:fldCharType="begin"/>
      </w:r>
      <w:r>
        <w:rPr>
          <w:noProof/>
        </w:rPr>
        <w:instrText xml:space="preserve"> PAGEREF _Toc343728237 \h </w:instrText>
      </w:r>
      <w:r>
        <w:rPr>
          <w:noProof/>
        </w:rPr>
      </w:r>
      <w:r>
        <w:rPr>
          <w:noProof/>
        </w:rPr>
        <w:fldChar w:fldCharType="separate"/>
      </w:r>
      <w:r w:rsidR="00341FA9">
        <w:rPr>
          <w:noProof/>
        </w:rPr>
        <w:t>67</w:t>
      </w:r>
      <w:r>
        <w:rPr>
          <w:noProof/>
        </w:rPr>
        <w:fldChar w:fldCharType="end"/>
      </w:r>
    </w:p>
    <w:p w14:paraId="3A3D5A99"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6</w:t>
      </w:r>
      <w:r w:rsidRPr="00076596">
        <w:rPr>
          <w:rFonts w:ascii="Calibri" w:hAnsi="Calibri"/>
          <w:noProof/>
          <w:sz w:val="22"/>
          <w:szCs w:val="22"/>
          <w:lang w:eastAsia="en-IE"/>
        </w:rPr>
        <w:tab/>
      </w:r>
      <w:r>
        <w:rPr>
          <w:noProof/>
        </w:rPr>
        <w:t>Load Effect Statistics Output</w:t>
      </w:r>
      <w:r>
        <w:rPr>
          <w:noProof/>
        </w:rPr>
        <w:tab/>
      </w:r>
      <w:r>
        <w:rPr>
          <w:noProof/>
        </w:rPr>
        <w:fldChar w:fldCharType="begin"/>
      </w:r>
      <w:r>
        <w:rPr>
          <w:noProof/>
        </w:rPr>
        <w:instrText xml:space="preserve"> PAGEREF _Toc343728238 \h </w:instrText>
      </w:r>
      <w:r>
        <w:rPr>
          <w:noProof/>
        </w:rPr>
      </w:r>
      <w:r>
        <w:rPr>
          <w:noProof/>
        </w:rPr>
        <w:fldChar w:fldCharType="separate"/>
      </w:r>
      <w:r w:rsidR="00341FA9">
        <w:rPr>
          <w:noProof/>
        </w:rPr>
        <w:t>70</w:t>
      </w:r>
      <w:r>
        <w:rPr>
          <w:noProof/>
        </w:rPr>
        <w:fldChar w:fldCharType="end"/>
      </w:r>
    </w:p>
    <w:p w14:paraId="5EC97393"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7</w:t>
      </w:r>
      <w:r w:rsidRPr="00076596">
        <w:rPr>
          <w:rFonts w:ascii="Calibri" w:hAnsi="Calibri"/>
          <w:noProof/>
          <w:sz w:val="22"/>
          <w:szCs w:val="22"/>
          <w:lang w:eastAsia="en-IE"/>
        </w:rPr>
        <w:tab/>
      </w:r>
      <w:r>
        <w:rPr>
          <w:noProof/>
        </w:rPr>
        <w:t>Loading Event File Structure</w:t>
      </w:r>
      <w:r>
        <w:rPr>
          <w:noProof/>
        </w:rPr>
        <w:tab/>
      </w:r>
      <w:r>
        <w:rPr>
          <w:noProof/>
        </w:rPr>
        <w:fldChar w:fldCharType="begin"/>
      </w:r>
      <w:r>
        <w:rPr>
          <w:noProof/>
        </w:rPr>
        <w:instrText xml:space="preserve"> PAGEREF _Toc343728239 \h </w:instrText>
      </w:r>
      <w:r>
        <w:rPr>
          <w:noProof/>
        </w:rPr>
      </w:r>
      <w:r>
        <w:rPr>
          <w:noProof/>
        </w:rPr>
        <w:fldChar w:fldCharType="separate"/>
      </w:r>
      <w:r w:rsidR="00341FA9">
        <w:rPr>
          <w:noProof/>
        </w:rPr>
        <w:t>72</w:t>
      </w:r>
      <w:r>
        <w:rPr>
          <w:noProof/>
        </w:rPr>
        <w:fldChar w:fldCharType="end"/>
      </w:r>
    </w:p>
    <w:p w14:paraId="7163BFFE" w14:textId="77777777" w:rsidR="00483970" w:rsidRPr="00076596" w:rsidRDefault="00483970">
      <w:pPr>
        <w:pStyle w:val="TOC1"/>
        <w:rPr>
          <w:rFonts w:ascii="Calibri" w:hAnsi="Calibri"/>
          <w:b w:val="0"/>
          <w:sz w:val="22"/>
          <w:szCs w:val="22"/>
          <w:lang w:eastAsia="en-IE"/>
        </w:rPr>
      </w:pPr>
      <w:r w:rsidRPr="004444FD">
        <w:rPr>
          <w:lang w:eastAsia="en-US"/>
        </w:rPr>
        <w:lastRenderedPageBreak/>
        <w:t>6.</w:t>
      </w:r>
      <w:r w:rsidRPr="00076596">
        <w:rPr>
          <w:rFonts w:ascii="Calibri" w:hAnsi="Calibri"/>
          <w:b w:val="0"/>
          <w:sz w:val="22"/>
          <w:szCs w:val="22"/>
          <w:lang w:eastAsia="en-IE"/>
        </w:rPr>
        <w:tab/>
      </w:r>
      <w:r w:rsidRPr="004444FD">
        <w:rPr>
          <w:lang w:eastAsia="en-US"/>
        </w:rPr>
        <w:t>Appendices</w:t>
      </w:r>
      <w:r>
        <w:tab/>
      </w:r>
      <w:r>
        <w:fldChar w:fldCharType="begin"/>
      </w:r>
      <w:r>
        <w:instrText xml:space="preserve"> PAGEREF _Toc343728240 \h </w:instrText>
      </w:r>
      <w:r>
        <w:fldChar w:fldCharType="separate"/>
      </w:r>
      <w:r w:rsidR="00341FA9">
        <w:t>74</w:t>
      </w:r>
      <w:r>
        <w:fldChar w:fldCharType="end"/>
      </w:r>
    </w:p>
    <w:p w14:paraId="1AC95B34"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6.1</w:t>
      </w:r>
      <w:r w:rsidRPr="00076596">
        <w:rPr>
          <w:rFonts w:ascii="Calibri" w:hAnsi="Calibri"/>
          <w:noProof/>
          <w:sz w:val="22"/>
          <w:szCs w:val="22"/>
          <w:lang w:eastAsia="en-IE"/>
        </w:rPr>
        <w:tab/>
      </w:r>
      <w:r w:rsidRPr="004444FD">
        <w:rPr>
          <w:noProof/>
        </w:rPr>
        <w:t>Appendix 1 – Traffic File Formats</w:t>
      </w:r>
      <w:r>
        <w:rPr>
          <w:noProof/>
        </w:rPr>
        <w:tab/>
      </w:r>
      <w:r>
        <w:rPr>
          <w:noProof/>
        </w:rPr>
        <w:fldChar w:fldCharType="begin"/>
      </w:r>
      <w:r>
        <w:rPr>
          <w:noProof/>
        </w:rPr>
        <w:instrText xml:space="preserve"> PAGEREF _Toc343728241 \h </w:instrText>
      </w:r>
      <w:r>
        <w:rPr>
          <w:noProof/>
        </w:rPr>
      </w:r>
      <w:r>
        <w:rPr>
          <w:noProof/>
        </w:rPr>
        <w:fldChar w:fldCharType="separate"/>
      </w:r>
      <w:r w:rsidR="00341FA9">
        <w:rPr>
          <w:noProof/>
        </w:rPr>
        <w:t>74</w:t>
      </w:r>
      <w:r>
        <w:rPr>
          <w:noProof/>
        </w:rPr>
        <w:fldChar w:fldCharType="end"/>
      </w:r>
    </w:p>
    <w:p w14:paraId="39BC8AF8"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6.2</w:t>
      </w:r>
      <w:r w:rsidRPr="00076596">
        <w:rPr>
          <w:rFonts w:ascii="Calibri" w:hAnsi="Calibri"/>
          <w:noProof/>
          <w:sz w:val="22"/>
          <w:szCs w:val="22"/>
          <w:lang w:eastAsia="en-IE"/>
        </w:rPr>
        <w:tab/>
      </w:r>
      <w:r>
        <w:rPr>
          <w:noProof/>
        </w:rPr>
        <w:t>Appendix 2 – References</w:t>
      </w:r>
      <w:r>
        <w:rPr>
          <w:noProof/>
        </w:rPr>
        <w:tab/>
      </w:r>
      <w:r>
        <w:rPr>
          <w:noProof/>
        </w:rPr>
        <w:fldChar w:fldCharType="begin"/>
      </w:r>
      <w:r>
        <w:rPr>
          <w:noProof/>
        </w:rPr>
        <w:instrText xml:space="preserve"> PAGEREF _Toc343728242 \h </w:instrText>
      </w:r>
      <w:r>
        <w:rPr>
          <w:noProof/>
        </w:rPr>
      </w:r>
      <w:r>
        <w:rPr>
          <w:noProof/>
        </w:rPr>
        <w:fldChar w:fldCharType="separate"/>
      </w:r>
      <w:r w:rsidR="00341FA9">
        <w:rPr>
          <w:noProof/>
        </w:rPr>
        <w:t>77</w:t>
      </w:r>
      <w:r>
        <w:rPr>
          <w:noProof/>
        </w:rPr>
        <w:fldChar w:fldCharType="end"/>
      </w:r>
    </w:p>
    <w:p w14:paraId="112C24F6" w14:textId="77777777" w:rsidR="00B2121B" w:rsidRPr="009E5C44" w:rsidRDefault="00A96BE6" w:rsidP="00B17E6F">
      <w:pPr>
        <w:pStyle w:val="TOC1"/>
        <w:rPr>
          <w:noProof w:val="0"/>
        </w:rPr>
      </w:pPr>
      <w:r w:rsidRPr="009E5C44">
        <w:rPr>
          <w:noProof w:val="0"/>
        </w:rPr>
        <w:fldChar w:fldCharType="end"/>
      </w:r>
    </w:p>
    <w:p w14:paraId="6592B52D" w14:textId="77777777" w:rsidR="00D75307" w:rsidRPr="009E5C44" w:rsidRDefault="00D75307" w:rsidP="002B4B43">
      <w:pPr>
        <w:pStyle w:val="Heading1"/>
        <w:rPr>
          <w:lang w:val="en-IE"/>
        </w:rPr>
      </w:pPr>
      <w:bookmarkStart w:id="1" w:name="_Toc343728213"/>
      <w:r w:rsidRPr="009E5C44">
        <w:rPr>
          <w:lang w:val="en-IE"/>
        </w:rPr>
        <w:lastRenderedPageBreak/>
        <w:t>Introduction</w:t>
      </w:r>
      <w:bookmarkEnd w:id="1"/>
    </w:p>
    <w:p w14:paraId="483D67F3" w14:textId="77777777" w:rsidR="00BA6B25" w:rsidRPr="009E5C44" w:rsidRDefault="00BC4345" w:rsidP="00DF2F57">
      <w:pPr>
        <w:pStyle w:val="Heading2NoBreak"/>
        <w:rPr>
          <w:lang w:val="en-IE"/>
        </w:rPr>
      </w:pPr>
      <w:bookmarkStart w:id="2" w:name="_Toc343728214"/>
      <w:r w:rsidRPr="009E5C44">
        <w:rPr>
          <w:lang w:val="en-IE"/>
        </w:rPr>
        <w:t xml:space="preserve">The </w:t>
      </w:r>
      <w:proofErr w:type="spellStart"/>
      <w:r w:rsidR="0061764C" w:rsidRPr="009E5C44">
        <w:rPr>
          <w:rFonts w:ascii="Courier New" w:hAnsi="Courier New" w:cs="Courier New"/>
          <w:lang w:val="en-IE"/>
        </w:rPr>
        <w:t>BridgeTrafficLoadSim</w:t>
      </w:r>
      <w:proofErr w:type="spellEnd"/>
      <w:r w:rsidR="0061764C" w:rsidRPr="009E5C44">
        <w:rPr>
          <w:lang w:val="en-IE"/>
        </w:rPr>
        <w:t xml:space="preserve"> </w:t>
      </w:r>
      <w:r w:rsidRPr="009E5C44">
        <w:rPr>
          <w:lang w:val="en-IE"/>
        </w:rPr>
        <w:t>Program</w:t>
      </w:r>
      <w:bookmarkEnd w:id="2"/>
    </w:p>
    <w:p w14:paraId="76C99EA1" w14:textId="77777777" w:rsidR="00D368D5" w:rsidRPr="009E5C44" w:rsidRDefault="0061764C" w:rsidP="00D368D5">
      <w:pPr>
        <w:pBdr>
          <w:top w:val="single" w:sz="4" w:space="1" w:color="auto"/>
          <w:left w:val="single" w:sz="4" w:space="4" w:color="auto"/>
          <w:bottom w:val="single" w:sz="4" w:space="1" w:color="auto"/>
          <w:right w:val="single" w:sz="4" w:space="4" w:color="auto"/>
        </w:pBdr>
      </w:pPr>
      <w:proofErr w:type="spellStart"/>
      <w:r w:rsidRPr="009E5C44">
        <w:rPr>
          <w:rFonts w:ascii="Courier New" w:hAnsi="Courier New" w:cs="Courier New"/>
        </w:rPr>
        <w:t>BridgeTrafficLoadSim</w:t>
      </w:r>
      <w:proofErr w:type="spellEnd"/>
      <w:r w:rsidRPr="009E5C44">
        <w:t xml:space="preserve"> </w:t>
      </w:r>
      <w:r w:rsidR="00D368D5" w:rsidRPr="009E5C44">
        <w:t>will be referred to as BTLS hereafter.</w:t>
      </w:r>
    </w:p>
    <w:p w14:paraId="2FD78006" w14:textId="77777777" w:rsidR="00D368D5" w:rsidRPr="009E5C44" w:rsidRDefault="00D368D5" w:rsidP="0061764C"/>
    <w:p w14:paraId="795731A1"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2117EA52" w14:textId="77777777" w:rsidR="00D368D5" w:rsidRPr="009E5C44" w:rsidRDefault="00D368D5" w:rsidP="0061764C"/>
    <w:p w14:paraId="2D8516F2"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65CDFC82" w14:textId="77777777" w:rsidR="00D57BDD" w:rsidRPr="009E5C44" w:rsidRDefault="00BC4345" w:rsidP="005E10A4">
      <w:pPr>
        <w:pStyle w:val="Heading2"/>
        <w:rPr>
          <w:lang w:val="en-IE"/>
        </w:rPr>
      </w:pPr>
      <w:bookmarkStart w:id="3" w:name="_Toc343728215"/>
      <w:r w:rsidRPr="009E5C44">
        <w:rPr>
          <w:lang w:val="en-IE"/>
        </w:rPr>
        <w:lastRenderedPageBreak/>
        <w:t>The User Manual</w:t>
      </w:r>
      <w:bookmarkEnd w:id="3"/>
    </w:p>
    <w:p w14:paraId="2A5CE2B7" w14:textId="77777777" w:rsidR="00693774" w:rsidRPr="009E5C44" w:rsidRDefault="00BC4345" w:rsidP="00BC4345">
      <w:pPr>
        <w:pStyle w:val="Heading3"/>
      </w:pPr>
      <w:r w:rsidRPr="009E5C44">
        <w:t>Purpose</w:t>
      </w:r>
    </w:p>
    <w:p w14:paraId="48725801"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5A6E9D0" w14:textId="77777777" w:rsidR="0061764C" w:rsidRPr="009E5C44" w:rsidRDefault="0061764C" w:rsidP="0061764C"/>
    <w:p w14:paraId="4F64CD64" w14:textId="77777777" w:rsidR="00D2530E" w:rsidRPr="009E5C44" w:rsidRDefault="00D2530E" w:rsidP="00BC4345">
      <w:pPr>
        <w:rPr>
          <w:b/>
        </w:rPr>
      </w:pPr>
      <w:r w:rsidRPr="009E5C44">
        <w:rPr>
          <w:b/>
        </w:rPr>
        <w:t>Notices</w:t>
      </w:r>
    </w:p>
    <w:p w14:paraId="692866B1" w14:textId="77777777" w:rsidR="00D2530E" w:rsidRPr="009E5C44" w:rsidRDefault="00D2530E" w:rsidP="00BC4345">
      <w:r w:rsidRPr="009E5C44">
        <w:t>Points of significant importance are denoted as:</w:t>
      </w:r>
    </w:p>
    <w:p w14:paraId="4DF88DAF" w14:textId="77777777" w:rsidR="00D2530E" w:rsidRPr="009E5C44" w:rsidRDefault="00D2530E" w:rsidP="00BC4345">
      <w:r w:rsidRPr="009E5C44">
        <w:tab/>
      </w:r>
      <w:r w:rsidRPr="009E5C44">
        <w:rPr>
          <w:b/>
          <w:color w:val="FF0000"/>
          <w:u w:val="single"/>
          <w:lang w:eastAsia="en-US"/>
        </w:rPr>
        <w:t>Important!</w:t>
      </w:r>
    </w:p>
    <w:p w14:paraId="5360564E" w14:textId="77777777" w:rsidR="00D2530E" w:rsidRPr="009E5C44" w:rsidRDefault="00D2530E" w:rsidP="00D2530E">
      <w:r w:rsidRPr="009E5C44">
        <w:t>Typically, failure to adhere to these points will result in unexpected behaviour or a program crash.</w:t>
      </w:r>
    </w:p>
    <w:p w14:paraId="31DBBF1C" w14:textId="77777777" w:rsidR="003320BC" w:rsidRPr="009E5C44" w:rsidRDefault="003320BC" w:rsidP="00D2530E"/>
    <w:p w14:paraId="563F67AB" w14:textId="77777777" w:rsidR="00BC4345" w:rsidRPr="009E5C44" w:rsidRDefault="00987BAC" w:rsidP="00BC4345">
      <w:pPr>
        <w:pStyle w:val="Heading3"/>
      </w:pPr>
      <w:r w:rsidRPr="009E5C44">
        <w:br w:type="page"/>
      </w:r>
      <w:r w:rsidR="00BC4345" w:rsidRPr="009E5C44">
        <w:lastRenderedPageBreak/>
        <w:t>Glossary</w:t>
      </w:r>
    </w:p>
    <w:p w14:paraId="5978E46F" w14:textId="77777777"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14:paraId="0DE063F3" w14:textId="77777777" w:rsidR="00BC4345" w:rsidRPr="009E5C44" w:rsidRDefault="00A53D25" w:rsidP="003912CD">
      <w:pPr>
        <w:pStyle w:val="Heading2"/>
        <w:rPr>
          <w:lang w:val="en-IE"/>
        </w:rPr>
      </w:pPr>
      <w:bookmarkStart w:id="4" w:name="_Toc343728216"/>
      <w:r>
        <w:rPr>
          <w:lang w:val="en-IE"/>
        </w:rPr>
        <w:lastRenderedPageBreak/>
        <w:t xml:space="preserve">Program </w:t>
      </w:r>
      <w:r w:rsidR="003912CD" w:rsidRPr="009E5C44">
        <w:rPr>
          <w:lang w:val="en-IE"/>
        </w:rPr>
        <w:t>Release History</w:t>
      </w:r>
      <w:bookmarkEnd w:id="4"/>
    </w:p>
    <w:tbl>
      <w:tblPr>
        <w:tblW w:w="0" w:type="auto"/>
        <w:tblInd w:w="108" w:type="dxa"/>
        <w:tblLook w:val="0000" w:firstRow="0" w:lastRow="0" w:firstColumn="0" w:lastColumn="0" w:noHBand="0" w:noVBand="0"/>
      </w:tblPr>
      <w:tblGrid>
        <w:gridCol w:w="1236"/>
        <w:gridCol w:w="1352"/>
        <w:gridCol w:w="6933"/>
      </w:tblGrid>
      <w:tr w:rsidR="003912CD" w:rsidRPr="009E5C44" w14:paraId="14D7A046" w14:textId="77777777" w:rsidTr="00140B3B">
        <w:trPr>
          <w:trHeight w:val="531"/>
        </w:trPr>
        <w:tc>
          <w:tcPr>
            <w:tcW w:w="1243" w:type="dxa"/>
            <w:tcBorders>
              <w:left w:val="single" w:sz="4" w:space="0" w:color="auto"/>
              <w:bottom w:val="single" w:sz="4" w:space="0" w:color="auto"/>
              <w:right w:val="single" w:sz="4" w:space="0" w:color="auto"/>
            </w:tcBorders>
            <w:vAlign w:val="center"/>
          </w:tcPr>
          <w:p w14:paraId="74670AC9" w14:textId="77777777" w:rsidR="003912CD" w:rsidRPr="009E5C44" w:rsidRDefault="003912CD" w:rsidP="003912CD">
            <w:pPr>
              <w:spacing w:line="240" w:lineRule="auto"/>
              <w:jc w:val="center"/>
              <w:rPr>
                <w:b/>
              </w:rPr>
            </w:pPr>
            <w:r w:rsidRPr="009E5C44">
              <w:rPr>
                <w:b/>
              </w:rPr>
              <w:t>Version</w:t>
            </w:r>
          </w:p>
        </w:tc>
        <w:tc>
          <w:tcPr>
            <w:tcW w:w="1243" w:type="dxa"/>
            <w:tcBorders>
              <w:left w:val="single" w:sz="4" w:space="0" w:color="auto"/>
              <w:bottom w:val="single" w:sz="4" w:space="0" w:color="auto"/>
              <w:right w:val="single" w:sz="4" w:space="0" w:color="auto"/>
            </w:tcBorders>
            <w:vAlign w:val="center"/>
          </w:tcPr>
          <w:p w14:paraId="3015B2FD" w14:textId="77777777" w:rsidR="003912CD" w:rsidRPr="009E5C44" w:rsidRDefault="003912CD" w:rsidP="003912CD">
            <w:pPr>
              <w:spacing w:line="240" w:lineRule="auto"/>
              <w:jc w:val="center"/>
              <w:rPr>
                <w:b/>
              </w:rPr>
            </w:pPr>
            <w:r w:rsidRPr="009E5C44">
              <w:rPr>
                <w:b/>
              </w:rPr>
              <w:t>Date</w:t>
            </w:r>
          </w:p>
        </w:tc>
        <w:tc>
          <w:tcPr>
            <w:tcW w:w="7261" w:type="dxa"/>
            <w:tcBorders>
              <w:left w:val="single" w:sz="4" w:space="0" w:color="auto"/>
              <w:bottom w:val="single" w:sz="4" w:space="0" w:color="auto"/>
              <w:right w:val="single" w:sz="4" w:space="0" w:color="auto"/>
            </w:tcBorders>
            <w:vAlign w:val="center"/>
          </w:tcPr>
          <w:p w14:paraId="4B805206" w14:textId="77777777" w:rsidR="003912CD" w:rsidRPr="009E5C44" w:rsidRDefault="003912CD" w:rsidP="003912CD">
            <w:pPr>
              <w:spacing w:line="240" w:lineRule="auto"/>
              <w:jc w:val="left"/>
              <w:rPr>
                <w:b/>
              </w:rPr>
            </w:pPr>
            <w:r w:rsidRPr="009E5C44">
              <w:rPr>
                <w:b/>
              </w:rPr>
              <w:t>Description</w:t>
            </w:r>
          </w:p>
        </w:tc>
      </w:tr>
      <w:tr w:rsidR="003912CD" w:rsidRPr="009E5C44" w14:paraId="488DDC5F" w14:textId="77777777" w:rsidTr="00140B3B">
        <w:trPr>
          <w:trHeight w:val="431"/>
        </w:trPr>
        <w:tc>
          <w:tcPr>
            <w:tcW w:w="1243" w:type="dxa"/>
            <w:tcBorders>
              <w:top w:val="single" w:sz="4" w:space="0" w:color="auto"/>
              <w:left w:val="single" w:sz="4" w:space="0" w:color="auto"/>
              <w:bottom w:val="dotted" w:sz="4" w:space="0" w:color="auto"/>
              <w:right w:val="single" w:sz="4" w:space="0" w:color="auto"/>
            </w:tcBorders>
          </w:tcPr>
          <w:p w14:paraId="2F2C6D14" w14:textId="77777777" w:rsidR="003912CD" w:rsidRPr="009E5C44" w:rsidRDefault="003912CD" w:rsidP="00793F08">
            <w:pPr>
              <w:spacing w:line="240" w:lineRule="auto"/>
              <w:jc w:val="center"/>
            </w:pPr>
            <w:r w:rsidRPr="009E5C44">
              <w:t>1.0</w:t>
            </w:r>
            <w:r w:rsidR="00D368D5" w:rsidRPr="009E5C44">
              <w:t>.0</w:t>
            </w:r>
          </w:p>
        </w:tc>
        <w:tc>
          <w:tcPr>
            <w:tcW w:w="1243" w:type="dxa"/>
            <w:tcBorders>
              <w:top w:val="single" w:sz="4" w:space="0" w:color="auto"/>
              <w:left w:val="single" w:sz="4" w:space="0" w:color="auto"/>
              <w:bottom w:val="dotted" w:sz="4" w:space="0" w:color="auto"/>
              <w:right w:val="single" w:sz="4" w:space="0" w:color="auto"/>
            </w:tcBorders>
          </w:tcPr>
          <w:p w14:paraId="56617553" w14:textId="77777777" w:rsidR="003912CD" w:rsidRPr="009E5C44" w:rsidRDefault="00DE4FBD" w:rsidP="00793F08">
            <w:pPr>
              <w:spacing w:line="240" w:lineRule="auto"/>
              <w:jc w:val="center"/>
            </w:pPr>
            <w:r>
              <w:t>5/7/12</w:t>
            </w:r>
          </w:p>
        </w:tc>
        <w:tc>
          <w:tcPr>
            <w:tcW w:w="7261" w:type="dxa"/>
            <w:tcBorders>
              <w:top w:val="single" w:sz="4" w:space="0" w:color="auto"/>
              <w:left w:val="single" w:sz="4" w:space="0" w:color="auto"/>
              <w:bottom w:val="dotted" w:sz="4" w:space="0" w:color="auto"/>
              <w:right w:val="single" w:sz="4" w:space="0" w:color="auto"/>
            </w:tcBorders>
          </w:tcPr>
          <w:p w14:paraId="73DEE1EB"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7E46EA50"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054C06DA" w14:textId="77777777" w:rsidR="003912CD" w:rsidRPr="009E5C44" w:rsidRDefault="00DE4FBD" w:rsidP="00793F08">
            <w:pPr>
              <w:spacing w:line="240" w:lineRule="auto"/>
              <w:jc w:val="center"/>
            </w:pPr>
            <w:r>
              <w:t>1.0.1</w:t>
            </w:r>
          </w:p>
        </w:tc>
        <w:tc>
          <w:tcPr>
            <w:tcW w:w="1243" w:type="dxa"/>
            <w:tcBorders>
              <w:top w:val="dotted" w:sz="4" w:space="0" w:color="auto"/>
              <w:left w:val="single" w:sz="4" w:space="0" w:color="auto"/>
              <w:bottom w:val="dotted" w:sz="4" w:space="0" w:color="auto"/>
              <w:right w:val="single" w:sz="4" w:space="0" w:color="auto"/>
            </w:tcBorders>
          </w:tcPr>
          <w:p w14:paraId="50AF809B" w14:textId="77777777" w:rsidR="003912CD" w:rsidRPr="009E5C44" w:rsidRDefault="00DE4FBD" w:rsidP="005B7BD3">
            <w:pPr>
              <w:spacing w:line="240" w:lineRule="auto"/>
              <w:jc w:val="center"/>
            </w:pPr>
            <w:r>
              <w:t>2</w:t>
            </w:r>
            <w:r w:rsidR="005B7BD3">
              <w:t>1</w:t>
            </w:r>
            <w:r>
              <w:t>/7/12</w:t>
            </w:r>
          </w:p>
        </w:tc>
        <w:tc>
          <w:tcPr>
            <w:tcW w:w="7261" w:type="dxa"/>
            <w:tcBorders>
              <w:top w:val="dotted" w:sz="4" w:space="0" w:color="auto"/>
              <w:left w:val="single" w:sz="4" w:space="0" w:color="auto"/>
              <w:bottom w:val="dotted" w:sz="4" w:space="0" w:color="auto"/>
              <w:right w:val="single" w:sz="4" w:space="0" w:color="auto"/>
            </w:tcBorders>
          </w:tcPr>
          <w:p w14:paraId="77E5A8F9" w14:textId="77777777" w:rsidR="00B24EA0" w:rsidRDefault="00B24EA0" w:rsidP="00DE4FBD">
            <w:pPr>
              <w:numPr>
                <w:ilvl w:val="0"/>
                <w:numId w:val="8"/>
              </w:numPr>
              <w:spacing w:line="240" w:lineRule="auto"/>
              <w:jc w:val="left"/>
            </w:pPr>
            <w:r>
              <w:t>Added version number on screen output</w:t>
            </w:r>
          </w:p>
          <w:p w14:paraId="40906386" w14:textId="77777777" w:rsidR="003912CD" w:rsidRPr="009E5C44" w:rsidRDefault="00DE4FBD" w:rsidP="00DE4FBD">
            <w:pPr>
              <w:numPr>
                <w:ilvl w:val="0"/>
                <w:numId w:val="8"/>
              </w:numPr>
              <w:spacing w:line="240" w:lineRule="auto"/>
              <w:jc w:val="left"/>
            </w:pPr>
            <w:r>
              <w:t xml:space="preserve">Fixed problem with </w:t>
            </w:r>
            <w:proofErr w:type="spellStart"/>
            <w:r>
              <w:t>AllEvents</w:t>
            </w:r>
            <w:proofErr w:type="spellEnd"/>
            <w:r>
              <w:t xml:space="preserve"> output – it now outputs the last unfilled buffer properly.</w:t>
            </w:r>
          </w:p>
        </w:tc>
      </w:tr>
      <w:tr w:rsidR="005B7BD3" w:rsidRPr="009E5C44" w14:paraId="2E70EA24"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0197E8B7" w14:textId="77777777" w:rsidR="005B7BD3" w:rsidRDefault="005B7BD3" w:rsidP="00793F08">
            <w:pPr>
              <w:spacing w:line="240" w:lineRule="auto"/>
              <w:jc w:val="center"/>
            </w:pPr>
            <w:r>
              <w:t>1.0.2</w:t>
            </w:r>
          </w:p>
        </w:tc>
        <w:tc>
          <w:tcPr>
            <w:tcW w:w="1243" w:type="dxa"/>
            <w:tcBorders>
              <w:top w:val="dotted" w:sz="4" w:space="0" w:color="auto"/>
              <w:left w:val="single" w:sz="4" w:space="0" w:color="auto"/>
              <w:bottom w:val="dotted" w:sz="4" w:space="0" w:color="auto"/>
              <w:right w:val="single" w:sz="4" w:space="0" w:color="auto"/>
            </w:tcBorders>
          </w:tcPr>
          <w:p w14:paraId="3BC76C74" w14:textId="77777777" w:rsidR="005B7BD3" w:rsidRDefault="005B7BD3" w:rsidP="005B7BD3">
            <w:pPr>
              <w:spacing w:line="240" w:lineRule="auto"/>
              <w:jc w:val="center"/>
            </w:pPr>
            <w:r>
              <w:t>24/7/12</w:t>
            </w:r>
          </w:p>
        </w:tc>
        <w:tc>
          <w:tcPr>
            <w:tcW w:w="7261" w:type="dxa"/>
            <w:tcBorders>
              <w:top w:val="dotted" w:sz="4" w:space="0" w:color="auto"/>
              <w:left w:val="single" w:sz="4" w:space="0" w:color="auto"/>
              <w:bottom w:val="dotted" w:sz="4" w:space="0" w:color="auto"/>
              <w:right w:val="single" w:sz="4" w:space="0" w:color="auto"/>
            </w:tcBorders>
          </w:tcPr>
          <w:p w14:paraId="6C986BEA" w14:textId="77777777" w:rsidR="005B7BD3" w:rsidRDefault="005B7BD3" w:rsidP="005B7BD3">
            <w:pPr>
              <w:numPr>
                <w:ilvl w:val="0"/>
                <w:numId w:val="8"/>
              </w:numPr>
              <w:spacing w:line="240" w:lineRule="auto"/>
              <w:jc w:val="left"/>
            </w:pPr>
            <w:r w:rsidRPr="005B7BD3">
              <w:t xml:space="preserve">Added a </w:t>
            </w:r>
            <w:proofErr w:type="spellStart"/>
            <w:r w:rsidRPr="005B7BD3">
              <w:t>FatigueEvents</w:t>
            </w:r>
            <w:proofErr w:type="spellEnd"/>
            <w:r w:rsidRPr="005B7BD3">
              <w:t xml:space="preserve"> output file type with max and min values of loading events in it. Only output if </w:t>
            </w:r>
            <w:proofErr w:type="spellStart"/>
            <w:r w:rsidRPr="005B7BD3">
              <w:t>AllEvents</w:t>
            </w:r>
            <w:proofErr w:type="spellEnd"/>
            <w:r w:rsidRPr="005B7BD3">
              <w:t xml:space="preserve"> is output - temp</w:t>
            </w:r>
            <w:r w:rsidR="00837FBF">
              <w:t>orarily</w:t>
            </w:r>
          </w:p>
        </w:tc>
      </w:tr>
      <w:tr w:rsidR="005B7BD3" w:rsidRPr="009E5C44" w14:paraId="6B5016D2"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3CD343EA" w14:textId="77777777" w:rsidR="005B7BD3" w:rsidRDefault="005B7BD3" w:rsidP="009B7FB4">
            <w:pPr>
              <w:spacing w:line="240" w:lineRule="auto"/>
              <w:jc w:val="center"/>
            </w:pPr>
            <w:r>
              <w:t>1.0.3</w:t>
            </w:r>
          </w:p>
        </w:tc>
        <w:tc>
          <w:tcPr>
            <w:tcW w:w="1243" w:type="dxa"/>
            <w:tcBorders>
              <w:top w:val="dotted" w:sz="4" w:space="0" w:color="auto"/>
              <w:left w:val="single" w:sz="4" w:space="0" w:color="auto"/>
              <w:bottom w:val="dotted" w:sz="4" w:space="0" w:color="auto"/>
              <w:right w:val="single" w:sz="4" w:space="0" w:color="auto"/>
            </w:tcBorders>
          </w:tcPr>
          <w:p w14:paraId="0FE143E0" w14:textId="77777777" w:rsidR="005B7BD3" w:rsidRDefault="005B7BD3" w:rsidP="005B7BD3">
            <w:pPr>
              <w:spacing w:line="240" w:lineRule="auto"/>
              <w:jc w:val="center"/>
            </w:pPr>
            <w:r>
              <w:t>27/7/12</w:t>
            </w:r>
          </w:p>
        </w:tc>
        <w:tc>
          <w:tcPr>
            <w:tcW w:w="7261" w:type="dxa"/>
            <w:tcBorders>
              <w:top w:val="dotted" w:sz="4" w:space="0" w:color="auto"/>
              <w:left w:val="single" w:sz="4" w:space="0" w:color="auto"/>
              <w:bottom w:val="dotted" w:sz="4" w:space="0" w:color="auto"/>
              <w:right w:val="single" w:sz="4" w:space="0" w:color="auto"/>
            </w:tcBorders>
          </w:tcPr>
          <w:p w14:paraId="4FF59003" w14:textId="77777777" w:rsidR="005B7BD3" w:rsidRDefault="005B7BD3" w:rsidP="005B7BD3">
            <w:pPr>
              <w:numPr>
                <w:ilvl w:val="0"/>
                <w:numId w:val="8"/>
              </w:numPr>
              <w:spacing w:line="240" w:lineRule="auto"/>
              <w:jc w:val="left"/>
            </w:pPr>
            <w:r>
              <w:t xml:space="preserve">Bug fix: truck departures not always correctly calculated - fixed using 1e300 for </w:t>
            </w:r>
            <w:proofErr w:type="spellStart"/>
            <w:r>
              <w:t>timeOff</w:t>
            </w:r>
            <w:proofErr w:type="spellEnd"/>
            <w:r>
              <w:t xml:space="preserve"> variables.</w:t>
            </w:r>
          </w:p>
          <w:p w14:paraId="1AA2A04E" w14:textId="77777777" w:rsidR="005B7BD3" w:rsidRDefault="005B7BD3" w:rsidP="005B7BD3">
            <w:pPr>
              <w:numPr>
                <w:ilvl w:val="0"/>
                <w:numId w:val="8"/>
              </w:numPr>
              <w:spacing w:line="240" w:lineRule="auto"/>
              <w:jc w:val="left"/>
            </w:pPr>
            <w:r>
              <w:t>Bug fix: reading single lane vehicle files caused crash - fixed.</w:t>
            </w:r>
          </w:p>
          <w:p w14:paraId="6BEC8250"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7D4A4D4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A885585" w14:textId="77777777" w:rsidR="005B7BD3" w:rsidRDefault="005B7BD3" w:rsidP="009B7FB4">
            <w:pPr>
              <w:spacing w:line="240" w:lineRule="auto"/>
              <w:jc w:val="center"/>
            </w:pPr>
            <w:r>
              <w:t>1.0.4</w:t>
            </w:r>
          </w:p>
        </w:tc>
        <w:tc>
          <w:tcPr>
            <w:tcW w:w="1243" w:type="dxa"/>
            <w:tcBorders>
              <w:top w:val="dotted" w:sz="4" w:space="0" w:color="auto"/>
              <w:left w:val="single" w:sz="4" w:space="0" w:color="auto"/>
              <w:bottom w:val="dotted" w:sz="4" w:space="0" w:color="auto"/>
              <w:right w:val="single" w:sz="4" w:space="0" w:color="auto"/>
            </w:tcBorders>
          </w:tcPr>
          <w:p w14:paraId="5B45CA6C" w14:textId="77777777" w:rsidR="005B7BD3" w:rsidRDefault="000A6A97" w:rsidP="009B7FB4">
            <w:pPr>
              <w:spacing w:line="240" w:lineRule="auto"/>
              <w:jc w:val="center"/>
            </w:pPr>
            <w:r>
              <w:t>13</w:t>
            </w:r>
            <w:r w:rsidR="005B7BD3">
              <w:t>/8/12</w:t>
            </w:r>
          </w:p>
        </w:tc>
        <w:tc>
          <w:tcPr>
            <w:tcW w:w="7261" w:type="dxa"/>
            <w:tcBorders>
              <w:top w:val="dotted" w:sz="4" w:space="0" w:color="auto"/>
              <w:left w:val="single" w:sz="4" w:space="0" w:color="auto"/>
              <w:bottom w:val="dotted" w:sz="4" w:space="0" w:color="auto"/>
              <w:right w:val="single" w:sz="4" w:space="0" w:color="auto"/>
            </w:tcBorders>
          </w:tcPr>
          <w:p w14:paraId="1F737BDC" w14:textId="77777777" w:rsidR="005B7BD3" w:rsidRDefault="005B7BD3" w:rsidP="005B7BD3">
            <w:pPr>
              <w:numPr>
                <w:ilvl w:val="0"/>
                <w:numId w:val="8"/>
              </w:numPr>
              <w:spacing w:line="240" w:lineRule="auto"/>
              <w:jc w:val="left"/>
            </w:pPr>
            <w:r>
              <w:t>Console output for missing files.</w:t>
            </w:r>
          </w:p>
          <w:p w14:paraId="2C636C9B"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7C1F0FB2" w14:textId="77777777" w:rsidTr="00621F7E">
        <w:trPr>
          <w:trHeight w:val="769"/>
        </w:trPr>
        <w:tc>
          <w:tcPr>
            <w:tcW w:w="1243" w:type="dxa"/>
            <w:tcBorders>
              <w:top w:val="dotted" w:sz="4" w:space="0" w:color="auto"/>
              <w:left w:val="single" w:sz="4" w:space="0" w:color="auto"/>
              <w:bottom w:val="dotted" w:sz="4" w:space="0" w:color="auto"/>
              <w:right w:val="single" w:sz="4" w:space="0" w:color="auto"/>
            </w:tcBorders>
          </w:tcPr>
          <w:p w14:paraId="26845865" w14:textId="77777777" w:rsidR="000A6A97" w:rsidRDefault="000A6A97" w:rsidP="00621F7E">
            <w:pPr>
              <w:spacing w:line="240" w:lineRule="auto"/>
              <w:jc w:val="center"/>
            </w:pPr>
            <w:r>
              <w:t>1.0.5</w:t>
            </w:r>
          </w:p>
        </w:tc>
        <w:tc>
          <w:tcPr>
            <w:tcW w:w="1243" w:type="dxa"/>
            <w:tcBorders>
              <w:top w:val="dotted" w:sz="4" w:space="0" w:color="auto"/>
              <w:left w:val="single" w:sz="4" w:space="0" w:color="auto"/>
              <w:bottom w:val="dotted" w:sz="4" w:space="0" w:color="auto"/>
              <w:right w:val="single" w:sz="4" w:space="0" w:color="auto"/>
            </w:tcBorders>
          </w:tcPr>
          <w:p w14:paraId="3E3FD0DD" w14:textId="77777777" w:rsidR="000A6A97" w:rsidRDefault="000A6A97" w:rsidP="00621F7E">
            <w:pPr>
              <w:spacing w:line="240" w:lineRule="auto"/>
              <w:jc w:val="center"/>
            </w:pPr>
            <w:r>
              <w:t>27/8/12</w:t>
            </w:r>
          </w:p>
        </w:tc>
        <w:tc>
          <w:tcPr>
            <w:tcW w:w="7261" w:type="dxa"/>
            <w:tcBorders>
              <w:top w:val="dotted" w:sz="4" w:space="0" w:color="auto"/>
              <w:left w:val="single" w:sz="4" w:space="0" w:color="auto"/>
              <w:bottom w:val="dotted" w:sz="4" w:space="0" w:color="auto"/>
              <w:right w:val="single" w:sz="4" w:space="0" w:color="auto"/>
            </w:tcBorders>
          </w:tcPr>
          <w:p w14:paraId="313C94A3"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43C62C4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EAA21BD" w14:textId="77777777" w:rsidR="005B7BD3" w:rsidRDefault="00206B8A" w:rsidP="009B7FB4">
            <w:pPr>
              <w:spacing w:line="240" w:lineRule="auto"/>
              <w:jc w:val="center"/>
            </w:pPr>
            <w:r>
              <w:t>1.1.0</w:t>
            </w:r>
          </w:p>
        </w:tc>
        <w:tc>
          <w:tcPr>
            <w:tcW w:w="1243" w:type="dxa"/>
            <w:tcBorders>
              <w:top w:val="dotted" w:sz="4" w:space="0" w:color="auto"/>
              <w:left w:val="single" w:sz="4" w:space="0" w:color="auto"/>
              <w:bottom w:val="dotted" w:sz="4" w:space="0" w:color="auto"/>
              <w:right w:val="single" w:sz="4" w:space="0" w:color="auto"/>
            </w:tcBorders>
          </w:tcPr>
          <w:p w14:paraId="6FDD3616" w14:textId="77777777" w:rsidR="005B7BD3" w:rsidRDefault="00206B8A" w:rsidP="009B7FB4">
            <w:pPr>
              <w:spacing w:line="240" w:lineRule="auto"/>
              <w:jc w:val="center"/>
            </w:pPr>
            <w:r>
              <w:t>27/10/12</w:t>
            </w:r>
          </w:p>
        </w:tc>
        <w:tc>
          <w:tcPr>
            <w:tcW w:w="7261" w:type="dxa"/>
            <w:tcBorders>
              <w:top w:val="dotted" w:sz="4" w:space="0" w:color="auto"/>
              <w:left w:val="single" w:sz="4" w:space="0" w:color="auto"/>
              <w:bottom w:val="dotted" w:sz="4" w:space="0" w:color="auto"/>
              <w:right w:val="single" w:sz="4" w:space="0" w:color="auto"/>
            </w:tcBorders>
          </w:tcPr>
          <w:p w14:paraId="1470CF73" w14:textId="77777777" w:rsidR="00206B8A" w:rsidRDefault="00206B8A" w:rsidP="00206B8A">
            <w:pPr>
              <w:numPr>
                <w:ilvl w:val="0"/>
                <w:numId w:val="8"/>
              </w:numPr>
              <w:spacing w:line="240" w:lineRule="auto"/>
              <w:jc w:val="left"/>
            </w:pPr>
            <w:r>
              <w:t>Peaks over Threshold output</w:t>
            </w:r>
          </w:p>
          <w:p w14:paraId="46D32028" w14:textId="77777777" w:rsidR="00206B8A" w:rsidRDefault="00206B8A" w:rsidP="00206B8A">
            <w:pPr>
              <w:numPr>
                <w:ilvl w:val="0"/>
                <w:numId w:val="8"/>
              </w:numPr>
              <w:spacing w:line="240" w:lineRule="auto"/>
              <w:jc w:val="left"/>
            </w:pPr>
            <w:r>
              <w:t>Basic statistics output</w:t>
            </w:r>
          </w:p>
          <w:p w14:paraId="2C856CE8" w14:textId="77777777" w:rsidR="00206B8A" w:rsidRDefault="00206B8A" w:rsidP="00206B8A">
            <w:pPr>
              <w:numPr>
                <w:ilvl w:val="0"/>
                <w:numId w:val="8"/>
              </w:numPr>
              <w:spacing w:line="240" w:lineRule="auto"/>
              <w:jc w:val="left"/>
            </w:pPr>
            <w:r>
              <w:t>Created inheritance structure for output types</w:t>
            </w:r>
          </w:p>
          <w:p w14:paraId="15AFD9F9" w14:textId="77777777" w:rsidR="00206B8A" w:rsidRDefault="00206B8A" w:rsidP="00206B8A">
            <w:pPr>
              <w:numPr>
                <w:ilvl w:val="0"/>
                <w:numId w:val="8"/>
              </w:numPr>
              <w:spacing w:line="240" w:lineRule="auto"/>
              <w:jc w:val="left"/>
            </w:pPr>
            <w:r>
              <w:t>Flow Data statistics output</w:t>
            </w:r>
          </w:p>
          <w:p w14:paraId="1649E932" w14:textId="77777777" w:rsidR="00206B8A" w:rsidRDefault="00206B8A" w:rsidP="00206B8A">
            <w:pPr>
              <w:numPr>
                <w:ilvl w:val="0"/>
                <w:numId w:val="8"/>
              </w:numPr>
              <w:spacing w:line="240" w:lineRule="auto"/>
              <w:jc w:val="left"/>
            </w:pPr>
            <w:r>
              <w:t xml:space="preserve">Restructured the </w:t>
            </w:r>
            <w:proofErr w:type="spellStart"/>
            <w:r>
              <w:t>BTLSin</w:t>
            </w:r>
            <w:proofErr w:type="spellEnd"/>
            <w:r>
              <w:t xml:space="preserve"> file</w:t>
            </w:r>
          </w:p>
          <w:p w14:paraId="2C83DE6F" w14:textId="77777777" w:rsidR="00206B8A" w:rsidRDefault="00206B8A" w:rsidP="00206B8A">
            <w:pPr>
              <w:numPr>
                <w:ilvl w:val="0"/>
                <w:numId w:val="8"/>
              </w:numPr>
              <w:spacing w:line="240" w:lineRule="auto"/>
              <w:jc w:val="left"/>
            </w:pPr>
            <w:r>
              <w:t>Fixed some bugs, especially one on flow generation</w:t>
            </w:r>
          </w:p>
          <w:p w14:paraId="59F915CC" w14:textId="77777777" w:rsidR="005B7BD3" w:rsidRDefault="00206B8A" w:rsidP="00206B8A">
            <w:pPr>
              <w:numPr>
                <w:ilvl w:val="0"/>
                <w:numId w:val="8"/>
              </w:numPr>
              <w:spacing w:line="240" w:lineRule="auto"/>
              <w:jc w:val="left"/>
            </w:pPr>
            <w:r>
              <w:t>Renamed output files for consistency</w:t>
            </w:r>
          </w:p>
        </w:tc>
      </w:tr>
      <w:tr w:rsidR="005B7BD3" w:rsidRPr="009E5C44" w14:paraId="522DE365"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49D21E5" w14:textId="77777777" w:rsidR="005B7BD3" w:rsidRDefault="00B75BF3" w:rsidP="009B7FB4">
            <w:pPr>
              <w:spacing w:line="240" w:lineRule="auto"/>
              <w:jc w:val="center"/>
            </w:pPr>
            <w:r>
              <w:t>1.2.0</w:t>
            </w:r>
          </w:p>
        </w:tc>
        <w:tc>
          <w:tcPr>
            <w:tcW w:w="1243" w:type="dxa"/>
            <w:tcBorders>
              <w:top w:val="dotted" w:sz="4" w:space="0" w:color="auto"/>
              <w:left w:val="single" w:sz="4" w:space="0" w:color="auto"/>
              <w:bottom w:val="dotted" w:sz="4" w:space="0" w:color="auto"/>
              <w:right w:val="single" w:sz="4" w:space="0" w:color="auto"/>
            </w:tcBorders>
          </w:tcPr>
          <w:p w14:paraId="3B2A04F7" w14:textId="77777777" w:rsidR="005B7BD3" w:rsidRDefault="00B72D91" w:rsidP="009B7FB4">
            <w:pPr>
              <w:spacing w:line="240" w:lineRule="auto"/>
              <w:jc w:val="center"/>
            </w:pPr>
            <w:r>
              <w:t>28/11/12</w:t>
            </w:r>
          </w:p>
        </w:tc>
        <w:tc>
          <w:tcPr>
            <w:tcW w:w="7261" w:type="dxa"/>
            <w:tcBorders>
              <w:top w:val="dotted" w:sz="4" w:space="0" w:color="auto"/>
              <w:left w:val="single" w:sz="4" w:space="0" w:color="auto"/>
              <w:bottom w:val="dotted" w:sz="4" w:space="0" w:color="auto"/>
              <w:right w:val="single" w:sz="4" w:space="0" w:color="auto"/>
            </w:tcBorders>
          </w:tcPr>
          <w:p w14:paraId="560D491A" w14:textId="77777777" w:rsidR="005B7BD3" w:rsidRDefault="00E573E5" w:rsidP="009B7FB4">
            <w:pPr>
              <w:numPr>
                <w:ilvl w:val="0"/>
                <w:numId w:val="8"/>
              </w:numPr>
              <w:spacing w:line="240" w:lineRule="auto"/>
              <w:jc w:val="left"/>
            </w:pPr>
            <w:r>
              <w:t>Added Influence Surface (IS) calculations</w:t>
            </w:r>
          </w:p>
          <w:p w14:paraId="56BA4E53" w14:textId="77777777" w:rsidR="00E573E5" w:rsidRDefault="00E573E5" w:rsidP="009B7FB4">
            <w:pPr>
              <w:numPr>
                <w:ilvl w:val="0"/>
                <w:numId w:val="8"/>
              </w:numPr>
              <w:spacing w:line="240" w:lineRule="auto"/>
              <w:jc w:val="left"/>
            </w:pPr>
            <w:r>
              <w:t xml:space="preserve">Amended </w:t>
            </w:r>
            <w:proofErr w:type="spellStart"/>
            <w:r>
              <w:t>BTLSin</w:t>
            </w:r>
            <w:proofErr w:type="spellEnd"/>
            <w:r>
              <w:t xml:space="preserve"> file structure accordingly</w:t>
            </w:r>
          </w:p>
          <w:p w14:paraId="445BA4DD"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14:paraId="0AD07C8B" w14:textId="77777777" w:rsidR="00E573E5" w:rsidRDefault="00E573E5" w:rsidP="00E573E5">
            <w:pPr>
              <w:numPr>
                <w:ilvl w:val="0"/>
                <w:numId w:val="8"/>
              </w:numPr>
              <w:spacing w:line="240" w:lineRule="auto"/>
              <w:jc w:val="left"/>
            </w:pPr>
            <w:r w:rsidRPr="00E573E5">
              <w:t xml:space="preserve">Added POT counter file output and input specs in </w:t>
            </w:r>
            <w:proofErr w:type="spellStart"/>
            <w:r w:rsidRPr="00E573E5">
              <w:t>BTLSin</w:t>
            </w:r>
            <w:proofErr w:type="spellEnd"/>
          </w:p>
          <w:p w14:paraId="7B469431"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5DB028BD" w14:textId="77777777" w:rsidR="00B72D91" w:rsidRDefault="00B72D91" w:rsidP="00B72D91">
            <w:pPr>
              <w:numPr>
                <w:ilvl w:val="0"/>
                <w:numId w:val="8"/>
              </w:numPr>
              <w:spacing w:line="240" w:lineRule="auto"/>
              <w:jc w:val="left"/>
            </w:pPr>
            <w:r w:rsidRPr="00B72D91">
              <w:t>Added option for vehicle output file format</w:t>
            </w:r>
          </w:p>
          <w:p w14:paraId="4A17CE20" w14:textId="77777777" w:rsidR="00B72D91" w:rsidRDefault="00B72D91" w:rsidP="00B72D91">
            <w:pPr>
              <w:numPr>
                <w:ilvl w:val="0"/>
                <w:numId w:val="8"/>
              </w:numPr>
              <w:spacing w:line="240" w:lineRule="auto"/>
              <w:jc w:val="left"/>
            </w:pPr>
            <w:r w:rsidRPr="00B72D91">
              <w:t xml:space="preserve">Traffic folder location now can be specified in </w:t>
            </w:r>
            <w:proofErr w:type="spellStart"/>
            <w:r w:rsidRPr="00B72D91">
              <w:t>BTLSin</w:t>
            </w:r>
            <w:proofErr w:type="spellEnd"/>
          </w:p>
          <w:p w14:paraId="0E4B77F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14:paraId="00453BFC" w14:textId="77777777" w:rsidR="00A53D25" w:rsidRDefault="00A53D25" w:rsidP="00A53D25">
            <w:pPr>
              <w:numPr>
                <w:ilvl w:val="0"/>
                <w:numId w:val="8"/>
              </w:numPr>
              <w:spacing w:line="240" w:lineRule="auto"/>
              <w:jc w:val="left"/>
            </w:pPr>
            <w:r w:rsidRPr="00B72D91">
              <w:t xml:space="preserve">Added transverse position in lane variability through </w:t>
            </w:r>
            <w:proofErr w:type="spellStart"/>
            <w:r w:rsidRPr="00B72D91">
              <w:t>BTLSin</w:t>
            </w:r>
            <w:proofErr w:type="spellEnd"/>
          </w:p>
          <w:p w14:paraId="7B1AE771"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7742FFFB"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5797FF8" w14:textId="77777777" w:rsidR="00A53D25" w:rsidRDefault="007A68DA" w:rsidP="009B7FB4">
            <w:pPr>
              <w:spacing w:line="240" w:lineRule="auto"/>
              <w:jc w:val="center"/>
            </w:pPr>
            <w:r>
              <w:lastRenderedPageBreak/>
              <w:t>1.2.1</w:t>
            </w:r>
          </w:p>
        </w:tc>
        <w:tc>
          <w:tcPr>
            <w:tcW w:w="1243" w:type="dxa"/>
            <w:tcBorders>
              <w:top w:val="dotted" w:sz="4" w:space="0" w:color="auto"/>
              <w:left w:val="single" w:sz="4" w:space="0" w:color="auto"/>
              <w:bottom w:val="dotted" w:sz="4" w:space="0" w:color="auto"/>
              <w:right w:val="single" w:sz="4" w:space="0" w:color="auto"/>
            </w:tcBorders>
          </w:tcPr>
          <w:p w14:paraId="612F249C" w14:textId="77777777" w:rsidR="00A53D25" w:rsidRDefault="007A68DA" w:rsidP="009B7FB4">
            <w:pPr>
              <w:spacing w:line="240" w:lineRule="auto"/>
              <w:jc w:val="center"/>
            </w:pPr>
            <w:r>
              <w:t>20/12/12</w:t>
            </w:r>
          </w:p>
        </w:tc>
        <w:tc>
          <w:tcPr>
            <w:tcW w:w="7261" w:type="dxa"/>
            <w:tcBorders>
              <w:top w:val="dotted" w:sz="4" w:space="0" w:color="auto"/>
              <w:left w:val="single" w:sz="4" w:space="0" w:color="auto"/>
              <w:bottom w:val="dotted" w:sz="4" w:space="0" w:color="auto"/>
              <w:right w:val="single" w:sz="4" w:space="0" w:color="auto"/>
            </w:tcBorders>
          </w:tcPr>
          <w:p w14:paraId="689C5481"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5062BEEA"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5C63150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0632C61" w14:textId="77777777" w:rsidR="006D2E7B" w:rsidRDefault="006D2E7B" w:rsidP="009B7FB4">
            <w:pPr>
              <w:spacing w:line="240" w:lineRule="auto"/>
              <w:jc w:val="center"/>
            </w:pPr>
            <w:r>
              <w:t>1.2.2</w:t>
            </w:r>
          </w:p>
        </w:tc>
        <w:tc>
          <w:tcPr>
            <w:tcW w:w="1243" w:type="dxa"/>
            <w:tcBorders>
              <w:top w:val="dotted" w:sz="4" w:space="0" w:color="auto"/>
              <w:left w:val="single" w:sz="4" w:space="0" w:color="auto"/>
              <w:bottom w:val="dotted" w:sz="4" w:space="0" w:color="auto"/>
              <w:right w:val="single" w:sz="4" w:space="0" w:color="auto"/>
            </w:tcBorders>
          </w:tcPr>
          <w:p w14:paraId="57AA6A2A" w14:textId="77777777" w:rsidR="006D2E7B" w:rsidRDefault="006D2E7B" w:rsidP="009B7FB4">
            <w:pPr>
              <w:spacing w:line="240" w:lineRule="auto"/>
              <w:jc w:val="center"/>
            </w:pPr>
            <w:r>
              <w:t>27/3/2014</w:t>
            </w:r>
          </w:p>
        </w:tc>
        <w:tc>
          <w:tcPr>
            <w:tcW w:w="7261" w:type="dxa"/>
            <w:tcBorders>
              <w:top w:val="dotted" w:sz="4" w:space="0" w:color="auto"/>
              <w:left w:val="single" w:sz="4" w:space="0" w:color="auto"/>
              <w:bottom w:val="dotted" w:sz="4" w:space="0" w:color="auto"/>
              <w:right w:val="single" w:sz="4" w:space="0" w:color="auto"/>
            </w:tcBorders>
          </w:tcPr>
          <w:p w14:paraId="3FB7C0CC" w14:textId="77777777" w:rsidR="006D2E7B" w:rsidRDefault="006D2E7B" w:rsidP="006D2E7B">
            <w:pPr>
              <w:numPr>
                <w:ilvl w:val="0"/>
                <w:numId w:val="8"/>
              </w:numPr>
              <w:spacing w:line="240" w:lineRule="auto"/>
              <w:jc w:val="left"/>
            </w:pPr>
            <w:r>
              <w:t xml:space="preserve">Bug fix: </w:t>
            </w:r>
            <w:proofErr w:type="spellStart"/>
            <w:r w:rsidRPr="006D2E7B">
              <w:t>VehicleBuffer.h</w:t>
            </w:r>
            <w:proofErr w:type="spellEnd"/>
            <w:r w:rsidRPr="006D2E7B">
              <w:t>(31)</w:t>
            </w:r>
            <w:r>
              <w:t xml:space="preserve"> now max axles 20</w:t>
            </w:r>
          </w:p>
          <w:p w14:paraId="076C2F66"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60124A14"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0297CA3" w14:textId="77777777" w:rsidR="00F06AB0" w:rsidRDefault="00F06AB0" w:rsidP="009B7FB4">
            <w:pPr>
              <w:spacing w:line="240" w:lineRule="auto"/>
              <w:jc w:val="center"/>
            </w:pPr>
            <w:r>
              <w:t>1.2.3</w:t>
            </w:r>
          </w:p>
        </w:tc>
        <w:tc>
          <w:tcPr>
            <w:tcW w:w="1243" w:type="dxa"/>
            <w:tcBorders>
              <w:top w:val="dotted" w:sz="4" w:space="0" w:color="auto"/>
              <w:left w:val="single" w:sz="4" w:space="0" w:color="auto"/>
              <w:bottom w:val="dotted" w:sz="4" w:space="0" w:color="auto"/>
              <w:right w:val="single" w:sz="4" w:space="0" w:color="auto"/>
            </w:tcBorders>
          </w:tcPr>
          <w:p w14:paraId="329F58AD" w14:textId="77777777" w:rsidR="00F06AB0" w:rsidRDefault="00F06AB0" w:rsidP="009B7FB4">
            <w:pPr>
              <w:spacing w:line="240" w:lineRule="auto"/>
              <w:jc w:val="center"/>
            </w:pPr>
            <w:r>
              <w:t>14/6/2019</w:t>
            </w:r>
          </w:p>
        </w:tc>
        <w:tc>
          <w:tcPr>
            <w:tcW w:w="7261" w:type="dxa"/>
            <w:tcBorders>
              <w:top w:val="dotted" w:sz="4" w:space="0" w:color="auto"/>
              <w:left w:val="single" w:sz="4" w:space="0" w:color="auto"/>
              <w:bottom w:val="dotted" w:sz="4" w:space="0" w:color="auto"/>
              <w:right w:val="single" w:sz="4" w:space="0" w:color="auto"/>
            </w:tcBorders>
          </w:tcPr>
          <w:p w14:paraId="2619A80F" w14:textId="77777777" w:rsidR="00276BF2" w:rsidRDefault="00276BF2" w:rsidP="006D2E7B">
            <w:pPr>
              <w:numPr>
                <w:ilvl w:val="0"/>
                <w:numId w:val="8"/>
              </w:numPr>
              <w:spacing w:line="240" w:lineRule="auto"/>
              <w:jc w:val="left"/>
            </w:pPr>
            <w:r>
              <w:t>TH file time precision is now 3 places</w:t>
            </w:r>
          </w:p>
          <w:p w14:paraId="41511EAA"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r w:rsidR="00CF719E" w:rsidRPr="009E5C44" w14:paraId="6EBAF1E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7F1B854B" w14:textId="32C89F1E" w:rsidR="00CF719E" w:rsidRDefault="00CF719E" w:rsidP="009B7FB4">
            <w:pPr>
              <w:spacing w:line="240" w:lineRule="auto"/>
              <w:jc w:val="center"/>
            </w:pPr>
            <w:r>
              <w:t>1.2.4</w:t>
            </w:r>
          </w:p>
        </w:tc>
        <w:tc>
          <w:tcPr>
            <w:tcW w:w="1243" w:type="dxa"/>
            <w:tcBorders>
              <w:top w:val="dotted" w:sz="4" w:space="0" w:color="auto"/>
              <w:left w:val="single" w:sz="4" w:space="0" w:color="auto"/>
              <w:bottom w:val="dotted" w:sz="4" w:space="0" w:color="auto"/>
              <w:right w:val="single" w:sz="4" w:space="0" w:color="auto"/>
            </w:tcBorders>
          </w:tcPr>
          <w:p w14:paraId="5DD587B4" w14:textId="0815E65A" w:rsidR="00CF719E" w:rsidRDefault="00CF719E" w:rsidP="009B7FB4">
            <w:pPr>
              <w:spacing w:line="240" w:lineRule="auto"/>
              <w:jc w:val="center"/>
            </w:pPr>
            <w:r>
              <w:t>12/8/2019</w:t>
            </w:r>
          </w:p>
        </w:tc>
        <w:tc>
          <w:tcPr>
            <w:tcW w:w="7261" w:type="dxa"/>
            <w:tcBorders>
              <w:top w:val="dotted" w:sz="4" w:space="0" w:color="auto"/>
              <w:left w:val="single" w:sz="4" w:space="0" w:color="auto"/>
              <w:bottom w:val="dotted" w:sz="4" w:space="0" w:color="auto"/>
              <w:right w:val="single" w:sz="4" w:space="0" w:color="auto"/>
            </w:tcBorders>
          </w:tcPr>
          <w:p w14:paraId="63C3EF29" w14:textId="09FB67CD" w:rsidR="00CF719E" w:rsidRDefault="00CF719E" w:rsidP="006D2E7B">
            <w:pPr>
              <w:numPr>
                <w:ilvl w:val="0"/>
                <w:numId w:val="8"/>
              </w:numPr>
              <w:spacing w:line="240" w:lineRule="auto"/>
              <w:jc w:val="left"/>
            </w:pPr>
            <w:r>
              <w:t>Added number of events of each truck count to statistics output</w:t>
            </w:r>
          </w:p>
        </w:tc>
      </w:tr>
      <w:tr w:rsidR="00765E31" w:rsidRPr="009E5C44" w14:paraId="599C5189"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EBE44C5" w14:textId="2120E1B3" w:rsidR="00765E31" w:rsidRDefault="00765E31" w:rsidP="009B7FB4">
            <w:pPr>
              <w:spacing w:line="240" w:lineRule="auto"/>
              <w:jc w:val="center"/>
            </w:pPr>
            <w:r>
              <w:t>1.2.5</w:t>
            </w:r>
          </w:p>
        </w:tc>
        <w:tc>
          <w:tcPr>
            <w:tcW w:w="1243" w:type="dxa"/>
            <w:tcBorders>
              <w:top w:val="dotted" w:sz="4" w:space="0" w:color="auto"/>
              <w:left w:val="single" w:sz="4" w:space="0" w:color="auto"/>
              <w:bottom w:val="dotted" w:sz="4" w:space="0" w:color="auto"/>
              <w:right w:val="single" w:sz="4" w:space="0" w:color="auto"/>
            </w:tcBorders>
          </w:tcPr>
          <w:p w14:paraId="74612802" w14:textId="1E4CA8B7" w:rsidR="00765E31" w:rsidRDefault="00765E31" w:rsidP="009B7FB4">
            <w:pPr>
              <w:spacing w:line="240" w:lineRule="auto"/>
              <w:jc w:val="center"/>
            </w:pPr>
            <w:r>
              <w:t>21/08/19</w:t>
            </w:r>
          </w:p>
        </w:tc>
        <w:tc>
          <w:tcPr>
            <w:tcW w:w="7261" w:type="dxa"/>
            <w:tcBorders>
              <w:top w:val="dotted" w:sz="4" w:space="0" w:color="auto"/>
              <w:left w:val="single" w:sz="4" w:space="0" w:color="auto"/>
              <w:bottom w:val="dotted" w:sz="4" w:space="0" w:color="auto"/>
              <w:right w:val="single" w:sz="4" w:space="0" w:color="auto"/>
            </w:tcBorders>
          </w:tcPr>
          <w:p w14:paraId="2239DC6D" w14:textId="77777777" w:rsidR="00765E31" w:rsidRDefault="00765E31" w:rsidP="006D2E7B">
            <w:pPr>
              <w:numPr>
                <w:ilvl w:val="0"/>
                <w:numId w:val="8"/>
              </w:numPr>
              <w:spacing w:line="240" w:lineRule="auto"/>
              <w:jc w:val="left"/>
            </w:pPr>
            <w:r>
              <w:t>Added MON file format</w:t>
            </w:r>
          </w:p>
          <w:p w14:paraId="0EA61F20" w14:textId="77777777" w:rsidR="00765E31" w:rsidRDefault="00765E31" w:rsidP="006D2E7B">
            <w:pPr>
              <w:numPr>
                <w:ilvl w:val="0"/>
                <w:numId w:val="8"/>
              </w:numPr>
              <w:spacing w:line="240" w:lineRule="auto"/>
              <w:jc w:val="left"/>
            </w:pPr>
            <w:r>
              <w:t>Cleaned up all warnings</w:t>
            </w:r>
          </w:p>
          <w:p w14:paraId="4E48CAE3" w14:textId="2E014154" w:rsidR="00E0191A" w:rsidRDefault="00E0191A" w:rsidP="006D2E7B">
            <w:pPr>
              <w:numPr>
                <w:ilvl w:val="0"/>
                <w:numId w:val="8"/>
              </w:numPr>
              <w:spacing w:line="240" w:lineRule="auto"/>
              <w:jc w:val="left"/>
            </w:pPr>
            <w:r>
              <w:t>Corrected minor bug</w:t>
            </w:r>
            <w:r w:rsidR="00E25447">
              <w:t>s</w:t>
            </w:r>
            <w:r>
              <w:t xml:space="preserve"> </w:t>
            </w:r>
            <w:r w:rsidR="00E25447">
              <w:t xml:space="preserve">in </w:t>
            </w:r>
            <w:r w:rsidR="00BC43B4">
              <w:t xml:space="preserve">flow/sim </w:t>
            </w:r>
            <w:r>
              <w:t>time calculation</w:t>
            </w:r>
            <w:r w:rsidR="00E25447">
              <w:t>s</w:t>
            </w:r>
          </w:p>
        </w:tc>
      </w:tr>
    </w:tbl>
    <w:p w14:paraId="38B0D7CE" w14:textId="77777777" w:rsidR="003912CD" w:rsidRPr="009E5C44" w:rsidRDefault="003912CD" w:rsidP="003912CD"/>
    <w:p w14:paraId="7353BAF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6E37D032"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6E3AF8C9" w14:textId="77777777" w:rsidR="00657046" w:rsidRPr="009E5C44" w:rsidRDefault="00657046" w:rsidP="009C6799"/>
    <w:p w14:paraId="67672324" w14:textId="77777777"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14:paraId="7ABBFA1C" w14:textId="77777777" w:rsidR="009C6799" w:rsidRPr="009E5C44" w:rsidRDefault="009C6799" w:rsidP="009C6799"/>
    <w:p w14:paraId="187702CE" w14:textId="77777777" w:rsidR="009C6799" w:rsidRPr="009E5C44" w:rsidRDefault="009C6799" w:rsidP="009C6799">
      <w:r w:rsidRPr="009E5C44">
        <w:t>The program does not require much memory because:</w:t>
      </w:r>
    </w:p>
    <w:p w14:paraId="28B34B6A" w14:textId="77777777" w:rsidR="009C6799" w:rsidRPr="009E5C44" w:rsidRDefault="00657046" w:rsidP="00DA5822">
      <w:pPr>
        <w:numPr>
          <w:ilvl w:val="0"/>
          <w:numId w:val="3"/>
        </w:numPr>
      </w:pPr>
      <w:r w:rsidRPr="009E5C44">
        <w:t>Only a small amount of input information is held in memory;</w:t>
      </w:r>
    </w:p>
    <w:p w14:paraId="0160EC4A" w14:textId="77777777" w:rsidR="00657046" w:rsidRPr="009E5C44" w:rsidRDefault="00657046" w:rsidP="00DA5822">
      <w:pPr>
        <w:numPr>
          <w:ilvl w:val="0"/>
          <w:numId w:val="3"/>
        </w:numPr>
      </w:pPr>
      <w:r w:rsidRPr="009E5C44">
        <w:t>Traffic is generated in 1-day blocks on a rolling basis;</w:t>
      </w:r>
    </w:p>
    <w:p w14:paraId="7E5590FF" w14:textId="77777777"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14:paraId="33A876BB" w14:textId="77777777" w:rsidR="009C6799" w:rsidRPr="009E5C44" w:rsidRDefault="009C6799" w:rsidP="009C6799"/>
    <w:p w14:paraId="60DFBF1F"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02B3E447" w14:textId="77777777" w:rsidR="0073228B" w:rsidRDefault="0073228B" w:rsidP="008440A4"/>
    <w:p w14:paraId="4A492D5E" w14:textId="77777777" w:rsidR="0073228B" w:rsidRDefault="0073228B" w:rsidP="0073228B">
      <w:r>
        <w:t>BTLS uses two folders to operate:</w:t>
      </w:r>
    </w:p>
    <w:p w14:paraId="745E441E" w14:textId="77777777" w:rsidR="0073228B" w:rsidRDefault="0073228B" w:rsidP="0073228B">
      <w:pPr>
        <w:numPr>
          <w:ilvl w:val="0"/>
          <w:numId w:val="38"/>
        </w:numPr>
      </w:pPr>
      <w:r w:rsidRPr="0073228B">
        <w:rPr>
          <w:b/>
        </w:rPr>
        <w:t>Working folder</w:t>
      </w:r>
      <w:r>
        <w:t>: the current folder in which configuration files and the executable exist;</w:t>
      </w:r>
    </w:p>
    <w:p w14:paraId="5F6822FD"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91339EC" w14:textId="77777777" w:rsidR="0073228B" w:rsidRPr="009E5C44" w:rsidRDefault="0073228B" w:rsidP="008440A4">
      <w:pPr>
        <w:rPr>
          <w:lang w:eastAsia="en-US"/>
        </w:rPr>
      </w:pPr>
    </w:p>
    <w:p w14:paraId="31A1EFCC" w14:textId="77777777" w:rsidR="00115181" w:rsidRPr="009E5C44" w:rsidRDefault="004958E1" w:rsidP="00115181">
      <w:pPr>
        <w:pStyle w:val="Heading1"/>
        <w:rPr>
          <w:lang w:val="en-IE"/>
        </w:rPr>
      </w:pPr>
      <w:bookmarkStart w:id="5" w:name="_Toc343728217"/>
      <w:r w:rsidRPr="009E5C44">
        <w:rPr>
          <w:lang w:val="en-IE"/>
        </w:rPr>
        <w:lastRenderedPageBreak/>
        <w:t>About</w:t>
      </w:r>
      <w:r w:rsidR="00115181" w:rsidRPr="009E5C44">
        <w:rPr>
          <w:lang w:val="en-IE"/>
        </w:rPr>
        <w:t xml:space="preserve"> </w:t>
      </w:r>
      <w:r w:rsidR="00F2332B" w:rsidRPr="009E5C44">
        <w:rPr>
          <w:lang w:val="en-IE"/>
        </w:rPr>
        <w:t>BTLS</w:t>
      </w:r>
      <w:bookmarkEnd w:id="5"/>
    </w:p>
    <w:p w14:paraId="2C792F84" w14:textId="77777777" w:rsidR="00115181" w:rsidRPr="009E5C44" w:rsidRDefault="00115181" w:rsidP="00115181">
      <w:pPr>
        <w:pStyle w:val="Heading2NoBreak"/>
        <w:rPr>
          <w:lang w:val="en-IE"/>
        </w:rPr>
      </w:pPr>
      <w:bookmarkStart w:id="6" w:name="_Toc343728218"/>
      <w:r w:rsidRPr="009E5C44">
        <w:rPr>
          <w:lang w:val="en-IE"/>
        </w:rPr>
        <w:t>Introduction</w:t>
      </w:r>
      <w:bookmarkEnd w:id="6"/>
    </w:p>
    <w:p w14:paraId="40209C97"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E242B31" w14:textId="77777777" w:rsidR="00E868D4" w:rsidRDefault="00E868D4" w:rsidP="00765DE8"/>
    <w:p w14:paraId="0C99C494" w14:textId="77777777" w:rsidR="00E868D4" w:rsidRDefault="00E868D4" w:rsidP="00765DE8">
      <w:r>
        <w:t>BTLS is provided in two versions:</w:t>
      </w:r>
    </w:p>
    <w:p w14:paraId="02172A13"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4DB5D93E"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545BFE29" w14:textId="77777777" w:rsidR="0073228B" w:rsidRDefault="0073228B" w:rsidP="0073228B"/>
    <w:p w14:paraId="6832452E" w14:textId="77777777" w:rsidR="00F61B38" w:rsidRPr="009E5C44" w:rsidRDefault="00F61B38" w:rsidP="00765DE8"/>
    <w:p w14:paraId="6B94F131" w14:textId="77777777" w:rsidR="00F44160" w:rsidRPr="009E5C44" w:rsidRDefault="00F44160" w:rsidP="00765DE8"/>
    <w:p w14:paraId="4BF5CBD4" w14:textId="77777777" w:rsidR="00115181" w:rsidRPr="009E5C44" w:rsidRDefault="00BC4A9C" w:rsidP="004958E1">
      <w:pPr>
        <w:pStyle w:val="Heading2"/>
        <w:rPr>
          <w:lang w:val="en-IE"/>
        </w:rPr>
      </w:pPr>
      <w:bookmarkStart w:id="7" w:name="_Toc343728219"/>
      <w:r w:rsidRPr="009E5C44">
        <w:rPr>
          <w:lang w:val="en-IE"/>
        </w:rPr>
        <w:lastRenderedPageBreak/>
        <w:t>BTLS</w:t>
      </w:r>
      <w:r w:rsidR="00A742B1" w:rsidRPr="009E5C44">
        <w:rPr>
          <w:lang w:val="en-IE"/>
        </w:rPr>
        <w:t>: Capabilities and Limitations</w:t>
      </w:r>
      <w:bookmarkEnd w:id="7"/>
    </w:p>
    <w:p w14:paraId="2F995491" w14:textId="77777777" w:rsidR="00A742B1" w:rsidRPr="009E5C44" w:rsidRDefault="00A742B1" w:rsidP="00A742B1">
      <w:pPr>
        <w:pStyle w:val="Heading3"/>
        <w:rPr>
          <w:lang w:eastAsia="en-US"/>
        </w:rPr>
      </w:pPr>
      <w:r w:rsidRPr="009E5C44">
        <w:rPr>
          <w:lang w:eastAsia="en-US"/>
        </w:rPr>
        <w:t>Capabilities</w:t>
      </w:r>
    </w:p>
    <w:p w14:paraId="284DFC45"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14:paraId="52D3A261" w14:textId="77777777" w:rsidR="00F44160" w:rsidRPr="009E5C44" w:rsidRDefault="00F44160" w:rsidP="00DA5822">
      <w:pPr>
        <w:numPr>
          <w:ilvl w:val="0"/>
          <w:numId w:val="4"/>
        </w:numPr>
        <w:rPr>
          <w:lang w:eastAsia="en-US"/>
        </w:rPr>
      </w:pPr>
      <w:r w:rsidRPr="009E5C44">
        <w:rPr>
          <w:lang w:eastAsia="en-US"/>
        </w:rPr>
        <w:t>Generate artificial traffic from the traffic model of Caprani (2005 &amp; 2012).</w:t>
      </w:r>
    </w:p>
    <w:p w14:paraId="1C094FBD"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14:paraId="2C44B9BD" w14:textId="77777777"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14:paraId="6396445A" w14:textId="77777777"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14:paraId="16C90F7C"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14:paraId="3A63B2E8" w14:textId="77777777"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14:paraId="1DD3443A"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14:paraId="4CED25A8"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40CA8DE6" w14:textId="77777777" w:rsidR="00460473" w:rsidRDefault="00460473" w:rsidP="00DA5822">
      <w:pPr>
        <w:numPr>
          <w:ilvl w:val="0"/>
          <w:numId w:val="4"/>
        </w:numPr>
        <w:rPr>
          <w:lang w:eastAsia="en-US"/>
        </w:rPr>
      </w:pPr>
      <w:r>
        <w:rPr>
          <w:lang w:eastAsia="en-US"/>
        </w:rPr>
        <w:t>Output a file suitable for further fatigue analysis.</w:t>
      </w:r>
    </w:p>
    <w:p w14:paraId="35B291AA" w14:textId="77777777" w:rsidR="00206B8A" w:rsidRDefault="00206B8A" w:rsidP="00DA5822">
      <w:pPr>
        <w:numPr>
          <w:ilvl w:val="0"/>
          <w:numId w:val="4"/>
        </w:numPr>
        <w:rPr>
          <w:lang w:eastAsia="en-US"/>
        </w:rPr>
      </w:pPr>
      <w:r>
        <w:rPr>
          <w:lang w:eastAsia="en-US"/>
        </w:rPr>
        <w:t>Output data for block maxima or peaks over threshold approaches.</w:t>
      </w:r>
    </w:p>
    <w:p w14:paraId="1E8AE9D2"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5238E691" w14:textId="77777777" w:rsidR="00A742B1" w:rsidRPr="009E5C44" w:rsidRDefault="00A742B1" w:rsidP="00A742B1">
      <w:pPr>
        <w:rPr>
          <w:lang w:eastAsia="en-US"/>
        </w:rPr>
      </w:pPr>
    </w:p>
    <w:p w14:paraId="6BF23B3D" w14:textId="77777777" w:rsidR="007B227F" w:rsidRPr="009E5C44" w:rsidRDefault="007B227F" w:rsidP="007B227F">
      <w:pPr>
        <w:rPr>
          <w:lang w:eastAsia="en-US"/>
        </w:rPr>
      </w:pPr>
      <w:r w:rsidRPr="009E5C44">
        <w:rPr>
          <w:lang w:eastAsia="en-US"/>
        </w:rPr>
        <w:t>Future plans include:</w:t>
      </w:r>
    </w:p>
    <w:p w14:paraId="46D788F3"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14:paraId="55AD9A6F" w14:textId="77777777" w:rsidR="007B227F" w:rsidRPr="009E5C44" w:rsidRDefault="007B227F" w:rsidP="007B227F">
      <w:pPr>
        <w:numPr>
          <w:ilvl w:val="0"/>
          <w:numId w:val="16"/>
        </w:numPr>
        <w:rPr>
          <w:lang w:eastAsia="en-US"/>
        </w:rPr>
      </w:pPr>
      <w:r w:rsidRPr="009E5C44">
        <w:rPr>
          <w:lang w:eastAsia="en-US"/>
        </w:rPr>
        <w:t>Improved traffic model for greater generality;</w:t>
      </w:r>
    </w:p>
    <w:p w14:paraId="000A6B18" w14:textId="77777777" w:rsidR="007B227F" w:rsidRPr="009E5C44" w:rsidRDefault="007B227F" w:rsidP="007B227F">
      <w:pPr>
        <w:numPr>
          <w:ilvl w:val="0"/>
          <w:numId w:val="16"/>
        </w:numPr>
        <w:rPr>
          <w:lang w:eastAsia="en-US"/>
        </w:rPr>
      </w:pPr>
      <w:r w:rsidRPr="009E5C44">
        <w:rPr>
          <w:lang w:eastAsia="en-US"/>
        </w:rPr>
        <w:t>Possibly a visual user input interface.</w:t>
      </w:r>
    </w:p>
    <w:p w14:paraId="2ABB383C" w14:textId="77777777" w:rsidR="007B227F" w:rsidRPr="009E5C44" w:rsidRDefault="007B227F" w:rsidP="007B227F">
      <w:pPr>
        <w:rPr>
          <w:lang w:eastAsia="en-US"/>
        </w:rPr>
      </w:pPr>
    </w:p>
    <w:p w14:paraId="6B691855"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39D767BF"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7B3CF66" w14:textId="77777777" w:rsidR="005D4FD7" w:rsidRDefault="005D4FD7" w:rsidP="00DA5822">
      <w:pPr>
        <w:numPr>
          <w:ilvl w:val="0"/>
          <w:numId w:val="5"/>
        </w:numPr>
        <w:rPr>
          <w:lang w:eastAsia="en-US"/>
        </w:rPr>
      </w:pPr>
      <w:r>
        <w:rPr>
          <w:lang w:eastAsia="en-US"/>
        </w:rPr>
        <w:t>Generate trucks with more than 5 axles;</w:t>
      </w:r>
    </w:p>
    <w:p w14:paraId="68283AB1"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14:paraId="6A6092CE" w14:textId="77777777"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14:paraId="15ECE85E" w14:textId="77777777"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14:paraId="3C9B1778"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4E02EB6" w14:textId="77777777" w:rsidR="00A742B1" w:rsidRPr="009E5C44" w:rsidRDefault="00A742B1" w:rsidP="00A742B1">
      <w:pPr>
        <w:rPr>
          <w:lang w:eastAsia="en-US"/>
        </w:rPr>
      </w:pPr>
    </w:p>
    <w:p w14:paraId="476CC6F8"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331A038B" w14:textId="77777777" w:rsidR="00553A8F" w:rsidRPr="009E5C44" w:rsidRDefault="00553A8F" w:rsidP="00A742B1">
      <w:pPr>
        <w:rPr>
          <w:lang w:eastAsia="en-US"/>
        </w:rPr>
      </w:pPr>
    </w:p>
    <w:p w14:paraId="0806B11C" w14:textId="77777777" w:rsidR="00115181" w:rsidRPr="009E5C44" w:rsidRDefault="008C447D" w:rsidP="0032414F">
      <w:pPr>
        <w:pStyle w:val="Heading1"/>
        <w:rPr>
          <w:lang w:val="en-IE"/>
        </w:rPr>
      </w:pPr>
      <w:bookmarkStart w:id="8" w:name="_Ref207135357"/>
      <w:bookmarkStart w:id="9" w:name="_Toc343728220"/>
      <w:r w:rsidRPr="009E5C44">
        <w:rPr>
          <w:lang w:val="en-IE"/>
        </w:rPr>
        <w:lastRenderedPageBreak/>
        <w:t>BTLS</w:t>
      </w:r>
      <w:bookmarkEnd w:id="8"/>
      <w:r w:rsidR="00B70826" w:rsidRPr="009E5C44">
        <w:rPr>
          <w:lang w:val="en-IE"/>
        </w:rPr>
        <w:t xml:space="preserve"> Input</w:t>
      </w:r>
      <w:bookmarkEnd w:id="9"/>
    </w:p>
    <w:p w14:paraId="03C528D6" w14:textId="77777777" w:rsidR="0032414F" w:rsidRPr="009E5C44" w:rsidRDefault="0032414F" w:rsidP="0032414F">
      <w:pPr>
        <w:pStyle w:val="Heading2NoBreak"/>
        <w:rPr>
          <w:lang w:val="en-IE"/>
        </w:rPr>
      </w:pPr>
      <w:bookmarkStart w:id="10" w:name="_Toc343728221"/>
      <w:r w:rsidRPr="009E5C44">
        <w:rPr>
          <w:lang w:val="en-IE"/>
        </w:rPr>
        <w:t>Introduction</w:t>
      </w:r>
      <w:bookmarkEnd w:id="10"/>
    </w:p>
    <w:p w14:paraId="3DBC4CEB" w14:textId="77777777" w:rsidR="00FC63FA" w:rsidRPr="009E5C44" w:rsidRDefault="00FC63FA" w:rsidP="00FC63FA">
      <w:r w:rsidRPr="009E5C44">
        <w:t>BTLS operates in one of three modes</w:t>
      </w:r>
      <w:r w:rsidR="007B227F" w:rsidRPr="009E5C44">
        <w:t>, which are numbered</w:t>
      </w:r>
      <w:r w:rsidRPr="009E5C44">
        <w:t>:</w:t>
      </w:r>
    </w:p>
    <w:p w14:paraId="7BDFAF88" w14:textId="77777777"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14:paraId="4F5DDE48" w14:textId="77777777" w:rsidR="00FC63FA" w:rsidRPr="009E5C44" w:rsidRDefault="00FC63FA" w:rsidP="00FC63FA">
      <w:pPr>
        <w:numPr>
          <w:ilvl w:val="0"/>
          <w:numId w:val="14"/>
        </w:numPr>
      </w:pPr>
      <w:r w:rsidRPr="009E5C44">
        <w:rPr>
          <w:b/>
          <w:i/>
        </w:rPr>
        <w:t>Gen</w:t>
      </w:r>
      <w:r w:rsidRPr="009E5C44">
        <w:t>: In this mode traffic is generated and output to file;</w:t>
      </w:r>
    </w:p>
    <w:p w14:paraId="5F253CF5"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32A063D0" w14:textId="77777777" w:rsidR="00FC63FA" w:rsidRPr="009E5C44" w:rsidRDefault="00FC63FA" w:rsidP="00FC63FA"/>
    <w:p w14:paraId="4E21F01D" w14:textId="77777777" w:rsidR="00FC63FA" w:rsidRPr="009E5C44" w:rsidRDefault="00FC63FA" w:rsidP="00FC63FA">
      <w:r w:rsidRPr="009E5C44">
        <w:t>Different types of input are required:</w:t>
      </w:r>
    </w:p>
    <w:p w14:paraId="0705624E" w14:textId="77777777" w:rsidR="00FC63FA" w:rsidRPr="009E5C44" w:rsidRDefault="00FC63FA" w:rsidP="00FC63FA">
      <w:pPr>
        <w:numPr>
          <w:ilvl w:val="0"/>
          <w:numId w:val="15"/>
        </w:numPr>
      </w:pPr>
      <w:r w:rsidRPr="009E5C44">
        <w:t>Traffic model files: for the generation of artificial random traffic;</w:t>
      </w:r>
    </w:p>
    <w:p w14:paraId="7498EEAC" w14:textId="77777777" w:rsidR="00FC63FA" w:rsidRPr="009E5C44" w:rsidRDefault="00FC63FA" w:rsidP="00C00385">
      <w:pPr>
        <w:numPr>
          <w:ilvl w:val="0"/>
          <w:numId w:val="15"/>
        </w:numPr>
      </w:pPr>
      <w:r w:rsidRPr="009E5C44">
        <w:t>Configuration file: the main user input file which configures each run of the program;</w:t>
      </w:r>
    </w:p>
    <w:p w14:paraId="2A09405C"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3FF6D746" w14:textId="77777777" w:rsidR="00553A8F" w:rsidRPr="009E5C44" w:rsidRDefault="00553A8F" w:rsidP="00553A8F"/>
    <w:p w14:paraId="7BAD67B3" w14:textId="77777777" w:rsidR="00553A8F" w:rsidRPr="009E5C44" w:rsidRDefault="00553A8F" w:rsidP="00553A8F">
      <w:r w:rsidRPr="009E5C44">
        <w:t>Thus for a successful run the files required are:</w:t>
      </w:r>
    </w:p>
    <w:p w14:paraId="467044F9"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0CB826E5" w14:textId="77777777" w:rsidTr="00D71FEC">
        <w:tc>
          <w:tcPr>
            <w:tcW w:w="3321" w:type="dxa"/>
            <w:shd w:val="clear" w:color="auto" w:fill="auto"/>
          </w:tcPr>
          <w:p w14:paraId="5C12E38A" w14:textId="77777777" w:rsidR="00553A8F" w:rsidRPr="00D71FEC" w:rsidRDefault="00553A8F" w:rsidP="00553A8F">
            <w:pPr>
              <w:rPr>
                <w:b/>
              </w:rPr>
            </w:pPr>
            <w:r w:rsidRPr="00D71FEC">
              <w:rPr>
                <w:b/>
              </w:rPr>
              <w:t>Location</w:t>
            </w:r>
          </w:p>
        </w:tc>
        <w:tc>
          <w:tcPr>
            <w:tcW w:w="6770" w:type="dxa"/>
            <w:shd w:val="clear" w:color="auto" w:fill="auto"/>
          </w:tcPr>
          <w:p w14:paraId="5BB0123A" w14:textId="77777777" w:rsidR="00553A8F" w:rsidRPr="00D71FEC" w:rsidRDefault="00553A8F" w:rsidP="00553A8F">
            <w:pPr>
              <w:rPr>
                <w:b/>
              </w:rPr>
            </w:pPr>
            <w:r w:rsidRPr="00D71FEC">
              <w:rPr>
                <w:b/>
              </w:rPr>
              <w:t>Files</w:t>
            </w:r>
          </w:p>
        </w:tc>
      </w:tr>
      <w:tr w:rsidR="00553A8F" w:rsidRPr="009E5C44" w14:paraId="3371087B" w14:textId="77777777" w:rsidTr="00D71FEC">
        <w:tc>
          <w:tcPr>
            <w:tcW w:w="3321" w:type="dxa"/>
            <w:shd w:val="clear" w:color="auto" w:fill="auto"/>
          </w:tcPr>
          <w:p w14:paraId="0FB8E148"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14:paraId="42A74293" w14:textId="77777777"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14:paraId="25B1DCD1" w14:textId="77777777" w:rsidR="00553A8F" w:rsidRPr="009E5C44" w:rsidRDefault="00553A8F" w:rsidP="00553A8F">
            <w:bookmarkStart w:id="11" w:name="OLE_LINK7"/>
            <w:bookmarkStart w:id="12" w:name="OLE_LINK8"/>
            <w:r w:rsidRPr="009E5C44">
              <w:t xml:space="preserve">Several </w:t>
            </w:r>
            <w:bookmarkEnd w:id="11"/>
            <w:bookmarkEnd w:id="12"/>
            <w:r w:rsidRPr="009E5C44">
              <w:t>– see Traffic Data input files section</w:t>
            </w:r>
          </w:p>
        </w:tc>
      </w:tr>
      <w:tr w:rsidR="00553A8F" w:rsidRPr="009E5C44" w14:paraId="5BB85E78" w14:textId="77777777" w:rsidTr="00D71FEC">
        <w:tc>
          <w:tcPr>
            <w:tcW w:w="3321" w:type="dxa"/>
            <w:shd w:val="clear" w:color="auto" w:fill="auto"/>
          </w:tcPr>
          <w:p w14:paraId="125F2643" w14:textId="77777777" w:rsidR="0073228B" w:rsidRDefault="0073228B" w:rsidP="00553A8F">
            <w:r>
              <w:t>Working</w:t>
            </w:r>
            <w:r w:rsidR="00553A8F" w:rsidRPr="009E5C44">
              <w:t xml:space="preserve"> Folder </w:t>
            </w:r>
          </w:p>
          <w:p w14:paraId="674B8811" w14:textId="77777777" w:rsidR="00553A8F" w:rsidRPr="009E5C44" w:rsidRDefault="0073228B" w:rsidP="00553A8F">
            <w:r>
              <w:t>(</w:t>
            </w:r>
            <w:r w:rsidR="00553A8F" w:rsidRPr="009E5C44">
              <w:t>anywhere on computer</w:t>
            </w:r>
            <w:r>
              <w:t>)</w:t>
            </w:r>
          </w:p>
        </w:tc>
        <w:tc>
          <w:tcPr>
            <w:tcW w:w="6770" w:type="dxa"/>
            <w:shd w:val="clear" w:color="auto" w:fill="auto"/>
          </w:tcPr>
          <w:p w14:paraId="57AFE910" w14:textId="77777777" w:rsidR="00553A8F" w:rsidRPr="009E5C44" w:rsidRDefault="00553A8F" w:rsidP="00553A8F">
            <w:r w:rsidRPr="00D71FEC">
              <w:rPr>
                <w:rFonts w:ascii="Courier New" w:hAnsi="Courier New" w:cs="Courier New"/>
              </w:rPr>
              <w:t>BridgeTrafficLoadSim.exe</w:t>
            </w:r>
            <w:r w:rsidRPr="009E5C44">
              <w:t xml:space="preserve"> (or 64 bit version)</w:t>
            </w:r>
          </w:p>
          <w:p w14:paraId="128CF271"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443D948B" w14:textId="77777777" w:rsidR="00553A8F" w:rsidRPr="009E5C44" w:rsidRDefault="00553A8F" w:rsidP="00553A8F">
            <w:r w:rsidRPr="009E5C44">
              <w:t>Lane flow definition file</w:t>
            </w:r>
          </w:p>
          <w:p w14:paraId="09787AE1" w14:textId="77777777" w:rsidR="00553A8F" w:rsidRPr="009E5C44" w:rsidRDefault="00553A8F" w:rsidP="00553A8F">
            <w:r w:rsidRPr="009E5C44">
              <w:t>Bridge definition file</w:t>
            </w:r>
          </w:p>
          <w:p w14:paraId="6E0ED02B" w14:textId="77777777" w:rsidR="00553A8F" w:rsidRDefault="00553A8F" w:rsidP="00553A8F">
            <w:r w:rsidRPr="009E5C44">
              <w:t>Influence line definition file</w:t>
            </w:r>
          </w:p>
          <w:p w14:paraId="4954F7EF" w14:textId="77777777" w:rsidR="00201B1B" w:rsidRPr="009E5C44" w:rsidRDefault="00201B1B" w:rsidP="00553A8F">
            <w:r>
              <w:lastRenderedPageBreak/>
              <w:t>Influence Surface definition file</w:t>
            </w:r>
          </w:p>
        </w:tc>
      </w:tr>
    </w:tbl>
    <w:p w14:paraId="4B0D08D8" w14:textId="77777777" w:rsidR="00553A8F" w:rsidRPr="009E5C44" w:rsidRDefault="00553A8F" w:rsidP="00553A8F"/>
    <w:p w14:paraId="4E192BD9"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36B3F475" w14:textId="77777777" w:rsidR="00F61B38" w:rsidRPr="009E5C44" w:rsidRDefault="004154D5" w:rsidP="004154D5">
      <w:pPr>
        <w:pStyle w:val="Heading2"/>
        <w:rPr>
          <w:lang w:val="en-IE"/>
        </w:rPr>
      </w:pPr>
      <w:bookmarkStart w:id="13" w:name="_Toc343728222"/>
      <w:r w:rsidRPr="009E5C44">
        <w:rPr>
          <w:lang w:val="en-IE"/>
        </w:rPr>
        <w:lastRenderedPageBreak/>
        <w:t>Traffic Files</w:t>
      </w:r>
      <w:bookmarkEnd w:id="13"/>
    </w:p>
    <w:p w14:paraId="30B5F111"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w:t>
      </w:r>
      <w:proofErr w:type="spellStart"/>
      <w:r w:rsidR="00201B1B">
        <w:t>Traffi</w:t>
      </w:r>
      <w:proofErr w:type="spellEnd"/>
      <w:r w:rsidR="00201B1B">
        <w:t xml:space="preserve">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EEDD45E" w14:textId="77777777" w:rsidR="004154D5" w:rsidRPr="009E5C44" w:rsidRDefault="004154D5" w:rsidP="00F61B38">
      <w:pPr>
        <w:rPr>
          <w:lang w:eastAsia="en-US"/>
        </w:rPr>
      </w:pPr>
    </w:p>
    <w:p w14:paraId="14F90706" w14:textId="77777777" w:rsidR="004154D5" w:rsidRPr="009E5C44" w:rsidRDefault="004154D5" w:rsidP="004154D5">
      <w:r w:rsidRPr="009E5C44">
        <w:tab/>
      </w:r>
      <w:r w:rsidRPr="009E5C44">
        <w:rPr>
          <w:b/>
          <w:color w:val="FF0000"/>
          <w:u w:val="single"/>
          <w:lang w:eastAsia="en-US"/>
        </w:rPr>
        <w:t>Important!</w:t>
      </w:r>
    </w:p>
    <w:p w14:paraId="308F21BC"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7E0DF7BE" w14:textId="77777777" w:rsidR="004154D5" w:rsidRPr="009E5C44" w:rsidRDefault="004154D5" w:rsidP="00F61B38">
      <w:pPr>
        <w:rPr>
          <w:lang w:eastAsia="en-US"/>
        </w:rPr>
      </w:pPr>
    </w:p>
    <w:p w14:paraId="78E63B0B" w14:textId="77777777" w:rsidR="004154D5" w:rsidRPr="009E5C44" w:rsidRDefault="004154D5" w:rsidP="00F61B38">
      <w:pPr>
        <w:rPr>
          <w:lang w:eastAsia="en-US"/>
        </w:rPr>
      </w:pPr>
      <w:r w:rsidRPr="009E5C44">
        <w:rPr>
          <w:lang w:eastAsia="en-US"/>
        </w:rPr>
        <w:t>The traffic model is described by Caprani (2005), and is based on Grave (2001). Presently, 13 sites have been modelled accordingly and are indexed by BTLS as follows, and are located in sub-folders of the site name below:</w:t>
      </w:r>
    </w:p>
    <w:p w14:paraId="3373FB20"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57F7C6D6" w14:textId="77777777" w:rsidTr="004154D5">
        <w:trPr>
          <w:trHeight w:val="410"/>
          <w:jc w:val="center"/>
        </w:trPr>
        <w:tc>
          <w:tcPr>
            <w:tcW w:w="4230" w:type="dxa"/>
            <w:gridSpan w:val="2"/>
            <w:vAlign w:val="center"/>
          </w:tcPr>
          <w:p w14:paraId="0375C449"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36ACED26" w14:textId="77777777" w:rsidTr="004154D5">
        <w:trPr>
          <w:trHeight w:val="289"/>
          <w:jc w:val="center"/>
        </w:trPr>
        <w:tc>
          <w:tcPr>
            <w:tcW w:w="996" w:type="dxa"/>
            <w:vAlign w:val="center"/>
          </w:tcPr>
          <w:p w14:paraId="5793E0E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5F28AE20"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76A81CAB" w14:textId="77777777" w:rsidTr="004154D5">
        <w:trPr>
          <w:trHeight w:val="2215"/>
          <w:jc w:val="center"/>
        </w:trPr>
        <w:tc>
          <w:tcPr>
            <w:tcW w:w="996" w:type="dxa"/>
            <w:tcBorders>
              <w:bottom w:val="single" w:sz="4" w:space="0" w:color="auto"/>
            </w:tcBorders>
          </w:tcPr>
          <w:p w14:paraId="2312976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1B46568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74716CC6"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3E66E6E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CB6342C"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44FC2B3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1911BAE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583C5AC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1E727D5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293F940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071DA795"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17B2C1F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3FC7FB7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60703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06110A33"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56C0F2F5"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43359631"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79CFB2E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0107290"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0207BBFC"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7DC35276"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493F879C"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25423720"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78499D17"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3B1C6C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4C83C84D"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2A60BF23" w14:textId="77777777" w:rsidR="0079004B" w:rsidRPr="009E5C44" w:rsidRDefault="0079004B" w:rsidP="00F61B38">
      <w:pPr>
        <w:rPr>
          <w:lang w:eastAsia="en-US"/>
        </w:rPr>
      </w:pPr>
    </w:p>
    <w:p w14:paraId="5C9174A9"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3355428" w14:textId="77777777" w:rsidR="0079004B" w:rsidRPr="009E5C44" w:rsidRDefault="0079004B" w:rsidP="00F61B38">
      <w:pPr>
        <w:rPr>
          <w:lang w:eastAsia="en-US"/>
        </w:rPr>
      </w:pPr>
    </w:p>
    <w:p w14:paraId="3FEA576D" w14:textId="77777777" w:rsidR="0079004B" w:rsidRPr="009E5C44" w:rsidRDefault="0079004B" w:rsidP="0079004B">
      <w:pPr>
        <w:pStyle w:val="Heading3"/>
      </w:pPr>
      <w:r w:rsidRPr="009E5C44">
        <w:lastRenderedPageBreak/>
        <w:t>Traffic Data Input Files</w:t>
      </w:r>
    </w:p>
    <w:p w14:paraId="1C28C2B9"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14:paraId="62C2E9AE" w14:textId="77777777" w:rsidR="0079004B" w:rsidRPr="009E5C44" w:rsidRDefault="0079004B" w:rsidP="0079004B">
      <w:pPr>
        <w:rPr>
          <w:lang w:eastAsia="en-US"/>
        </w:rPr>
      </w:pPr>
    </w:p>
    <w:p w14:paraId="6A8B9412" w14:textId="77777777"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07BC6AE8" w14:textId="77777777" w:rsidR="0079004B" w:rsidRPr="009E5C44" w:rsidRDefault="0079004B" w:rsidP="00F61B38">
      <w:pPr>
        <w:rPr>
          <w:lang w:eastAsia="en-US"/>
        </w:rPr>
      </w:pPr>
    </w:p>
    <w:p w14:paraId="625DFD21" w14:textId="77777777" w:rsidR="0079004B" w:rsidRPr="009E5C44" w:rsidRDefault="0079004B" w:rsidP="0079004B">
      <w:r w:rsidRPr="009E5C44">
        <w:tab/>
      </w:r>
      <w:r w:rsidRPr="009E5C44">
        <w:rPr>
          <w:b/>
          <w:color w:val="FF0000"/>
          <w:u w:val="single"/>
          <w:lang w:eastAsia="en-US"/>
        </w:rPr>
        <w:t>Important!</w:t>
      </w:r>
    </w:p>
    <w:p w14:paraId="4AC4B354" w14:textId="77777777" w:rsidR="0079004B" w:rsidRPr="009E5C44" w:rsidRDefault="0079004B" w:rsidP="0079004B">
      <w:pPr>
        <w:ind w:firstLine="720"/>
        <w:rPr>
          <w:lang w:eastAsia="en-US"/>
        </w:rPr>
      </w:pPr>
      <w:r w:rsidRPr="009E5C44">
        <w:rPr>
          <w:lang w:eastAsia="en-US"/>
        </w:rPr>
        <w:t>The files names must be as given for each modelled property.</w:t>
      </w:r>
    </w:p>
    <w:p w14:paraId="77207D45" w14:textId="77777777" w:rsidR="00BF4A88" w:rsidRPr="009E5C44" w:rsidRDefault="00BF4A88" w:rsidP="00F61B38">
      <w:pPr>
        <w:rPr>
          <w:lang w:eastAsia="en-US"/>
        </w:rPr>
      </w:pPr>
    </w:p>
    <w:p w14:paraId="3472C584"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32101FC3" w14:textId="77777777" w:rsidR="00BF4A88" w:rsidRPr="009E5C44" w:rsidRDefault="00BF4A88" w:rsidP="00F61B38">
      <w:pPr>
        <w:rPr>
          <w:lang w:eastAsia="en-US"/>
        </w:rPr>
      </w:pPr>
    </w:p>
    <w:p w14:paraId="2F9F4845" w14:textId="77777777" w:rsidR="00BF4A88" w:rsidRPr="009E5C44" w:rsidRDefault="00BF4A88" w:rsidP="00BF4A88">
      <w:r w:rsidRPr="009E5C44">
        <w:tab/>
      </w:r>
      <w:r w:rsidRPr="009E5C44">
        <w:rPr>
          <w:b/>
          <w:color w:val="FF0000"/>
          <w:u w:val="single"/>
          <w:lang w:eastAsia="en-US"/>
        </w:rPr>
        <w:t>Important!</w:t>
      </w:r>
    </w:p>
    <w:p w14:paraId="0CA43D09"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13C63E11" w14:textId="77777777" w:rsidR="00BF4A88" w:rsidRDefault="00BF4A88" w:rsidP="00F61B38">
      <w:pPr>
        <w:rPr>
          <w:lang w:eastAsia="en-US"/>
        </w:rPr>
      </w:pPr>
    </w:p>
    <w:p w14:paraId="3747C3B4" w14:textId="77777777" w:rsidR="005F3FDB" w:rsidRPr="005F3FDB" w:rsidRDefault="005F3FDB" w:rsidP="00F61B38">
      <w:pPr>
        <w:rPr>
          <w:b/>
          <w:lang w:eastAsia="en-US"/>
        </w:rPr>
      </w:pPr>
      <w:r w:rsidRPr="005F3FDB">
        <w:rPr>
          <w:b/>
          <w:lang w:eastAsia="en-US"/>
        </w:rPr>
        <w:t>Note:</w:t>
      </w:r>
    </w:p>
    <w:p w14:paraId="572BACB4"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418D46D7" w14:textId="77777777" w:rsidR="00F6210D" w:rsidRPr="009E5C44" w:rsidRDefault="00BF4A88" w:rsidP="00F6210D">
      <w:pPr>
        <w:pStyle w:val="Heading4"/>
      </w:pPr>
      <w:r w:rsidRPr="009E5C44">
        <w:br w:type="page"/>
      </w:r>
      <w:bookmarkStart w:id="14" w:name="OLE_LINK11"/>
      <w:bookmarkStart w:id="15"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267CFD72" w14:textId="77777777" w:rsidTr="0079004B">
        <w:trPr>
          <w:trHeight w:val="540"/>
        </w:trPr>
        <w:tc>
          <w:tcPr>
            <w:tcW w:w="2126" w:type="dxa"/>
            <w:vAlign w:val="center"/>
          </w:tcPr>
          <w:p w14:paraId="63E36A97" w14:textId="77777777" w:rsidR="0079004B" w:rsidRPr="009E5C44" w:rsidRDefault="0079004B" w:rsidP="0079004B">
            <w:pPr>
              <w:pStyle w:val="StyleCodeChar"/>
              <w:jc w:val="center"/>
            </w:pPr>
            <w:bookmarkStart w:id="16" w:name="OLE_LINK9"/>
            <w:bookmarkStart w:id="17" w:name="OLE_LINK10"/>
            <w:r w:rsidRPr="009E5C44">
              <w:t>Asall.csv</w:t>
            </w:r>
          </w:p>
        </w:tc>
      </w:tr>
      <w:bookmarkEnd w:id="16"/>
      <w:bookmarkEnd w:id="17"/>
    </w:tbl>
    <w:p w14:paraId="2413C90B" w14:textId="77777777" w:rsidR="0079004B" w:rsidRPr="009E5C44" w:rsidRDefault="0079004B" w:rsidP="00F6210D"/>
    <w:bookmarkEnd w:id="14"/>
    <w:bookmarkEnd w:id="15"/>
    <w:p w14:paraId="2614818A"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7BBA5D1A" w14:textId="77777777" w:rsidR="0079004B" w:rsidRPr="009E5C44" w:rsidRDefault="0079004B" w:rsidP="00F6210D"/>
    <w:p w14:paraId="3792A3B5"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0F9F3AF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6AA4B70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C0F0121"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6AB2A8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1F8C3BB7"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61DBA2E3"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204BC46"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4AB7B32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460C45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0F585FE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4C62BEE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0343B74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57DA300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68722AB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7EDE27C3" w14:textId="77777777" w:rsidR="0079004B" w:rsidRPr="009E5C44" w:rsidRDefault="0079004B" w:rsidP="00F6210D"/>
    <w:p w14:paraId="2BA87042"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w:t>
      </w:r>
      <w:proofErr w:type="spellStart"/>
      <w:r w:rsidR="00BF4A88" w:rsidRPr="009E5C44">
        <w:t>ti</w:t>
      </w:r>
      <w:proofErr w:type="spellEnd"/>
      <w:r w:rsidR="00BF4A88" w:rsidRPr="009E5C44">
        <w:t>-mode normal distribution adopted.</w:t>
      </w:r>
    </w:p>
    <w:p w14:paraId="77E756BC"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2FA57432"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00F7646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DD4ACC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52F5E9F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3F1DCEF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59978E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1BBFFEF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65AF6172"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79675E8E"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0DA356DD"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4E4817B4"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0D45C2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2.9pt" o:ole="">
                  <v:imagedata r:id="rId10" o:title=""/>
                </v:shape>
                <o:OLEObject Type="Embed" ProgID="Equation.DSMT4" ShapeID="_x0000_i1025" DrawAspect="Content" ObjectID="_1627941797" r:id="rId11"/>
              </w:object>
            </w:r>
          </w:p>
        </w:tc>
        <w:tc>
          <w:tcPr>
            <w:tcW w:w="588" w:type="dxa"/>
            <w:tcBorders>
              <w:bottom w:val="single" w:sz="4" w:space="0" w:color="auto"/>
            </w:tcBorders>
            <w:shd w:val="clear" w:color="auto" w:fill="auto"/>
            <w:noWrap/>
            <w:vAlign w:val="center"/>
          </w:tcPr>
          <w:p w14:paraId="3EC22FCE"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483E4F50">
                <v:shape id="_x0000_i1026" type="#_x0000_t75" style="width:11.8pt;height:12.9pt" o:ole="">
                  <v:imagedata r:id="rId12" o:title=""/>
                </v:shape>
                <o:OLEObject Type="Embed" ProgID="Equation.DSMT4" ShapeID="_x0000_i1026" DrawAspect="Content" ObjectID="_1627941798" r:id="rId13"/>
              </w:object>
            </w:r>
          </w:p>
        </w:tc>
        <w:tc>
          <w:tcPr>
            <w:tcW w:w="588" w:type="dxa"/>
            <w:tcBorders>
              <w:bottom w:val="single" w:sz="4" w:space="0" w:color="auto"/>
              <w:right w:val="single" w:sz="4" w:space="0" w:color="auto"/>
            </w:tcBorders>
            <w:shd w:val="clear" w:color="auto" w:fill="auto"/>
            <w:noWrap/>
            <w:vAlign w:val="center"/>
          </w:tcPr>
          <w:p w14:paraId="3AB0BC64"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19758EA0">
                <v:shape id="_x0000_i1027" type="#_x0000_t75" style="width:11.8pt;height:10.75pt" o:ole="">
                  <v:imagedata r:id="rId14" o:title=""/>
                </v:shape>
                <o:OLEObject Type="Embed" ProgID="Equation.DSMT4" ShapeID="_x0000_i1027" DrawAspect="Content" ObjectID="_1627941799" r:id="rId15"/>
              </w:object>
            </w:r>
          </w:p>
        </w:tc>
        <w:tc>
          <w:tcPr>
            <w:tcW w:w="588" w:type="dxa"/>
            <w:tcBorders>
              <w:left w:val="single" w:sz="4" w:space="0" w:color="auto"/>
              <w:bottom w:val="single" w:sz="4" w:space="0" w:color="auto"/>
            </w:tcBorders>
            <w:shd w:val="clear" w:color="auto" w:fill="auto"/>
            <w:noWrap/>
            <w:vAlign w:val="center"/>
          </w:tcPr>
          <w:p w14:paraId="293817E7"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4DED4C71">
                <v:shape id="_x0000_i1028" type="#_x0000_t75" style="width:11.8pt;height:12.9pt" o:ole="">
                  <v:imagedata r:id="rId10" o:title=""/>
                </v:shape>
                <o:OLEObject Type="Embed" ProgID="Equation.DSMT4" ShapeID="_x0000_i1028" DrawAspect="Content" ObjectID="_1627941800" r:id="rId16"/>
              </w:object>
            </w:r>
          </w:p>
        </w:tc>
        <w:tc>
          <w:tcPr>
            <w:tcW w:w="588" w:type="dxa"/>
            <w:tcBorders>
              <w:bottom w:val="single" w:sz="4" w:space="0" w:color="auto"/>
            </w:tcBorders>
            <w:shd w:val="clear" w:color="auto" w:fill="auto"/>
            <w:noWrap/>
            <w:vAlign w:val="center"/>
          </w:tcPr>
          <w:p w14:paraId="67F9CF02"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239A6D5C">
                <v:shape id="_x0000_i1029" type="#_x0000_t75" style="width:11.8pt;height:12.9pt" o:ole="">
                  <v:imagedata r:id="rId12" o:title=""/>
                </v:shape>
                <o:OLEObject Type="Embed" ProgID="Equation.DSMT4" ShapeID="_x0000_i1029" DrawAspect="Content" ObjectID="_1627941801" r:id="rId17"/>
              </w:object>
            </w:r>
          </w:p>
        </w:tc>
        <w:tc>
          <w:tcPr>
            <w:tcW w:w="588" w:type="dxa"/>
            <w:tcBorders>
              <w:bottom w:val="single" w:sz="4" w:space="0" w:color="auto"/>
              <w:right w:val="single" w:sz="4" w:space="0" w:color="auto"/>
            </w:tcBorders>
            <w:shd w:val="clear" w:color="auto" w:fill="auto"/>
            <w:noWrap/>
            <w:vAlign w:val="center"/>
          </w:tcPr>
          <w:p w14:paraId="7587749D"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766221E2">
                <v:shape id="_x0000_i1030" type="#_x0000_t75" style="width:11.8pt;height:10.75pt" o:ole="">
                  <v:imagedata r:id="rId14" o:title=""/>
                </v:shape>
                <o:OLEObject Type="Embed" ProgID="Equation.DSMT4" ShapeID="_x0000_i1030" DrawAspect="Content" ObjectID="_1627941802" r:id="rId18"/>
              </w:object>
            </w:r>
          </w:p>
        </w:tc>
        <w:tc>
          <w:tcPr>
            <w:tcW w:w="587" w:type="dxa"/>
            <w:tcBorders>
              <w:left w:val="single" w:sz="4" w:space="0" w:color="auto"/>
              <w:bottom w:val="single" w:sz="4" w:space="0" w:color="auto"/>
            </w:tcBorders>
            <w:shd w:val="clear" w:color="auto" w:fill="auto"/>
            <w:noWrap/>
            <w:vAlign w:val="center"/>
          </w:tcPr>
          <w:p w14:paraId="6891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2DBAD589">
                <v:shape id="_x0000_i1031" type="#_x0000_t75" style="width:11.8pt;height:12.9pt" o:ole="">
                  <v:imagedata r:id="rId10" o:title=""/>
                </v:shape>
                <o:OLEObject Type="Embed" ProgID="Equation.DSMT4" ShapeID="_x0000_i1031" DrawAspect="Content" ObjectID="_1627941803" r:id="rId19"/>
              </w:object>
            </w:r>
          </w:p>
        </w:tc>
        <w:tc>
          <w:tcPr>
            <w:tcW w:w="588" w:type="dxa"/>
            <w:tcBorders>
              <w:bottom w:val="single" w:sz="4" w:space="0" w:color="auto"/>
            </w:tcBorders>
            <w:shd w:val="clear" w:color="auto" w:fill="auto"/>
            <w:noWrap/>
            <w:vAlign w:val="center"/>
          </w:tcPr>
          <w:p w14:paraId="33B43F54"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739EBB1D">
                <v:shape id="_x0000_i1032" type="#_x0000_t75" style="width:11.8pt;height:12.9pt" o:ole="">
                  <v:imagedata r:id="rId12" o:title=""/>
                </v:shape>
                <o:OLEObject Type="Embed" ProgID="Equation.DSMT4" ShapeID="_x0000_i1032" DrawAspect="Content" ObjectID="_1627941804" r:id="rId20"/>
              </w:object>
            </w:r>
          </w:p>
        </w:tc>
        <w:tc>
          <w:tcPr>
            <w:tcW w:w="588" w:type="dxa"/>
            <w:tcBorders>
              <w:bottom w:val="single" w:sz="4" w:space="0" w:color="auto"/>
              <w:right w:val="single" w:sz="4" w:space="0" w:color="auto"/>
            </w:tcBorders>
            <w:shd w:val="clear" w:color="auto" w:fill="auto"/>
            <w:noWrap/>
            <w:vAlign w:val="center"/>
          </w:tcPr>
          <w:p w14:paraId="24EE3C81"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2B7D3947">
                <v:shape id="_x0000_i1033" type="#_x0000_t75" style="width:11.8pt;height:10.75pt" o:ole="">
                  <v:imagedata r:id="rId14" o:title=""/>
                </v:shape>
                <o:OLEObject Type="Embed" ProgID="Equation.DSMT4" ShapeID="_x0000_i1033" DrawAspect="Content" ObjectID="_1627941805" r:id="rId21"/>
              </w:object>
            </w:r>
          </w:p>
        </w:tc>
        <w:tc>
          <w:tcPr>
            <w:tcW w:w="588" w:type="dxa"/>
            <w:tcBorders>
              <w:left w:val="single" w:sz="4" w:space="0" w:color="auto"/>
              <w:bottom w:val="single" w:sz="4" w:space="0" w:color="auto"/>
            </w:tcBorders>
            <w:shd w:val="clear" w:color="auto" w:fill="auto"/>
            <w:noWrap/>
            <w:vAlign w:val="center"/>
          </w:tcPr>
          <w:p w14:paraId="6293E32C"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7E0B2870">
                <v:shape id="_x0000_i1034" type="#_x0000_t75" style="width:11.8pt;height:12.9pt" o:ole="">
                  <v:imagedata r:id="rId10" o:title=""/>
                </v:shape>
                <o:OLEObject Type="Embed" ProgID="Equation.DSMT4" ShapeID="_x0000_i1034" DrawAspect="Content" ObjectID="_1627941806" r:id="rId22"/>
              </w:object>
            </w:r>
          </w:p>
        </w:tc>
        <w:tc>
          <w:tcPr>
            <w:tcW w:w="588" w:type="dxa"/>
            <w:tcBorders>
              <w:bottom w:val="single" w:sz="4" w:space="0" w:color="auto"/>
            </w:tcBorders>
            <w:shd w:val="clear" w:color="auto" w:fill="auto"/>
            <w:noWrap/>
            <w:vAlign w:val="center"/>
          </w:tcPr>
          <w:p w14:paraId="5E7F05AB"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0D1B541D">
                <v:shape id="_x0000_i1035" type="#_x0000_t75" style="width:11.8pt;height:12.9pt" o:ole="">
                  <v:imagedata r:id="rId12" o:title=""/>
                </v:shape>
                <o:OLEObject Type="Embed" ProgID="Equation.DSMT4" ShapeID="_x0000_i1035" DrawAspect="Content" ObjectID="_1627941807" r:id="rId23"/>
              </w:object>
            </w:r>
          </w:p>
        </w:tc>
        <w:tc>
          <w:tcPr>
            <w:tcW w:w="588" w:type="dxa"/>
            <w:tcBorders>
              <w:bottom w:val="single" w:sz="4" w:space="0" w:color="auto"/>
              <w:right w:val="single" w:sz="4" w:space="0" w:color="auto"/>
            </w:tcBorders>
            <w:shd w:val="clear" w:color="auto" w:fill="auto"/>
            <w:noWrap/>
            <w:vAlign w:val="center"/>
          </w:tcPr>
          <w:p w14:paraId="4A096689"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6C76A716">
                <v:shape id="_x0000_i1036" type="#_x0000_t75" style="width:11.8pt;height:10.75pt" o:ole="">
                  <v:imagedata r:id="rId14" o:title=""/>
                </v:shape>
                <o:OLEObject Type="Embed" ProgID="Equation.DSMT4" ShapeID="_x0000_i1036" DrawAspect="Content" ObjectID="_1627941808" r:id="rId24"/>
              </w:object>
            </w:r>
          </w:p>
        </w:tc>
      </w:tr>
      <w:tr w:rsidR="00F6210D" w:rsidRPr="009E5C44" w14:paraId="126C804E"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43A3DC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19612D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400913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73730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5B45731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125DD1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2CE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31EDB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427A7D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0406F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3087FE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820D0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DDAC0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12A5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C0AE966"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6782D87F"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B867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3A718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022E00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F9F2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43E42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286F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DBB0E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C17FEC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F95757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3C7AB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E0359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1889E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13F14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52D8E2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9A8F95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27298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3154706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F683A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CA9F3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EE1596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62FE6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6B87E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ED358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0357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36AF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0E580A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F85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76A54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E7BCCC0"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5FB4707F"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84CA6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1FA251C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3128E5F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90BDD7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73B43A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79ED3A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329944B"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D2ABBB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B6F42D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6647EF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8676E1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2F6860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76816E92" w14:textId="77777777" w:rsidR="00F6210D" w:rsidRPr="009E5C44" w:rsidRDefault="00F6210D" w:rsidP="00B609B4">
            <w:pPr>
              <w:pStyle w:val="TableEntries"/>
              <w:rPr>
                <w:rFonts w:ascii="Times New Roman" w:hAnsi="Times New Roman"/>
                <w:szCs w:val="24"/>
              </w:rPr>
            </w:pPr>
          </w:p>
        </w:tc>
      </w:tr>
      <w:tr w:rsidR="00F6210D" w:rsidRPr="009E5C44" w14:paraId="1A6283BB"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4E6AC960"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71BC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5F656D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511F82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40EEE1B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275704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5053769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2CFA4B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191C94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86A4D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11A36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05B60D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0C0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D6798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5B3AD3A"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5064694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727F2E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29D88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4077D8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50CB81E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2A4447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86A65C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CF6F7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64F4F35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4281D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20B5E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94622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2B42D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544A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E0510B9"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69095D2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2747FE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0CC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55A104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1D45E7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DD70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AC8C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877B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4B9768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A83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49E25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1EE8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6C940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1BC408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784BB9A"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235F8F8E"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41308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0931C03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4A80D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E0E08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B778CE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65931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C7FDDE"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E630FC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96229B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5E7A0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213CF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D0E18B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30D6B259" w14:textId="77777777" w:rsidR="00F6210D" w:rsidRPr="009E5C44" w:rsidRDefault="00F6210D" w:rsidP="00B609B4">
            <w:pPr>
              <w:pStyle w:val="TableEntries"/>
              <w:rPr>
                <w:rFonts w:ascii="Times New Roman" w:hAnsi="Times New Roman"/>
                <w:szCs w:val="24"/>
              </w:rPr>
            </w:pPr>
          </w:p>
        </w:tc>
      </w:tr>
      <w:tr w:rsidR="00F6210D" w:rsidRPr="009E5C44" w14:paraId="04EA2AD3"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A1DD06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64D192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56DC0B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2BDC1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54C607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4C2627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6ECEE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12511F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4D31DA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0C925D4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66122C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2313A8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159F294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5FF79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045F72E"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267994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42E7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1EA549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45F779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41F3B9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3E1FA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5E9A1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576DE3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2DC642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29E53F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5AB51C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710F7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92375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6DD3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04A66C53"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72883A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84FF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2EB3AC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DEFE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6D73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9A9D3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0320F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21F408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29FC3C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4CA89D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7BB357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2A3427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DE020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4E9B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FEB5475"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7F96549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538E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332FB16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B6B3C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1CE6C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ACE9E0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390AFA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0AEABD4"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8028C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4D6E15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28F2C3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9A0AFA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48023F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2F08357" w14:textId="77777777" w:rsidR="00F6210D" w:rsidRPr="009E5C44" w:rsidRDefault="00F6210D" w:rsidP="00B609B4">
            <w:pPr>
              <w:pStyle w:val="TableEntries"/>
              <w:rPr>
                <w:rFonts w:ascii="Times New Roman" w:hAnsi="Times New Roman"/>
                <w:szCs w:val="24"/>
              </w:rPr>
            </w:pPr>
          </w:p>
        </w:tc>
      </w:tr>
      <w:tr w:rsidR="00F6210D" w:rsidRPr="009E5C44" w14:paraId="1542308D"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213DAA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EB823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7942D9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14925B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4DCD3A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5551F93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44D357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7AD3880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201573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20BD07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4A4928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73A42E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C909A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528A0D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621F9025" w14:textId="77777777" w:rsidTr="00B609B4">
        <w:trPr>
          <w:trHeight w:hRule="exact" w:val="340"/>
          <w:jc w:val="center"/>
        </w:trPr>
        <w:tc>
          <w:tcPr>
            <w:tcW w:w="753" w:type="dxa"/>
            <w:vMerge/>
            <w:tcBorders>
              <w:left w:val="single" w:sz="4" w:space="0" w:color="auto"/>
              <w:right w:val="single" w:sz="4" w:space="0" w:color="auto"/>
            </w:tcBorders>
            <w:vAlign w:val="center"/>
          </w:tcPr>
          <w:p w14:paraId="274D4839"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5AD872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3CB21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6E724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3C74F42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6DC84B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7FE74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37DACC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5FE3317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9EEB2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3FB88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89788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84E5F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1BE71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6387225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6FE9C5C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7654C0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2C650A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B50B26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1DA0F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458A32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1BB5D3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F33C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67C5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10E6B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141B3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307EF2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13B76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14949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523E76DE" w14:textId="77777777" w:rsidR="0079004B" w:rsidRPr="009E5C44" w:rsidRDefault="0079004B" w:rsidP="00F6210D"/>
    <w:p w14:paraId="4163131E"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2A48FF00" w14:textId="77777777" w:rsidTr="00420E0E">
        <w:trPr>
          <w:trHeight w:val="540"/>
        </w:trPr>
        <w:tc>
          <w:tcPr>
            <w:tcW w:w="2126" w:type="dxa"/>
            <w:vAlign w:val="center"/>
          </w:tcPr>
          <w:p w14:paraId="10E13207" w14:textId="77777777" w:rsidR="006D6F80" w:rsidRPr="009E5C44" w:rsidRDefault="006D6F80" w:rsidP="006D6F80">
            <w:pPr>
              <w:pStyle w:val="StyleCodeChar"/>
              <w:jc w:val="center"/>
            </w:pPr>
            <w:r w:rsidRPr="009E5C44">
              <w:t>A</w:t>
            </w:r>
            <w:r>
              <w:t>TW</w:t>
            </w:r>
            <w:r w:rsidRPr="009E5C44">
              <w:t>.csv</w:t>
            </w:r>
          </w:p>
        </w:tc>
      </w:tr>
    </w:tbl>
    <w:p w14:paraId="4D6B6F47" w14:textId="77777777" w:rsidR="006D6F80" w:rsidRPr="009E5C44" w:rsidRDefault="006D6F80" w:rsidP="006D6F80"/>
    <w:p w14:paraId="2D98CD30" w14:textId="77777777"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5A046E79" w14:textId="77777777" w:rsidR="006D6F80" w:rsidRDefault="006D6F80" w:rsidP="006D6F80"/>
    <w:p w14:paraId="770EEF18" w14:textId="77777777" w:rsidR="006D6F80" w:rsidRDefault="006D6F80" w:rsidP="006D6F80">
      <w:r>
        <w:t xml:space="preserve">This file again uses tri-modal normal distributions to model the track width of each axle for each class of vehicle. The distributions are specified using </w:t>
      </w:r>
      <w:bookmarkStart w:id="18" w:name="OLE_LINK13"/>
      <w:r>
        <w:t xml:space="preserve">3×3 </w:t>
      </w:r>
      <w:bookmarkEnd w:id="18"/>
      <w:r>
        <w:t>matrices as is done for Axle Spacings. The file structure is then:</w:t>
      </w:r>
    </w:p>
    <w:p w14:paraId="12F77571"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63F61E04" w14:textId="77777777" w:rsidTr="00AC60C4">
        <w:tc>
          <w:tcPr>
            <w:tcW w:w="1172" w:type="dxa"/>
            <w:shd w:val="clear" w:color="auto" w:fill="auto"/>
            <w:vAlign w:val="center"/>
          </w:tcPr>
          <w:p w14:paraId="3A611E22"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3ACDCD0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043F54BF"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CA2D6A4"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5E110E58"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4F602BB9"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377A254F" w14:textId="77777777" w:rsidR="006D6F80" w:rsidRPr="00AC60C4" w:rsidRDefault="006D6F80" w:rsidP="00AC60C4">
            <w:pPr>
              <w:spacing w:line="240" w:lineRule="auto"/>
              <w:jc w:val="center"/>
              <w:rPr>
                <w:b/>
              </w:rPr>
            </w:pPr>
            <w:r w:rsidRPr="00AC60C4">
              <w:rPr>
                <w:b/>
              </w:rPr>
              <w:t>Axle 5</w:t>
            </w:r>
          </w:p>
        </w:tc>
      </w:tr>
      <w:tr w:rsidR="006D6F80" w14:paraId="635ECFC7" w14:textId="77777777" w:rsidTr="00AC60C4">
        <w:tc>
          <w:tcPr>
            <w:tcW w:w="1172" w:type="dxa"/>
            <w:shd w:val="clear" w:color="auto" w:fill="auto"/>
            <w:vAlign w:val="center"/>
          </w:tcPr>
          <w:p w14:paraId="73EA62E1" w14:textId="77777777" w:rsidR="006D6F80" w:rsidRPr="00AC60C4" w:rsidRDefault="006D6F80" w:rsidP="00AC60C4">
            <w:pPr>
              <w:spacing w:line="240" w:lineRule="auto"/>
              <w:jc w:val="center"/>
              <w:rPr>
                <w:b/>
              </w:rPr>
            </w:pPr>
            <w:bookmarkStart w:id="19" w:name="OLE_LINK14"/>
            <w:bookmarkStart w:id="20" w:name="OLE_LINK15"/>
            <w:r w:rsidRPr="00AC60C4">
              <w:rPr>
                <w:b/>
              </w:rPr>
              <w:t>2-axle</w:t>
            </w:r>
          </w:p>
        </w:tc>
        <w:tc>
          <w:tcPr>
            <w:tcW w:w="761" w:type="dxa"/>
            <w:shd w:val="clear" w:color="auto" w:fill="auto"/>
            <w:vAlign w:val="center"/>
          </w:tcPr>
          <w:p w14:paraId="01E0535E" w14:textId="77777777" w:rsidR="006D6F80" w:rsidRDefault="006D6F80" w:rsidP="00AC60C4">
            <w:pPr>
              <w:spacing w:line="240" w:lineRule="auto"/>
              <w:jc w:val="center"/>
            </w:pPr>
            <w:r>
              <w:t>1-3</w:t>
            </w:r>
          </w:p>
        </w:tc>
        <w:tc>
          <w:tcPr>
            <w:tcW w:w="1585" w:type="dxa"/>
            <w:shd w:val="clear" w:color="auto" w:fill="auto"/>
            <w:vAlign w:val="center"/>
          </w:tcPr>
          <w:p w14:paraId="15EAF9EB" w14:textId="77777777" w:rsidR="006D6F80" w:rsidRDefault="006D6F80" w:rsidP="00AC60C4">
            <w:pPr>
              <w:spacing w:line="240" w:lineRule="auto"/>
              <w:jc w:val="center"/>
            </w:pPr>
            <w:r>
              <w:t>3×3</w:t>
            </w:r>
          </w:p>
        </w:tc>
        <w:tc>
          <w:tcPr>
            <w:tcW w:w="1585" w:type="dxa"/>
            <w:shd w:val="clear" w:color="auto" w:fill="auto"/>
            <w:vAlign w:val="center"/>
          </w:tcPr>
          <w:p w14:paraId="72826BC3" w14:textId="77777777" w:rsidR="006D6F80" w:rsidRDefault="006D6F80" w:rsidP="00AC60C4">
            <w:pPr>
              <w:spacing w:line="240" w:lineRule="auto"/>
              <w:jc w:val="center"/>
            </w:pPr>
            <w:r>
              <w:t>3×3</w:t>
            </w:r>
          </w:p>
        </w:tc>
        <w:tc>
          <w:tcPr>
            <w:tcW w:w="1584" w:type="dxa"/>
            <w:shd w:val="clear" w:color="auto" w:fill="auto"/>
            <w:vAlign w:val="center"/>
          </w:tcPr>
          <w:p w14:paraId="106CFBF3" w14:textId="77777777" w:rsidR="006D6F80" w:rsidRDefault="006D6F80" w:rsidP="00AC60C4">
            <w:pPr>
              <w:spacing w:line="240" w:lineRule="auto"/>
              <w:jc w:val="center"/>
            </w:pPr>
            <w:bookmarkStart w:id="21" w:name="OLE_LINK16"/>
            <w:r>
              <w:t>N/A</w:t>
            </w:r>
            <w:bookmarkEnd w:id="21"/>
          </w:p>
        </w:tc>
        <w:tc>
          <w:tcPr>
            <w:tcW w:w="1584" w:type="dxa"/>
            <w:shd w:val="clear" w:color="auto" w:fill="auto"/>
            <w:vAlign w:val="center"/>
          </w:tcPr>
          <w:p w14:paraId="400A402A" w14:textId="77777777" w:rsidR="006D6F80" w:rsidRDefault="006D6F80" w:rsidP="00AC60C4">
            <w:pPr>
              <w:spacing w:line="240" w:lineRule="auto"/>
              <w:jc w:val="center"/>
            </w:pPr>
            <w:r>
              <w:t>N/A</w:t>
            </w:r>
          </w:p>
        </w:tc>
        <w:tc>
          <w:tcPr>
            <w:tcW w:w="1584" w:type="dxa"/>
            <w:shd w:val="clear" w:color="auto" w:fill="auto"/>
            <w:vAlign w:val="center"/>
          </w:tcPr>
          <w:p w14:paraId="644C6F83" w14:textId="77777777" w:rsidR="006D6F80" w:rsidRDefault="006D6F80" w:rsidP="00AC60C4">
            <w:pPr>
              <w:spacing w:line="240" w:lineRule="auto"/>
              <w:jc w:val="center"/>
            </w:pPr>
            <w:r>
              <w:t>N/A</w:t>
            </w:r>
          </w:p>
        </w:tc>
      </w:tr>
      <w:bookmarkEnd w:id="19"/>
      <w:bookmarkEnd w:id="20"/>
      <w:tr w:rsidR="006D6F80" w14:paraId="379D901E" w14:textId="77777777" w:rsidTr="00AC60C4">
        <w:tc>
          <w:tcPr>
            <w:tcW w:w="1172" w:type="dxa"/>
            <w:shd w:val="clear" w:color="auto" w:fill="auto"/>
            <w:vAlign w:val="center"/>
          </w:tcPr>
          <w:p w14:paraId="4755E14E" w14:textId="77777777" w:rsidR="006D6F80" w:rsidRPr="00AC60C4" w:rsidRDefault="006D6F80" w:rsidP="00AC60C4">
            <w:pPr>
              <w:spacing w:line="240" w:lineRule="auto"/>
              <w:jc w:val="center"/>
              <w:rPr>
                <w:b/>
              </w:rPr>
            </w:pPr>
          </w:p>
        </w:tc>
        <w:tc>
          <w:tcPr>
            <w:tcW w:w="761" w:type="dxa"/>
            <w:shd w:val="clear" w:color="auto" w:fill="auto"/>
            <w:vAlign w:val="center"/>
          </w:tcPr>
          <w:p w14:paraId="44B14946" w14:textId="77777777" w:rsidR="006D6F80" w:rsidRDefault="006D6F80" w:rsidP="00AC60C4">
            <w:pPr>
              <w:spacing w:line="240" w:lineRule="auto"/>
              <w:jc w:val="center"/>
            </w:pPr>
            <w:r>
              <w:t>4</w:t>
            </w:r>
          </w:p>
        </w:tc>
        <w:tc>
          <w:tcPr>
            <w:tcW w:w="1585" w:type="dxa"/>
            <w:shd w:val="clear" w:color="auto" w:fill="auto"/>
            <w:vAlign w:val="center"/>
          </w:tcPr>
          <w:p w14:paraId="6054D766" w14:textId="77777777" w:rsidR="006D6F80" w:rsidRDefault="006D6F80" w:rsidP="00AC60C4">
            <w:pPr>
              <w:spacing w:line="240" w:lineRule="auto"/>
              <w:jc w:val="center"/>
            </w:pPr>
          </w:p>
        </w:tc>
        <w:tc>
          <w:tcPr>
            <w:tcW w:w="1585" w:type="dxa"/>
            <w:shd w:val="clear" w:color="auto" w:fill="auto"/>
            <w:vAlign w:val="center"/>
          </w:tcPr>
          <w:p w14:paraId="31D83D25" w14:textId="77777777" w:rsidR="006D6F80" w:rsidRDefault="006D6F80" w:rsidP="00AC60C4">
            <w:pPr>
              <w:spacing w:line="240" w:lineRule="auto"/>
              <w:jc w:val="center"/>
            </w:pPr>
          </w:p>
        </w:tc>
        <w:tc>
          <w:tcPr>
            <w:tcW w:w="1584" w:type="dxa"/>
            <w:shd w:val="clear" w:color="auto" w:fill="auto"/>
            <w:vAlign w:val="center"/>
          </w:tcPr>
          <w:p w14:paraId="4FAE8D28" w14:textId="77777777" w:rsidR="006D6F80" w:rsidRDefault="006D6F80" w:rsidP="00AC60C4">
            <w:pPr>
              <w:spacing w:line="240" w:lineRule="auto"/>
              <w:jc w:val="center"/>
            </w:pPr>
          </w:p>
        </w:tc>
        <w:tc>
          <w:tcPr>
            <w:tcW w:w="1584" w:type="dxa"/>
            <w:shd w:val="clear" w:color="auto" w:fill="auto"/>
            <w:vAlign w:val="center"/>
          </w:tcPr>
          <w:p w14:paraId="766A13C4" w14:textId="77777777" w:rsidR="006D6F80" w:rsidRDefault="006D6F80" w:rsidP="00AC60C4">
            <w:pPr>
              <w:spacing w:line="240" w:lineRule="auto"/>
              <w:jc w:val="center"/>
            </w:pPr>
          </w:p>
        </w:tc>
        <w:tc>
          <w:tcPr>
            <w:tcW w:w="1584" w:type="dxa"/>
            <w:shd w:val="clear" w:color="auto" w:fill="auto"/>
            <w:vAlign w:val="center"/>
          </w:tcPr>
          <w:p w14:paraId="5E85370B" w14:textId="77777777" w:rsidR="006D6F80" w:rsidRDefault="006D6F80" w:rsidP="00AC60C4">
            <w:pPr>
              <w:spacing w:line="240" w:lineRule="auto"/>
              <w:jc w:val="center"/>
            </w:pPr>
          </w:p>
        </w:tc>
      </w:tr>
      <w:tr w:rsidR="006D6F80" w14:paraId="6D2E8397" w14:textId="77777777" w:rsidTr="00AC60C4">
        <w:tc>
          <w:tcPr>
            <w:tcW w:w="1172" w:type="dxa"/>
            <w:shd w:val="clear" w:color="auto" w:fill="auto"/>
            <w:vAlign w:val="center"/>
          </w:tcPr>
          <w:p w14:paraId="32AE90B0"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6DF175D8" w14:textId="77777777" w:rsidR="006D6F80" w:rsidRDefault="006D6F80" w:rsidP="00AC60C4">
            <w:pPr>
              <w:spacing w:line="240" w:lineRule="auto"/>
              <w:jc w:val="center"/>
            </w:pPr>
            <w:r>
              <w:t>5-7</w:t>
            </w:r>
          </w:p>
        </w:tc>
        <w:tc>
          <w:tcPr>
            <w:tcW w:w="1585" w:type="dxa"/>
            <w:shd w:val="clear" w:color="auto" w:fill="auto"/>
            <w:vAlign w:val="center"/>
          </w:tcPr>
          <w:p w14:paraId="6342CB5D" w14:textId="77777777" w:rsidR="006D6F80" w:rsidRDefault="006D6F80" w:rsidP="00AC60C4">
            <w:pPr>
              <w:spacing w:line="240" w:lineRule="auto"/>
              <w:jc w:val="center"/>
            </w:pPr>
            <w:r>
              <w:t>3×3</w:t>
            </w:r>
          </w:p>
        </w:tc>
        <w:tc>
          <w:tcPr>
            <w:tcW w:w="1585" w:type="dxa"/>
            <w:shd w:val="clear" w:color="auto" w:fill="auto"/>
            <w:vAlign w:val="center"/>
          </w:tcPr>
          <w:p w14:paraId="14809E35" w14:textId="77777777" w:rsidR="006D6F80" w:rsidRDefault="006D6F80" w:rsidP="00AC60C4">
            <w:pPr>
              <w:spacing w:line="240" w:lineRule="auto"/>
              <w:jc w:val="center"/>
            </w:pPr>
            <w:r>
              <w:t>3×3</w:t>
            </w:r>
          </w:p>
        </w:tc>
        <w:tc>
          <w:tcPr>
            <w:tcW w:w="1584" w:type="dxa"/>
            <w:shd w:val="clear" w:color="auto" w:fill="auto"/>
            <w:vAlign w:val="center"/>
          </w:tcPr>
          <w:p w14:paraId="25420E8E" w14:textId="77777777" w:rsidR="006D6F80" w:rsidRDefault="006D6F80" w:rsidP="00AC60C4">
            <w:pPr>
              <w:spacing w:line="240" w:lineRule="auto"/>
              <w:jc w:val="center"/>
            </w:pPr>
            <w:r>
              <w:t>3×3</w:t>
            </w:r>
          </w:p>
        </w:tc>
        <w:tc>
          <w:tcPr>
            <w:tcW w:w="1584" w:type="dxa"/>
            <w:shd w:val="clear" w:color="auto" w:fill="auto"/>
            <w:vAlign w:val="center"/>
          </w:tcPr>
          <w:p w14:paraId="72351302" w14:textId="77777777" w:rsidR="006D6F80" w:rsidRDefault="006D6F80" w:rsidP="00AC60C4">
            <w:pPr>
              <w:spacing w:line="240" w:lineRule="auto"/>
              <w:jc w:val="center"/>
            </w:pPr>
            <w:r>
              <w:t>N/A</w:t>
            </w:r>
          </w:p>
        </w:tc>
        <w:tc>
          <w:tcPr>
            <w:tcW w:w="1584" w:type="dxa"/>
            <w:shd w:val="clear" w:color="auto" w:fill="auto"/>
            <w:vAlign w:val="center"/>
          </w:tcPr>
          <w:p w14:paraId="7927211E" w14:textId="77777777" w:rsidR="006D6F80" w:rsidRDefault="006D6F80" w:rsidP="00AC60C4">
            <w:pPr>
              <w:spacing w:line="240" w:lineRule="auto"/>
              <w:jc w:val="center"/>
            </w:pPr>
            <w:r>
              <w:t>N/A</w:t>
            </w:r>
          </w:p>
        </w:tc>
      </w:tr>
      <w:tr w:rsidR="006D6F80" w14:paraId="132C57F7" w14:textId="77777777" w:rsidTr="00AC60C4">
        <w:tc>
          <w:tcPr>
            <w:tcW w:w="1172" w:type="dxa"/>
            <w:shd w:val="clear" w:color="auto" w:fill="auto"/>
            <w:vAlign w:val="center"/>
          </w:tcPr>
          <w:p w14:paraId="2C7B3643" w14:textId="77777777" w:rsidR="006D6F80" w:rsidRPr="00AC60C4" w:rsidRDefault="006D6F80" w:rsidP="00AC60C4">
            <w:pPr>
              <w:spacing w:line="240" w:lineRule="auto"/>
              <w:jc w:val="center"/>
              <w:rPr>
                <w:b/>
              </w:rPr>
            </w:pPr>
          </w:p>
        </w:tc>
        <w:tc>
          <w:tcPr>
            <w:tcW w:w="761" w:type="dxa"/>
            <w:shd w:val="clear" w:color="auto" w:fill="auto"/>
            <w:vAlign w:val="center"/>
          </w:tcPr>
          <w:p w14:paraId="0DDD6C4E" w14:textId="77777777" w:rsidR="006D6F80" w:rsidRDefault="006D6F80" w:rsidP="00AC60C4">
            <w:pPr>
              <w:spacing w:line="240" w:lineRule="auto"/>
              <w:jc w:val="center"/>
            </w:pPr>
            <w:r>
              <w:t>8</w:t>
            </w:r>
          </w:p>
        </w:tc>
        <w:tc>
          <w:tcPr>
            <w:tcW w:w="1585" w:type="dxa"/>
            <w:shd w:val="clear" w:color="auto" w:fill="auto"/>
            <w:vAlign w:val="center"/>
          </w:tcPr>
          <w:p w14:paraId="02909626" w14:textId="77777777" w:rsidR="006D6F80" w:rsidRDefault="006D6F80" w:rsidP="00AC60C4">
            <w:pPr>
              <w:spacing w:line="240" w:lineRule="auto"/>
              <w:jc w:val="center"/>
            </w:pPr>
          </w:p>
        </w:tc>
        <w:tc>
          <w:tcPr>
            <w:tcW w:w="1585" w:type="dxa"/>
            <w:shd w:val="clear" w:color="auto" w:fill="auto"/>
            <w:vAlign w:val="center"/>
          </w:tcPr>
          <w:p w14:paraId="7FDCF0EA" w14:textId="77777777" w:rsidR="006D6F80" w:rsidRDefault="006D6F80" w:rsidP="00AC60C4">
            <w:pPr>
              <w:spacing w:line="240" w:lineRule="auto"/>
              <w:jc w:val="center"/>
            </w:pPr>
          </w:p>
        </w:tc>
        <w:tc>
          <w:tcPr>
            <w:tcW w:w="1584" w:type="dxa"/>
            <w:shd w:val="clear" w:color="auto" w:fill="auto"/>
            <w:vAlign w:val="center"/>
          </w:tcPr>
          <w:p w14:paraId="5A133B4B" w14:textId="77777777" w:rsidR="006D6F80" w:rsidRDefault="006D6F80" w:rsidP="00AC60C4">
            <w:pPr>
              <w:spacing w:line="240" w:lineRule="auto"/>
              <w:jc w:val="center"/>
            </w:pPr>
          </w:p>
        </w:tc>
        <w:tc>
          <w:tcPr>
            <w:tcW w:w="1584" w:type="dxa"/>
            <w:shd w:val="clear" w:color="auto" w:fill="auto"/>
            <w:vAlign w:val="center"/>
          </w:tcPr>
          <w:p w14:paraId="2ED68796" w14:textId="77777777" w:rsidR="006D6F80" w:rsidRDefault="006D6F80" w:rsidP="00AC60C4">
            <w:pPr>
              <w:spacing w:line="240" w:lineRule="auto"/>
              <w:jc w:val="center"/>
            </w:pPr>
          </w:p>
        </w:tc>
        <w:tc>
          <w:tcPr>
            <w:tcW w:w="1584" w:type="dxa"/>
            <w:shd w:val="clear" w:color="auto" w:fill="auto"/>
            <w:vAlign w:val="center"/>
          </w:tcPr>
          <w:p w14:paraId="771C4913" w14:textId="77777777" w:rsidR="006D6F80" w:rsidRDefault="006D6F80" w:rsidP="00AC60C4">
            <w:pPr>
              <w:spacing w:line="240" w:lineRule="auto"/>
              <w:jc w:val="center"/>
            </w:pPr>
          </w:p>
        </w:tc>
      </w:tr>
      <w:tr w:rsidR="006D6F80" w14:paraId="6609CCE7" w14:textId="77777777" w:rsidTr="00AC60C4">
        <w:tc>
          <w:tcPr>
            <w:tcW w:w="1172" w:type="dxa"/>
            <w:shd w:val="clear" w:color="auto" w:fill="auto"/>
            <w:vAlign w:val="center"/>
          </w:tcPr>
          <w:p w14:paraId="27374E2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FBE53EA" w14:textId="77777777" w:rsidR="006D6F80" w:rsidRDefault="006D6F80" w:rsidP="00AC60C4">
            <w:pPr>
              <w:spacing w:line="240" w:lineRule="auto"/>
              <w:jc w:val="center"/>
            </w:pPr>
            <w:r>
              <w:t>9-11</w:t>
            </w:r>
          </w:p>
        </w:tc>
        <w:tc>
          <w:tcPr>
            <w:tcW w:w="1585" w:type="dxa"/>
            <w:shd w:val="clear" w:color="auto" w:fill="auto"/>
            <w:vAlign w:val="center"/>
          </w:tcPr>
          <w:p w14:paraId="13A5E365" w14:textId="77777777" w:rsidR="006D6F80" w:rsidRDefault="006D6F80" w:rsidP="00AC60C4">
            <w:pPr>
              <w:spacing w:line="240" w:lineRule="auto"/>
              <w:jc w:val="center"/>
            </w:pPr>
            <w:r>
              <w:t>3×3</w:t>
            </w:r>
          </w:p>
        </w:tc>
        <w:tc>
          <w:tcPr>
            <w:tcW w:w="1585" w:type="dxa"/>
            <w:shd w:val="clear" w:color="auto" w:fill="auto"/>
            <w:vAlign w:val="center"/>
          </w:tcPr>
          <w:p w14:paraId="5E1153AF" w14:textId="77777777" w:rsidR="006D6F80" w:rsidRDefault="006D6F80" w:rsidP="00AC60C4">
            <w:pPr>
              <w:spacing w:line="240" w:lineRule="auto"/>
              <w:jc w:val="center"/>
            </w:pPr>
            <w:r>
              <w:t>3×3</w:t>
            </w:r>
          </w:p>
        </w:tc>
        <w:tc>
          <w:tcPr>
            <w:tcW w:w="1584" w:type="dxa"/>
            <w:shd w:val="clear" w:color="auto" w:fill="auto"/>
            <w:vAlign w:val="center"/>
          </w:tcPr>
          <w:p w14:paraId="59C4510A" w14:textId="77777777" w:rsidR="006D6F80" w:rsidRDefault="006D6F80" w:rsidP="00AC60C4">
            <w:pPr>
              <w:spacing w:line="240" w:lineRule="auto"/>
              <w:jc w:val="center"/>
            </w:pPr>
            <w:r>
              <w:t>3×3</w:t>
            </w:r>
          </w:p>
        </w:tc>
        <w:tc>
          <w:tcPr>
            <w:tcW w:w="1584" w:type="dxa"/>
            <w:shd w:val="clear" w:color="auto" w:fill="auto"/>
            <w:vAlign w:val="center"/>
          </w:tcPr>
          <w:p w14:paraId="5B65DF1F" w14:textId="77777777" w:rsidR="006D6F80" w:rsidRDefault="006D6F80" w:rsidP="00AC60C4">
            <w:pPr>
              <w:spacing w:line="240" w:lineRule="auto"/>
              <w:jc w:val="center"/>
            </w:pPr>
            <w:r>
              <w:t>3×3</w:t>
            </w:r>
          </w:p>
        </w:tc>
        <w:tc>
          <w:tcPr>
            <w:tcW w:w="1584" w:type="dxa"/>
            <w:shd w:val="clear" w:color="auto" w:fill="auto"/>
            <w:vAlign w:val="center"/>
          </w:tcPr>
          <w:p w14:paraId="6E2D9714" w14:textId="77777777" w:rsidR="006D6F80" w:rsidRDefault="006D6F80" w:rsidP="00AC60C4">
            <w:pPr>
              <w:spacing w:line="240" w:lineRule="auto"/>
              <w:jc w:val="center"/>
            </w:pPr>
            <w:r>
              <w:t>N/A</w:t>
            </w:r>
          </w:p>
        </w:tc>
      </w:tr>
      <w:tr w:rsidR="006D6F80" w14:paraId="42BB4A55" w14:textId="77777777" w:rsidTr="00AC60C4">
        <w:tc>
          <w:tcPr>
            <w:tcW w:w="1172" w:type="dxa"/>
            <w:shd w:val="clear" w:color="auto" w:fill="auto"/>
            <w:vAlign w:val="center"/>
          </w:tcPr>
          <w:p w14:paraId="2106B6D3" w14:textId="77777777" w:rsidR="006D6F80" w:rsidRPr="00AC60C4" w:rsidRDefault="006D6F80" w:rsidP="00AC60C4">
            <w:pPr>
              <w:spacing w:line="240" w:lineRule="auto"/>
              <w:jc w:val="center"/>
              <w:rPr>
                <w:b/>
              </w:rPr>
            </w:pPr>
          </w:p>
        </w:tc>
        <w:tc>
          <w:tcPr>
            <w:tcW w:w="761" w:type="dxa"/>
            <w:shd w:val="clear" w:color="auto" w:fill="auto"/>
            <w:vAlign w:val="center"/>
          </w:tcPr>
          <w:p w14:paraId="19A08EA0" w14:textId="77777777" w:rsidR="006D6F80" w:rsidRDefault="006D6F80" w:rsidP="00AC60C4">
            <w:pPr>
              <w:spacing w:line="240" w:lineRule="auto"/>
              <w:jc w:val="center"/>
            </w:pPr>
            <w:r>
              <w:t>12</w:t>
            </w:r>
          </w:p>
        </w:tc>
        <w:tc>
          <w:tcPr>
            <w:tcW w:w="1585" w:type="dxa"/>
            <w:shd w:val="clear" w:color="auto" w:fill="auto"/>
            <w:vAlign w:val="center"/>
          </w:tcPr>
          <w:p w14:paraId="3F8C5F06" w14:textId="77777777" w:rsidR="006D6F80" w:rsidRDefault="006D6F80" w:rsidP="00AC60C4">
            <w:pPr>
              <w:spacing w:line="240" w:lineRule="auto"/>
              <w:jc w:val="center"/>
            </w:pPr>
          </w:p>
        </w:tc>
        <w:tc>
          <w:tcPr>
            <w:tcW w:w="1585" w:type="dxa"/>
            <w:shd w:val="clear" w:color="auto" w:fill="auto"/>
            <w:vAlign w:val="center"/>
          </w:tcPr>
          <w:p w14:paraId="07264D4A" w14:textId="77777777" w:rsidR="006D6F80" w:rsidRDefault="006D6F80" w:rsidP="00AC60C4">
            <w:pPr>
              <w:spacing w:line="240" w:lineRule="auto"/>
              <w:jc w:val="center"/>
            </w:pPr>
          </w:p>
        </w:tc>
        <w:tc>
          <w:tcPr>
            <w:tcW w:w="1584" w:type="dxa"/>
            <w:shd w:val="clear" w:color="auto" w:fill="auto"/>
            <w:vAlign w:val="center"/>
          </w:tcPr>
          <w:p w14:paraId="636FB6C5" w14:textId="77777777" w:rsidR="006D6F80" w:rsidRDefault="006D6F80" w:rsidP="00AC60C4">
            <w:pPr>
              <w:spacing w:line="240" w:lineRule="auto"/>
              <w:jc w:val="center"/>
            </w:pPr>
          </w:p>
        </w:tc>
        <w:tc>
          <w:tcPr>
            <w:tcW w:w="1584" w:type="dxa"/>
            <w:shd w:val="clear" w:color="auto" w:fill="auto"/>
            <w:vAlign w:val="center"/>
          </w:tcPr>
          <w:p w14:paraId="4FC387D2" w14:textId="77777777" w:rsidR="006D6F80" w:rsidRDefault="006D6F80" w:rsidP="00AC60C4">
            <w:pPr>
              <w:spacing w:line="240" w:lineRule="auto"/>
              <w:jc w:val="center"/>
            </w:pPr>
          </w:p>
        </w:tc>
        <w:tc>
          <w:tcPr>
            <w:tcW w:w="1584" w:type="dxa"/>
            <w:shd w:val="clear" w:color="auto" w:fill="auto"/>
            <w:vAlign w:val="center"/>
          </w:tcPr>
          <w:p w14:paraId="1B3E5E7B" w14:textId="77777777" w:rsidR="006D6F80" w:rsidRDefault="006D6F80" w:rsidP="00AC60C4">
            <w:pPr>
              <w:spacing w:line="240" w:lineRule="auto"/>
              <w:jc w:val="center"/>
            </w:pPr>
          </w:p>
        </w:tc>
      </w:tr>
      <w:tr w:rsidR="006D6F80" w14:paraId="3A7CC66C" w14:textId="77777777" w:rsidTr="00AC60C4">
        <w:tc>
          <w:tcPr>
            <w:tcW w:w="1172" w:type="dxa"/>
            <w:shd w:val="clear" w:color="auto" w:fill="auto"/>
            <w:vAlign w:val="center"/>
          </w:tcPr>
          <w:p w14:paraId="261F7AD1"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20B778E6" w14:textId="77777777" w:rsidR="006D6F80" w:rsidRDefault="006D6F80" w:rsidP="00AC60C4">
            <w:pPr>
              <w:spacing w:line="240" w:lineRule="auto"/>
              <w:jc w:val="center"/>
            </w:pPr>
            <w:r>
              <w:t>13-15</w:t>
            </w:r>
          </w:p>
        </w:tc>
        <w:tc>
          <w:tcPr>
            <w:tcW w:w="1585" w:type="dxa"/>
            <w:shd w:val="clear" w:color="auto" w:fill="auto"/>
            <w:vAlign w:val="center"/>
          </w:tcPr>
          <w:p w14:paraId="39A5C248" w14:textId="77777777" w:rsidR="006D6F80" w:rsidRDefault="006D6F80" w:rsidP="00AC60C4">
            <w:pPr>
              <w:spacing w:line="240" w:lineRule="auto"/>
              <w:jc w:val="center"/>
            </w:pPr>
            <w:r>
              <w:t>3×3</w:t>
            </w:r>
          </w:p>
        </w:tc>
        <w:tc>
          <w:tcPr>
            <w:tcW w:w="1585" w:type="dxa"/>
            <w:shd w:val="clear" w:color="auto" w:fill="auto"/>
            <w:vAlign w:val="center"/>
          </w:tcPr>
          <w:p w14:paraId="271B1CE0" w14:textId="77777777" w:rsidR="006D6F80" w:rsidRDefault="006D6F80" w:rsidP="00AC60C4">
            <w:pPr>
              <w:spacing w:line="240" w:lineRule="auto"/>
              <w:jc w:val="center"/>
            </w:pPr>
            <w:r>
              <w:t>3×3</w:t>
            </w:r>
          </w:p>
        </w:tc>
        <w:tc>
          <w:tcPr>
            <w:tcW w:w="1584" w:type="dxa"/>
            <w:shd w:val="clear" w:color="auto" w:fill="auto"/>
            <w:vAlign w:val="center"/>
          </w:tcPr>
          <w:p w14:paraId="562F733F" w14:textId="77777777" w:rsidR="006D6F80" w:rsidRDefault="006D6F80" w:rsidP="00AC60C4">
            <w:pPr>
              <w:spacing w:line="240" w:lineRule="auto"/>
              <w:jc w:val="center"/>
            </w:pPr>
            <w:r>
              <w:t>3×3</w:t>
            </w:r>
          </w:p>
        </w:tc>
        <w:tc>
          <w:tcPr>
            <w:tcW w:w="1584" w:type="dxa"/>
            <w:shd w:val="clear" w:color="auto" w:fill="auto"/>
            <w:vAlign w:val="center"/>
          </w:tcPr>
          <w:p w14:paraId="756528BA" w14:textId="77777777" w:rsidR="006D6F80" w:rsidRDefault="006D6F80" w:rsidP="00AC60C4">
            <w:pPr>
              <w:spacing w:line="240" w:lineRule="auto"/>
              <w:jc w:val="center"/>
            </w:pPr>
            <w:r>
              <w:t>3×3</w:t>
            </w:r>
          </w:p>
        </w:tc>
        <w:tc>
          <w:tcPr>
            <w:tcW w:w="1584" w:type="dxa"/>
            <w:shd w:val="clear" w:color="auto" w:fill="auto"/>
            <w:vAlign w:val="center"/>
          </w:tcPr>
          <w:p w14:paraId="44D8568A" w14:textId="77777777" w:rsidR="006D6F80" w:rsidRDefault="006D6F80" w:rsidP="00AC60C4">
            <w:pPr>
              <w:spacing w:line="240" w:lineRule="auto"/>
              <w:jc w:val="center"/>
            </w:pPr>
            <w:r>
              <w:t>3×3</w:t>
            </w:r>
          </w:p>
        </w:tc>
      </w:tr>
    </w:tbl>
    <w:p w14:paraId="5FD4F25A" w14:textId="77777777" w:rsidR="006D6F80" w:rsidRDefault="006D6F80" w:rsidP="006D6F80"/>
    <w:p w14:paraId="07624DBA" w14:textId="77777777" w:rsidR="005F3FDB" w:rsidRDefault="005F3FDB" w:rsidP="005F3FDB">
      <w:r>
        <w:t>An example file is shown below which illustrates three separate model types for the track width:</w:t>
      </w:r>
    </w:p>
    <w:p w14:paraId="614C82AE"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4F3E2A32" w14:textId="77777777"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14:paraId="1EE5A9F7"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6BB62E7D" w14:textId="77777777" w:rsidR="005F3FDB" w:rsidRDefault="005F3FDB" w:rsidP="006D6F80"/>
    <w:p w14:paraId="47224F5F" w14:textId="77777777" w:rsidR="00EE46BF" w:rsidRDefault="00EE46BF" w:rsidP="006D6F80">
      <w:r>
        <w:t xml:space="preserve">The track widths are specified in units of </w:t>
      </w:r>
      <w:r w:rsidRPr="00EE46BF">
        <w:rPr>
          <w:b/>
        </w:rPr>
        <w:t>centimetre</w:t>
      </w:r>
      <w:r>
        <w:t>.</w:t>
      </w:r>
    </w:p>
    <w:p w14:paraId="0A4BC0F6" w14:textId="77777777" w:rsidR="00EE46BF" w:rsidRDefault="00EE46BF" w:rsidP="006D6F80"/>
    <w:p w14:paraId="173661D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1C54C2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7AC163A5"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6818ADD8"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15D22F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3B83A09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3B53A4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1A8A1CE0"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F8277B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0B38A0F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168427F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6FE9283"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4F478C9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06EA923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FF83BB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118DA37" w14:textId="77777777" w:rsidR="005F3FDB" w:rsidRPr="006D6F80" w:rsidRDefault="005F3FDB" w:rsidP="006D6F80"/>
    <w:p w14:paraId="517842ED"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28267ED1" w14:textId="77777777" w:rsidTr="00E0083E">
        <w:trPr>
          <w:trHeight w:val="540"/>
        </w:trPr>
        <w:tc>
          <w:tcPr>
            <w:tcW w:w="2126" w:type="dxa"/>
            <w:vAlign w:val="center"/>
          </w:tcPr>
          <w:p w14:paraId="0DAC5ADD" w14:textId="77777777" w:rsidR="00BF4A88" w:rsidRPr="009E5C44" w:rsidRDefault="00BF4A88" w:rsidP="00E0083E">
            <w:pPr>
              <w:pStyle w:val="StyleCodeChar"/>
              <w:jc w:val="center"/>
            </w:pPr>
            <w:r w:rsidRPr="009E5C44">
              <w:t>Aw2&amp;3.csv</w:t>
            </w:r>
          </w:p>
        </w:tc>
      </w:tr>
    </w:tbl>
    <w:p w14:paraId="67DBEA0C" w14:textId="77777777" w:rsidR="00BF4A88" w:rsidRPr="009E5C44" w:rsidRDefault="00BF4A88" w:rsidP="00BF4A88"/>
    <w:p w14:paraId="7AAEAB31"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19EA7907" w14:textId="77777777" w:rsidR="00BF4A88" w:rsidRPr="009E5C44" w:rsidRDefault="00BF4A88" w:rsidP="00BF4A88"/>
    <w:p w14:paraId="5331CFB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38F9A47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5C269FE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50D034E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5E899A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5FEB415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5F35FCB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352D0A71" w14:textId="77777777" w:rsidR="00F6210D" w:rsidRPr="009E5C44" w:rsidRDefault="00F6210D" w:rsidP="00B609B4"/>
    <w:p w14:paraId="1BF66499" w14:textId="77777777" w:rsidR="00F6210D" w:rsidRPr="009E5C44" w:rsidRDefault="00B609B4" w:rsidP="00B609B4">
      <w:r w:rsidRPr="009E5C44">
        <w:t>This data is explained as follows:</w:t>
      </w:r>
    </w:p>
    <w:p w14:paraId="567E095D"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04FE9093"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C3A0F1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1A61210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1B3CA3D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006665F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7361AB8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321F4EA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4FD052F"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69BCB53D"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781C4D9"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1EF4ECEF">
                <v:shape id="_x0000_i1037" type="#_x0000_t75" style="width:11.8pt;height:12.9pt" o:ole="">
                  <v:imagedata r:id="rId10" o:title=""/>
                </v:shape>
                <o:OLEObject Type="Embed" ProgID="Equation.DSMT4" ShapeID="_x0000_i1037" DrawAspect="Content" ObjectID="_1627941809" r:id="rId25"/>
              </w:object>
            </w:r>
          </w:p>
        </w:tc>
        <w:tc>
          <w:tcPr>
            <w:tcW w:w="740" w:type="dxa"/>
            <w:tcBorders>
              <w:bottom w:val="single" w:sz="4" w:space="0" w:color="auto"/>
            </w:tcBorders>
            <w:shd w:val="clear" w:color="auto" w:fill="auto"/>
            <w:noWrap/>
            <w:vAlign w:val="center"/>
          </w:tcPr>
          <w:p w14:paraId="18696A96"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35323CB4">
                <v:shape id="_x0000_i1038" type="#_x0000_t75" style="width:11.8pt;height:12.9pt" o:ole="">
                  <v:imagedata r:id="rId12" o:title=""/>
                </v:shape>
                <o:OLEObject Type="Embed" ProgID="Equation.DSMT4" ShapeID="_x0000_i1038" DrawAspect="Content" ObjectID="_1627941810" r:id="rId26"/>
              </w:object>
            </w:r>
          </w:p>
        </w:tc>
        <w:tc>
          <w:tcPr>
            <w:tcW w:w="740" w:type="dxa"/>
            <w:tcBorders>
              <w:bottom w:val="single" w:sz="4" w:space="0" w:color="auto"/>
              <w:right w:val="single" w:sz="4" w:space="0" w:color="auto"/>
            </w:tcBorders>
            <w:shd w:val="clear" w:color="auto" w:fill="auto"/>
            <w:noWrap/>
            <w:vAlign w:val="center"/>
          </w:tcPr>
          <w:p w14:paraId="1F2AC759"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634FA1DA">
                <v:shape id="_x0000_i1039" type="#_x0000_t75" style="width:11.8pt;height:10.75pt" o:ole="">
                  <v:imagedata r:id="rId14" o:title=""/>
                </v:shape>
                <o:OLEObject Type="Embed" ProgID="Equation.DSMT4" ShapeID="_x0000_i1039" DrawAspect="Content" ObjectID="_1627941811" r:id="rId27"/>
              </w:object>
            </w:r>
          </w:p>
        </w:tc>
        <w:tc>
          <w:tcPr>
            <w:tcW w:w="740" w:type="dxa"/>
            <w:tcBorders>
              <w:left w:val="single" w:sz="4" w:space="0" w:color="auto"/>
              <w:bottom w:val="single" w:sz="4" w:space="0" w:color="auto"/>
            </w:tcBorders>
            <w:shd w:val="clear" w:color="auto" w:fill="auto"/>
            <w:noWrap/>
            <w:vAlign w:val="center"/>
          </w:tcPr>
          <w:p w14:paraId="472E666A"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01010795">
                <v:shape id="_x0000_i1040" type="#_x0000_t75" style="width:11.8pt;height:12.9pt" o:ole="">
                  <v:imagedata r:id="rId10" o:title=""/>
                </v:shape>
                <o:OLEObject Type="Embed" ProgID="Equation.DSMT4" ShapeID="_x0000_i1040" DrawAspect="Content" ObjectID="_1627941812" r:id="rId28"/>
              </w:object>
            </w:r>
          </w:p>
        </w:tc>
        <w:tc>
          <w:tcPr>
            <w:tcW w:w="740" w:type="dxa"/>
            <w:tcBorders>
              <w:bottom w:val="single" w:sz="4" w:space="0" w:color="auto"/>
            </w:tcBorders>
            <w:shd w:val="clear" w:color="auto" w:fill="auto"/>
            <w:noWrap/>
            <w:vAlign w:val="center"/>
          </w:tcPr>
          <w:p w14:paraId="5A1BDC7A"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1F8C9B60">
                <v:shape id="_x0000_i1041" type="#_x0000_t75" style="width:11.8pt;height:12.9pt" o:ole="">
                  <v:imagedata r:id="rId12" o:title=""/>
                </v:shape>
                <o:OLEObject Type="Embed" ProgID="Equation.DSMT4" ShapeID="_x0000_i1041" DrawAspect="Content" ObjectID="_1627941813" r:id="rId29"/>
              </w:object>
            </w:r>
          </w:p>
        </w:tc>
        <w:tc>
          <w:tcPr>
            <w:tcW w:w="740" w:type="dxa"/>
            <w:tcBorders>
              <w:bottom w:val="single" w:sz="4" w:space="0" w:color="auto"/>
              <w:right w:val="single" w:sz="4" w:space="0" w:color="auto"/>
            </w:tcBorders>
            <w:shd w:val="clear" w:color="auto" w:fill="auto"/>
            <w:noWrap/>
            <w:vAlign w:val="center"/>
          </w:tcPr>
          <w:p w14:paraId="79E62AB4"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703166D9">
                <v:shape id="_x0000_i1042" type="#_x0000_t75" style="width:11.8pt;height:10.75pt" o:ole="">
                  <v:imagedata r:id="rId14" o:title=""/>
                </v:shape>
                <o:OLEObject Type="Embed" ProgID="Equation.DSMT4" ShapeID="_x0000_i1042" DrawAspect="Content" ObjectID="_1627941814" r:id="rId30"/>
              </w:object>
            </w:r>
          </w:p>
        </w:tc>
        <w:tc>
          <w:tcPr>
            <w:tcW w:w="739" w:type="dxa"/>
            <w:tcBorders>
              <w:left w:val="single" w:sz="4" w:space="0" w:color="auto"/>
              <w:bottom w:val="single" w:sz="4" w:space="0" w:color="auto"/>
            </w:tcBorders>
            <w:shd w:val="clear" w:color="auto" w:fill="auto"/>
            <w:noWrap/>
            <w:vAlign w:val="center"/>
          </w:tcPr>
          <w:p w14:paraId="0E013B4C"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32438849">
                <v:shape id="_x0000_i1043" type="#_x0000_t75" style="width:11.8pt;height:12.9pt" o:ole="">
                  <v:imagedata r:id="rId10" o:title=""/>
                </v:shape>
                <o:OLEObject Type="Embed" ProgID="Equation.DSMT4" ShapeID="_x0000_i1043" DrawAspect="Content" ObjectID="_1627941815" r:id="rId31"/>
              </w:object>
            </w:r>
          </w:p>
        </w:tc>
        <w:tc>
          <w:tcPr>
            <w:tcW w:w="740" w:type="dxa"/>
            <w:tcBorders>
              <w:bottom w:val="single" w:sz="4" w:space="0" w:color="auto"/>
            </w:tcBorders>
            <w:shd w:val="clear" w:color="auto" w:fill="auto"/>
            <w:noWrap/>
            <w:vAlign w:val="center"/>
          </w:tcPr>
          <w:p w14:paraId="604C887B" w14:textId="77777777" w:rsidR="00F6210D" w:rsidRPr="009E5C44" w:rsidRDefault="00F6210D" w:rsidP="00B609B4">
            <w:pPr>
              <w:pStyle w:val="TableEntries"/>
              <w:rPr>
                <w:rFonts w:ascii="Times New Roman" w:hAnsi="Times New Roman"/>
                <w:szCs w:val="24"/>
              </w:rPr>
            </w:pPr>
            <w:r w:rsidRPr="009E5C44">
              <w:rPr>
                <w:rFonts w:ascii="Times New Roman" w:hAnsi="Times New Roman"/>
                <w:position w:val="-10"/>
                <w:szCs w:val="24"/>
              </w:rPr>
              <w:object w:dxaOrig="240" w:dyaOrig="260" w14:anchorId="63D01489">
                <v:shape id="_x0000_i1044" type="#_x0000_t75" style="width:11.8pt;height:12.9pt" o:ole="">
                  <v:imagedata r:id="rId12" o:title=""/>
                </v:shape>
                <o:OLEObject Type="Embed" ProgID="Equation.DSMT4" ShapeID="_x0000_i1044" DrawAspect="Content" ObjectID="_1627941816" r:id="rId32"/>
              </w:object>
            </w:r>
          </w:p>
        </w:tc>
        <w:tc>
          <w:tcPr>
            <w:tcW w:w="740" w:type="dxa"/>
            <w:tcBorders>
              <w:bottom w:val="single" w:sz="4" w:space="0" w:color="auto"/>
              <w:right w:val="single" w:sz="4" w:space="0" w:color="auto"/>
            </w:tcBorders>
            <w:shd w:val="clear" w:color="auto" w:fill="auto"/>
            <w:noWrap/>
            <w:vAlign w:val="center"/>
          </w:tcPr>
          <w:p w14:paraId="731CC786" w14:textId="77777777" w:rsidR="00F6210D" w:rsidRPr="009E5C44" w:rsidRDefault="00F6210D" w:rsidP="00B609B4">
            <w:pPr>
              <w:pStyle w:val="TableEntries"/>
              <w:rPr>
                <w:rFonts w:ascii="Times New Roman" w:hAnsi="Times New Roman"/>
                <w:szCs w:val="24"/>
                <w:vertAlign w:val="subscript"/>
              </w:rPr>
            </w:pPr>
            <w:r w:rsidRPr="009E5C44">
              <w:rPr>
                <w:rFonts w:ascii="Times New Roman" w:hAnsi="Times New Roman"/>
                <w:position w:val="-6"/>
                <w:szCs w:val="24"/>
                <w:vertAlign w:val="subscript"/>
              </w:rPr>
              <w:object w:dxaOrig="240" w:dyaOrig="220" w14:anchorId="40B0B891">
                <v:shape id="_x0000_i1045" type="#_x0000_t75" style="width:11.8pt;height:10.75pt" o:ole="">
                  <v:imagedata r:id="rId14" o:title=""/>
                </v:shape>
                <o:OLEObject Type="Embed" ProgID="Equation.DSMT4" ShapeID="_x0000_i1045" DrawAspect="Content" ObjectID="_1627941817" r:id="rId33"/>
              </w:object>
            </w:r>
          </w:p>
        </w:tc>
      </w:tr>
      <w:tr w:rsidR="00F6210D" w:rsidRPr="009E5C44" w14:paraId="0135FF9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619109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3A9E6C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6AAF0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79055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572E6C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2AF6A4B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53192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07D7F8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03778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1B6EF99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0B6A1F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B5024BA"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0F9B9489"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5E9DFA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6D9559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159FFD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35DA60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15B6B8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1DC622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552B0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E7654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4C99642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33A4FB7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D975095"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2C9DD04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3D4B41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0B2C11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49B2E5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04E38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13D82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66C2ED5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5F1919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60E4A7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F0553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A4E6C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CA038D3"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70FB441C"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270DA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6E6E37A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1558E226"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0DE88A6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2D112BB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06C5DC3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6F9E5603"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2856B318"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212158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75BED03" w14:textId="77777777" w:rsidR="00F6210D" w:rsidRPr="009E5C44" w:rsidRDefault="00F6210D" w:rsidP="00B609B4">
            <w:pPr>
              <w:pStyle w:val="TableEntries"/>
              <w:rPr>
                <w:rFonts w:ascii="Times New Roman" w:hAnsi="Times New Roman"/>
                <w:szCs w:val="24"/>
              </w:rPr>
            </w:pPr>
          </w:p>
        </w:tc>
      </w:tr>
      <w:tr w:rsidR="00F6210D" w:rsidRPr="009E5C44" w14:paraId="67B085A7"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69B0BAF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3C0248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3EA68F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16CFD3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3DFFC4A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18287F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4B058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C354CC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03D093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73BEB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764F9F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39FF3E59"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7A045013"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1280E5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5E329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26BB55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7BD01A4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798E44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1E03F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72F5D9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5CAEB76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35BE7D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67D6E4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7DECC1A7"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1007A0AB"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0FAB8C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43445A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305C40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5E1A49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318AE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393026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0736D6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5DBFD6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23862BB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6D47FE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7ECE0E23" w14:textId="77777777" w:rsidR="00F6210D" w:rsidRPr="009E5C44" w:rsidRDefault="00F6210D" w:rsidP="00F6210D">
      <w:pPr>
        <w:pStyle w:val="StyleCodeChar"/>
        <w:rPr>
          <w:sz w:val="16"/>
          <w:szCs w:val="16"/>
        </w:rPr>
      </w:pPr>
    </w:p>
    <w:p w14:paraId="42015943"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12DD95EB" w14:textId="77777777" w:rsidTr="00E0083E">
        <w:trPr>
          <w:trHeight w:val="540"/>
        </w:trPr>
        <w:tc>
          <w:tcPr>
            <w:tcW w:w="2126" w:type="dxa"/>
            <w:vAlign w:val="center"/>
          </w:tcPr>
          <w:p w14:paraId="48CA459E" w14:textId="77777777" w:rsidR="00B609B4" w:rsidRPr="009E5C44" w:rsidRDefault="00B609B4" w:rsidP="00E0083E">
            <w:pPr>
              <w:pStyle w:val="StyleCodeChar"/>
              <w:jc w:val="center"/>
            </w:pPr>
            <w:r w:rsidRPr="009E5C44">
              <w:lastRenderedPageBreak/>
              <w:t>Aw4&amp;5.csv</w:t>
            </w:r>
          </w:p>
        </w:tc>
      </w:tr>
    </w:tbl>
    <w:p w14:paraId="59CD11D7" w14:textId="77777777" w:rsidR="00B609B4" w:rsidRPr="009E5C44" w:rsidRDefault="00B609B4" w:rsidP="00F6210D"/>
    <w:p w14:paraId="2B324B29" w14:textId="77777777" w:rsidR="00B609B4" w:rsidRPr="009E5C44" w:rsidRDefault="00F6210D" w:rsidP="00F6210D">
      <w:r w:rsidRPr="009E5C44">
        <w:t xml:space="preserve">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w:t>
      </w:r>
      <w:proofErr w:type="spellStart"/>
      <w:r w:rsidRPr="009E5C44">
        <w:t>kN</w:t>
      </w:r>
      <w:proofErr w:type="spellEnd"/>
      <w:r w:rsidRPr="009E5C44">
        <w:t xml:space="preserve"> an</w:t>
      </w:r>
      <w:r w:rsidR="00BF4A88" w:rsidRPr="009E5C44">
        <w:t xml:space="preserve">d increasing in steps of 50 </w:t>
      </w:r>
      <w:proofErr w:type="spellStart"/>
      <w:r w:rsidR="00BF4A88" w:rsidRPr="009E5C44">
        <w:t>kN.</w:t>
      </w:r>
      <w:proofErr w:type="spellEnd"/>
    </w:p>
    <w:p w14:paraId="437A2682" w14:textId="77777777" w:rsidR="00BF4A88" w:rsidRPr="009E5C44" w:rsidRDefault="00BF4A88" w:rsidP="00F6210D"/>
    <w:p w14:paraId="40240F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26297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5B56316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14B28CC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20D027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6C771FB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3108DBA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BDFF2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19663D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025F1C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15E19B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B1A36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7B697D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02EB123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0F272B1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CACDA0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E35837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2600E0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0AB021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204F74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338ED70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09DAF9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3090A68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3851AE8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30A28728"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627CFE3" w14:textId="77777777" w:rsidR="00B609B4" w:rsidRPr="009E5C44" w:rsidRDefault="00B609B4" w:rsidP="00F6210D"/>
    <w:p w14:paraId="205F26CF"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D60A9E3"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3FEE3D63" w14:textId="77777777" w:rsidTr="00D368D5">
        <w:trPr>
          <w:trHeight w:val="768"/>
        </w:trPr>
        <w:tc>
          <w:tcPr>
            <w:tcW w:w="1417" w:type="dxa"/>
            <w:vAlign w:val="center"/>
          </w:tcPr>
          <w:p w14:paraId="00626F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5B656C51"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5CF944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61BD52C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371C6C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5875F2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31B5DB0E" w14:textId="77777777" w:rsidR="00B609B4" w:rsidRPr="009E5C44" w:rsidRDefault="00B609B4" w:rsidP="00F6210D"/>
    <w:p w14:paraId="28A164A1"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529E4556"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79E6DF2" w14:textId="77777777" w:rsidTr="00B609B4">
        <w:trPr>
          <w:trHeight w:val="540"/>
        </w:trPr>
        <w:tc>
          <w:tcPr>
            <w:tcW w:w="2126" w:type="dxa"/>
            <w:vAlign w:val="center"/>
          </w:tcPr>
          <w:p w14:paraId="1CD6CDB6" w14:textId="77777777" w:rsidR="00B609B4" w:rsidRPr="009E5C44" w:rsidRDefault="00B609B4" w:rsidP="00B609B4">
            <w:pPr>
              <w:pStyle w:val="StyleCodeChar"/>
              <w:jc w:val="center"/>
            </w:pPr>
            <w:r w:rsidRPr="009E5C44">
              <w:t>GVWpdf.csv</w:t>
            </w:r>
          </w:p>
        </w:tc>
      </w:tr>
    </w:tbl>
    <w:p w14:paraId="13ECCAE9" w14:textId="77777777" w:rsidR="00B609B4" w:rsidRPr="009E5C44" w:rsidRDefault="00B609B4" w:rsidP="00F6210D"/>
    <w:p w14:paraId="7E3118FE"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3C98CBFF" w14:textId="77777777" w:rsidR="00B609B4" w:rsidRPr="009E5C44" w:rsidRDefault="00B609B4" w:rsidP="00F6210D"/>
    <w:p w14:paraId="4CD6DC1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69C5374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4DE603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0C193B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3EFB1D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429F893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D60851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7ADF537E" w14:textId="77777777" w:rsidR="00B609B4" w:rsidRPr="009E5C44" w:rsidRDefault="00B609B4" w:rsidP="00F6210D"/>
    <w:p w14:paraId="6492FE2F" w14:textId="77777777" w:rsidR="00F6210D" w:rsidRPr="009E5C44" w:rsidRDefault="00F6210D" w:rsidP="00F6210D">
      <w:r w:rsidRPr="009E5C44">
        <w:t>Again this is best explained by reference to the following table:</w:t>
      </w:r>
    </w:p>
    <w:p w14:paraId="762E4330"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4A9B4980" w14:textId="77777777" w:rsidTr="00B609B4">
        <w:trPr>
          <w:trHeight w:val="378"/>
        </w:trPr>
        <w:tc>
          <w:tcPr>
            <w:tcW w:w="1322" w:type="dxa"/>
            <w:vAlign w:val="center"/>
          </w:tcPr>
          <w:p w14:paraId="67D47AC7"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5D77055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A14239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31A6E51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6AAED5BA"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504A39E1"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0D8070C" w14:textId="77777777" w:rsidTr="00B609B4">
        <w:trPr>
          <w:trHeight w:val="340"/>
        </w:trPr>
        <w:tc>
          <w:tcPr>
            <w:tcW w:w="1322" w:type="dxa"/>
            <w:vAlign w:val="center"/>
          </w:tcPr>
          <w:p w14:paraId="425F8865"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66005CD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6F574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17F48E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B1D2D6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796272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4EEC9F81" w14:textId="77777777" w:rsidTr="00B609B4">
        <w:trPr>
          <w:trHeight w:val="340"/>
        </w:trPr>
        <w:tc>
          <w:tcPr>
            <w:tcW w:w="8319" w:type="dxa"/>
            <w:gridSpan w:val="6"/>
            <w:vAlign w:val="center"/>
          </w:tcPr>
          <w:p w14:paraId="0A9345E2"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52027DB3" w14:textId="77777777" w:rsidTr="00B609B4">
        <w:trPr>
          <w:trHeight w:val="340"/>
        </w:trPr>
        <w:tc>
          <w:tcPr>
            <w:tcW w:w="1322" w:type="dxa"/>
            <w:vAlign w:val="center"/>
          </w:tcPr>
          <w:p w14:paraId="66AFFEBD"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8CC819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893302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1AC17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20A70D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59862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449D15CB" w14:textId="77777777" w:rsidR="00B609B4" w:rsidRPr="009E5C44" w:rsidRDefault="00B609B4" w:rsidP="00F6210D"/>
    <w:p w14:paraId="5959D773"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66AB3449"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C7EA392" w14:textId="77777777" w:rsidTr="00BF4A88">
        <w:trPr>
          <w:trHeight w:val="540"/>
        </w:trPr>
        <w:tc>
          <w:tcPr>
            <w:tcW w:w="2126" w:type="dxa"/>
            <w:vAlign w:val="center"/>
          </w:tcPr>
          <w:p w14:paraId="5101C8BC" w14:textId="77777777" w:rsidR="00BF4A88" w:rsidRPr="009E5C44" w:rsidRDefault="00BF4A88" w:rsidP="00BF4A88">
            <w:pPr>
              <w:pStyle w:val="StyleCodeChar"/>
              <w:jc w:val="center"/>
            </w:pPr>
            <w:r w:rsidRPr="009E5C44">
              <w:t>NHM.csv</w:t>
            </w:r>
          </w:p>
        </w:tc>
      </w:tr>
    </w:tbl>
    <w:p w14:paraId="3155F89F" w14:textId="77777777" w:rsidR="00B609B4" w:rsidRPr="009E5C44" w:rsidRDefault="00B609B4" w:rsidP="00F6210D"/>
    <w:p w14:paraId="4A2FCAC5" w14:textId="77777777" w:rsidR="00F6210D" w:rsidRPr="009E5C44" w:rsidRDefault="00BF4A88" w:rsidP="00F6210D">
      <w:r w:rsidRPr="009E5C44">
        <w:t>Of the headway models, o</w:t>
      </w:r>
      <w:r w:rsidR="00F6210D" w:rsidRPr="009E5C44">
        <w:t xml:space="preserve">nly the </w:t>
      </w:r>
      <w:proofErr w:type="spellStart"/>
      <w:r w:rsidR="00F6210D" w:rsidRPr="009E5C44">
        <w:t>HeDS</w:t>
      </w:r>
      <w:proofErr w:type="spellEnd"/>
      <w:r w:rsidR="00F6210D" w:rsidRPr="009E5C44">
        <w:t xml:space="preserve"> model requires an input file. </w:t>
      </w:r>
      <w:r w:rsidR="00B609B4" w:rsidRPr="009E5C44">
        <w:t xml:space="preserve">This model is defined in </w:t>
      </w:r>
      <w:proofErr w:type="spellStart"/>
      <w:r w:rsidR="00B609B4" w:rsidRPr="009E5C44">
        <w:t>OBrien</w:t>
      </w:r>
      <w:proofErr w:type="spellEnd"/>
      <w:r w:rsidR="00B609B4" w:rsidRPr="009E5C44">
        <w:t xml:space="preserve"> &amp; Caprani (2005). </w:t>
      </w:r>
      <w:r w:rsidR="00F6210D" w:rsidRPr="009E5C44">
        <w:t>An example is:</w:t>
      </w:r>
    </w:p>
    <w:p w14:paraId="2682CDB2" w14:textId="77777777" w:rsidR="00B609B4" w:rsidRPr="009E5C44" w:rsidRDefault="00B609B4" w:rsidP="00F6210D"/>
    <w:p w14:paraId="0319EF3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14FC059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14:paraId="236FA3E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14:paraId="0CEF1C2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14:paraId="4C16B7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14:paraId="1E80812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14:paraId="42E8189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14:paraId="5D03A3F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14:paraId="6FB5BEB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14:paraId="2A61CA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14:paraId="04B276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14:paraId="4D84AA1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14:paraId="757DBB0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14:paraId="737CB56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14:paraId="1247798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14:paraId="5B0CD1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14:paraId="15D10FC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14:paraId="105821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14:paraId="1FF82FE3" w14:textId="77777777" w:rsidR="00B609B4" w:rsidRPr="009E5C44" w:rsidRDefault="00B609B4" w:rsidP="00F6210D"/>
    <w:p w14:paraId="0F51D43C" w14:textId="77777777" w:rsidR="00F6210D" w:rsidRPr="009E5C44" w:rsidRDefault="00F6210D" w:rsidP="00F6210D">
      <w:r w:rsidRPr="009E5C44">
        <w:t xml:space="preserve">Line 1 indicates the number of flow-dependent headway models (always less than, or equal to, 24). Lines 2 and 3 give the parameters of the quadratic-fit headway </w:t>
      </w:r>
      <w:proofErr w:type="spellStart"/>
      <w:r w:rsidRPr="009E5C44">
        <w:t>cdf</w:t>
      </w:r>
      <w:proofErr w:type="spellEnd"/>
      <w:r w:rsidRPr="009E5C44">
        <w:t xml:space="preserve"> for under 1.0 s and between 1.0 s and 1.5 s respectively. The following lines (of number 15 in this example, from Line 1), return the parameters of the quadratic fit to the headway </w:t>
      </w:r>
      <w:proofErr w:type="spellStart"/>
      <w:r w:rsidRPr="009E5C44">
        <w:t>cdf</w:t>
      </w:r>
      <w:proofErr w:type="spellEnd"/>
      <w:r w:rsidRPr="009E5C44">
        <w:t xml:space="preserve"> for that flow (trucks per hour) of the first column. The values must be separated by commas</w:t>
      </w:r>
      <w:r w:rsidR="00B609B4" w:rsidRPr="009E5C44">
        <w:t>.</w:t>
      </w:r>
    </w:p>
    <w:p w14:paraId="5147C12F" w14:textId="77777777" w:rsidR="00F6210D" w:rsidRPr="009E5C44" w:rsidRDefault="00F6210D" w:rsidP="00914822">
      <w:pPr>
        <w:rPr>
          <w:lang w:eastAsia="en-US"/>
        </w:rPr>
      </w:pPr>
    </w:p>
    <w:p w14:paraId="48CB1B8A" w14:textId="77777777" w:rsidR="00C00385" w:rsidRPr="009E5C44" w:rsidRDefault="00C00385" w:rsidP="00C00385">
      <w:pPr>
        <w:pStyle w:val="Heading2"/>
        <w:rPr>
          <w:lang w:val="en-IE"/>
        </w:rPr>
      </w:pPr>
      <w:bookmarkStart w:id="22" w:name="_Toc343728223"/>
      <w:r w:rsidRPr="009E5C44">
        <w:rPr>
          <w:lang w:val="en-IE"/>
        </w:rPr>
        <w:lastRenderedPageBreak/>
        <w:t>Configuration File</w:t>
      </w:r>
      <w:bookmarkEnd w:id="22"/>
    </w:p>
    <w:p w14:paraId="32EC5374" w14:textId="77777777" w:rsidR="00C00385" w:rsidRPr="009E5C44" w:rsidRDefault="00C00385" w:rsidP="00C00385">
      <w:r w:rsidRPr="009E5C44">
        <w:t>The user interacts with the program through the configuration file.</w:t>
      </w:r>
    </w:p>
    <w:p w14:paraId="2F4A4635" w14:textId="77777777" w:rsidR="00C00385" w:rsidRPr="009E5C44" w:rsidRDefault="00C00385" w:rsidP="00C00385"/>
    <w:p w14:paraId="4F743A84" w14:textId="77777777" w:rsidR="00C00385" w:rsidRPr="009E5C44" w:rsidRDefault="00C00385" w:rsidP="00C00385">
      <w:r w:rsidRPr="009E5C44">
        <w:tab/>
      </w:r>
      <w:r w:rsidRPr="009E5C44">
        <w:rPr>
          <w:b/>
          <w:color w:val="FF0000"/>
          <w:u w:val="single"/>
          <w:lang w:eastAsia="en-US"/>
        </w:rPr>
        <w:t>Important!</w:t>
      </w:r>
    </w:p>
    <w:p w14:paraId="38F5BCEF"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65DF4A4" w14:textId="77777777" w:rsidR="00C00385" w:rsidRPr="009E5C44" w:rsidRDefault="00C00385" w:rsidP="00C00385"/>
    <w:p w14:paraId="1D7F0CED" w14:textId="77777777" w:rsidR="00C00385" w:rsidRPr="009E5C44" w:rsidRDefault="00C00385" w:rsidP="00C00385">
      <w:r w:rsidRPr="009E5C44">
        <w:t>An example input file is shown next, and each input line explained following.</w:t>
      </w:r>
    </w:p>
    <w:p w14:paraId="2E1F8F4E" w14:textId="77777777" w:rsidR="00C00385" w:rsidRPr="009E5C44" w:rsidRDefault="00C00385" w:rsidP="00C0038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C00385" w:rsidRPr="002A51EF" w14:paraId="324119EA" w14:textId="77777777" w:rsidTr="002A51EF">
        <w:tc>
          <w:tcPr>
            <w:tcW w:w="595" w:type="dxa"/>
            <w:shd w:val="clear" w:color="auto" w:fill="auto"/>
          </w:tcPr>
          <w:p w14:paraId="0BC96773"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48925E86" w14:textId="77777777" w:rsidR="00C00385" w:rsidRPr="002A51EF" w:rsidRDefault="00C00385" w:rsidP="00D71FEC">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C00385" w:rsidRPr="002A51EF" w14:paraId="37C9BA62" w14:textId="77777777" w:rsidTr="002A51EF">
        <w:tc>
          <w:tcPr>
            <w:tcW w:w="595" w:type="dxa"/>
            <w:shd w:val="clear" w:color="auto" w:fill="auto"/>
          </w:tcPr>
          <w:p w14:paraId="068BFAAE" w14:textId="77777777" w:rsidR="00C00385" w:rsidRPr="002A51EF" w:rsidRDefault="00C00385" w:rsidP="00D71FEC">
            <w:pPr>
              <w:spacing w:line="240" w:lineRule="auto"/>
              <w:jc w:val="center"/>
              <w:rPr>
                <w:rFonts w:ascii="Courier New" w:hAnsi="Courier New" w:cs="Courier New"/>
                <w:sz w:val="18"/>
                <w:szCs w:val="18"/>
                <w:lang w:eastAsia="en-US"/>
              </w:rPr>
            </w:pPr>
          </w:p>
          <w:p w14:paraId="431CA26D" w14:textId="77777777" w:rsidR="00C00385" w:rsidRPr="002A51EF" w:rsidRDefault="00C00385" w:rsidP="00D71FEC">
            <w:pPr>
              <w:spacing w:line="240" w:lineRule="auto"/>
              <w:jc w:val="center"/>
              <w:rPr>
                <w:rFonts w:ascii="Courier New" w:hAnsi="Courier New" w:cs="Courier New"/>
                <w:sz w:val="18"/>
                <w:szCs w:val="18"/>
                <w:lang w:eastAsia="en-US"/>
              </w:rPr>
            </w:pPr>
          </w:p>
          <w:p w14:paraId="3C9018CC" w14:textId="77777777" w:rsidR="00C00385" w:rsidRPr="002A51EF" w:rsidRDefault="00C00385" w:rsidP="00D71FEC">
            <w:pPr>
              <w:spacing w:line="240" w:lineRule="auto"/>
              <w:jc w:val="center"/>
              <w:rPr>
                <w:rFonts w:ascii="Courier New" w:hAnsi="Courier New" w:cs="Courier New"/>
                <w:sz w:val="18"/>
                <w:szCs w:val="18"/>
                <w:lang w:eastAsia="en-US"/>
              </w:rPr>
            </w:pPr>
          </w:p>
          <w:p w14:paraId="7F1424D8" w14:textId="77777777" w:rsidR="00C00385" w:rsidRPr="002A51EF" w:rsidRDefault="00C00385" w:rsidP="00D71FEC">
            <w:pPr>
              <w:spacing w:line="240" w:lineRule="auto"/>
              <w:jc w:val="center"/>
              <w:rPr>
                <w:rFonts w:ascii="Courier New" w:hAnsi="Courier New" w:cs="Courier New"/>
                <w:sz w:val="18"/>
                <w:szCs w:val="18"/>
                <w:lang w:eastAsia="en-US"/>
              </w:rPr>
            </w:pPr>
          </w:p>
          <w:p w14:paraId="42D67166" w14:textId="77777777" w:rsidR="00C00385" w:rsidRPr="002A51EF" w:rsidRDefault="00C00385" w:rsidP="00D71FEC">
            <w:pPr>
              <w:spacing w:line="240" w:lineRule="auto"/>
              <w:jc w:val="center"/>
              <w:rPr>
                <w:rFonts w:ascii="Courier New" w:hAnsi="Courier New" w:cs="Courier New"/>
                <w:sz w:val="18"/>
                <w:szCs w:val="18"/>
                <w:lang w:eastAsia="en-US"/>
              </w:rPr>
            </w:pPr>
          </w:p>
          <w:p w14:paraId="37C92481" w14:textId="77777777" w:rsidR="002A51EF" w:rsidRPr="002A51EF" w:rsidRDefault="002A51EF" w:rsidP="00D71FEC">
            <w:pPr>
              <w:spacing w:line="240" w:lineRule="auto"/>
              <w:jc w:val="center"/>
              <w:rPr>
                <w:rFonts w:ascii="Courier New" w:hAnsi="Courier New" w:cs="Courier New"/>
                <w:sz w:val="18"/>
                <w:szCs w:val="18"/>
                <w:lang w:eastAsia="en-US"/>
              </w:rPr>
            </w:pPr>
          </w:p>
          <w:p w14:paraId="3A8A4985" w14:textId="77777777" w:rsidR="002A51EF" w:rsidRPr="002A51EF" w:rsidRDefault="002A51EF" w:rsidP="00D71FEC">
            <w:pPr>
              <w:spacing w:line="240" w:lineRule="auto"/>
              <w:jc w:val="center"/>
              <w:rPr>
                <w:rFonts w:ascii="Courier New" w:hAnsi="Courier New" w:cs="Courier New"/>
                <w:sz w:val="18"/>
                <w:szCs w:val="18"/>
                <w:lang w:eastAsia="en-US"/>
              </w:rPr>
            </w:pPr>
          </w:p>
          <w:p w14:paraId="6633594B" w14:textId="77777777" w:rsidR="002A51EF" w:rsidRPr="002A51EF" w:rsidRDefault="002A51EF" w:rsidP="00D71FEC">
            <w:pPr>
              <w:spacing w:line="240" w:lineRule="auto"/>
              <w:jc w:val="center"/>
              <w:rPr>
                <w:rFonts w:ascii="Courier New" w:hAnsi="Courier New" w:cs="Courier New"/>
                <w:sz w:val="18"/>
                <w:szCs w:val="18"/>
                <w:lang w:eastAsia="en-US"/>
              </w:rPr>
            </w:pPr>
          </w:p>
          <w:p w14:paraId="5AF57440" w14:textId="77777777" w:rsidR="002A51EF" w:rsidRPr="002A51EF" w:rsidRDefault="002A51EF" w:rsidP="00D71FEC">
            <w:pPr>
              <w:spacing w:line="240" w:lineRule="auto"/>
              <w:jc w:val="center"/>
              <w:rPr>
                <w:rFonts w:ascii="Courier New" w:hAnsi="Courier New" w:cs="Courier New"/>
                <w:sz w:val="18"/>
                <w:szCs w:val="18"/>
                <w:lang w:eastAsia="en-US"/>
              </w:rPr>
            </w:pPr>
          </w:p>
          <w:p w14:paraId="1579AB92"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77B7BE3A" w14:textId="77777777" w:rsidR="00C00385" w:rsidRPr="002A51EF" w:rsidRDefault="00C00385" w:rsidP="00D71FEC">
            <w:pPr>
              <w:spacing w:line="240" w:lineRule="auto"/>
              <w:jc w:val="center"/>
              <w:rPr>
                <w:rFonts w:ascii="Courier New" w:hAnsi="Courier New" w:cs="Courier New"/>
                <w:sz w:val="18"/>
                <w:szCs w:val="18"/>
                <w:lang w:eastAsia="en-US"/>
              </w:rPr>
            </w:pPr>
          </w:p>
          <w:p w14:paraId="5F09AE21" w14:textId="77777777" w:rsidR="00C00385" w:rsidRPr="002A51EF" w:rsidRDefault="00C00385" w:rsidP="00D71FEC">
            <w:pPr>
              <w:spacing w:line="240" w:lineRule="auto"/>
              <w:jc w:val="center"/>
              <w:rPr>
                <w:rFonts w:ascii="Courier New" w:hAnsi="Courier New" w:cs="Courier New"/>
                <w:sz w:val="18"/>
                <w:szCs w:val="18"/>
                <w:lang w:eastAsia="en-US"/>
              </w:rPr>
            </w:pPr>
          </w:p>
          <w:p w14:paraId="116A19F5" w14:textId="77777777" w:rsidR="00C00385" w:rsidRPr="002A51EF" w:rsidRDefault="00C00385" w:rsidP="00D71FEC">
            <w:pPr>
              <w:spacing w:line="240" w:lineRule="auto"/>
              <w:jc w:val="center"/>
              <w:rPr>
                <w:rFonts w:ascii="Courier New" w:hAnsi="Courier New" w:cs="Courier New"/>
                <w:sz w:val="18"/>
                <w:szCs w:val="18"/>
                <w:lang w:eastAsia="en-US"/>
              </w:rPr>
            </w:pPr>
          </w:p>
          <w:p w14:paraId="2E728A0C" w14:textId="77777777" w:rsidR="00C00385" w:rsidRPr="002A51EF" w:rsidRDefault="00C00385" w:rsidP="00D71FEC">
            <w:pPr>
              <w:spacing w:line="240" w:lineRule="auto"/>
              <w:jc w:val="center"/>
              <w:rPr>
                <w:rFonts w:ascii="Courier New" w:hAnsi="Courier New" w:cs="Courier New"/>
                <w:sz w:val="18"/>
                <w:szCs w:val="18"/>
                <w:lang w:eastAsia="en-US"/>
              </w:rPr>
            </w:pPr>
          </w:p>
          <w:p w14:paraId="7B26B11E"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1665C609" w14:textId="77777777" w:rsidR="00C00385" w:rsidRPr="002A51EF" w:rsidRDefault="00C00385" w:rsidP="00D71FEC">
            <w:pPr>
              <w:spacing w:line="240" w:lineRule="auto"/>
              <w:jc w:val="center"/>
              <w:rPr>
                <w:rFonts w:ascii="Courier New" w:hAnsi="Courier New" w:cs="Courier New"/>
                <w:sz w:val="18"/>
                <w:szCs w:val="18"/>
                <w:lang w:eastAsia="en-US"/>
              </w:rPr>
            </w:pPr>
          </w:p>
          <w:p w14:paraId="596AFDBE"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78953DE2" w14:textId="77777777" w:rsidR="00C00385" w:rsidRPr="002A51EF" w:rsidRDefault="00C00385" w:rsidP="00D71FEC">
            <w:pPr>
              <w:spacing w:line="240" w:lineRule="auto"/>
              <w:jc w:val="center"/>
              <w:rPr>
                <w:rFonts w:ascii="Courier New" w:hAnsi="Courier New" w:cs="Courier New"/>
                <w:sz w:val="18"/>
                <w:szCs w:val="18"/>
                <w:lang w:eastAsia="en-US"/>
              </w:rPr>
            </w:pPr>
          </w:p>
          <w:p w14:paraId="1073FB7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4C82E184" w14:textId="77777777" w:rsidR="00C00385" w:rsidRPr="002A51EF" w:rsidRDefault="00C00385" w:rsidP="00D71FEC">
            <w:pPr>
              <w:spacing w:line="240" w:lineRule="auto"/>
              <w:jc w:val="center"/>
              <w:rPr>
                <w:rFonts w:ascii="Courier New" w:hAnsi="Courier New" w:cs="Courier New"/>
                <w:sz w:val="18"/>
                <w:szCs w:val="18"/>
                <w:lang w:eastAsia="en-US"/>
              </w:rPr>
            </w:pPr>
          </w:p>
          <w:p w14:paraId="54126443"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609D39FA" w14:textId="77777777" w:rsidR="00C00385" w:rsidRPr="002A51EF" w:rsidRDefault="00C00385" w:rsidP="00D71FEC">
            <w:pPr>
              <w:spacing w:line="240" w:lineRule="auto"/>
              <w:jc w:val="center"/>
              <w:rPr>
                <w:rFonts w:ascii="Courier New" w:hAnsi="Courier New" w:cs="Courier New"/>
                <w:sz w:val="18"/>
                <w:szCs w:val="18"/>
                <w:lang w:eastAsia="en-US"/>
              </w:rPr>
            </w:pPr>
          </w:p>
          <w:p w14:paraId="0AC60B48" w14:textId="77777777" w:rsidR="00FA0B0E" w:rsidRDefault="00FA0B0E" w:rsidP="00D71FEC">
            <w:pPr>
              <w:spacing w:line="240" w:lineRule="auto"/>
              <w:jc w:val="center"/>
              <w:rPr>
                <w:rFonts w:ascii="Courier New" w:hAnsi="Courier New" w:cs="Courier New"/>
                <w:sz w:val="18"/>
                <w:szCs w:val="18"/>
                <w:lang w:eastAsia="en-US"/>
              </w:rPr>
            </w:pPr>
          </w:p>
          <w:p w14:paraId="6AAB8C5D" w14:textId="77777777" w:rsidR="00FA0B0E" w:rsidRDefault="00FA0B0E" w:rsidP="00D71FEC">
            <w:pPr>
              <w:spacing w:line="240" w:lineRule="auto"/>
              <w:jc w:val="center"/>
              <w:rPr>
                <w:rFonts w:ascii="Courier New" w:hAnsi="Courier New" w:cs="Courier New"/>
                <w:sz w:val="18"/>
                <w:szCs w:val="18"/>
                <w:lang w:eastAsia="en-US"/>
              </w:rPr>
            </w:pPr>
          </w:p>
          <w:p w14:paraId="5234C95D"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4E1DDF1C" w14:textId="77777777" w:rsidR="00C00385" w:rsidRPr="002A51EF" w:rsidRDefault="00C00385" w:rsidP="00D71FEC">
            <w:pPr>
              <w:spacing w:line="240" w:lineRule="auto"/>
              <w:jc w:val="center"/>
              <w:rPr>
                <w:rFonts w:ascii="Courier New" w:hAnsi="Courier New" w:cs="Courier New"/>
                <w:sz w:val="18"/>
                <w:szCs w:val="18"/>
                <w:lang w:eastAsia="en-US"/>
              </w:rPr>
            </w:pPr>
          </w:p>
          <w:p w14:paraId="6B05055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3AAAE872" w14:textId="77777777" w:rsidR="00C00385" w:rsidRPr="002A51EF" w:rsidRDefault="00C00385" w:rsidP="00D71FEC">
            <w:pPr>
              <w:spacing w:line="240" w:lineRule="auto"/>
              <w:jc w:val="center"/>
              <w:rPr>
                <w:rFonts w:ascii="Courier New" w:hAnsi="Courier New" w:cs="Courier New"/>
                <w:sz w:val="18"/>
                <w:szCs w:val="18"/>
                <w:lang w:eastAsia="en-US"/>
              </w:rPr>
            </w:pPr>
          </w:p>
          <w:p w14:paraId="49A43169"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3B085460" w14:textId="77777777" w:rsidR="00C00385" w:rsidRPr="002A51EF" w:rsidRDefault="00C00385" w:rsidP="00D71FEC">
            <w:pPr>
              <w:spacing w:line="240" w:lineRule="auto"/>
              <w:jc w:val="center"/>
              <w:rPr>
                <w:rFonts w:ascii="Courier New" w:hAnsi="Courier New" w:cs="Courier New"/>
                <w:sz w:val="18"/>
                <w:szCs w:val="18"/>
                <w:lang w:eastAsia="en-US"/>
              </w:rPr>
            </w:pPr>
          </w:p>
          <w:p w14:paraId="4999A870"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26DFA80E" w14:textId="77777777" w:rsidR="00C00385" w:rsidRPr="002A51EF" w:rsidRDefault="00C00385" w:rsidP="00D71FEC">
            <w:pPr>
              <w:spacing w:line="240" w:lineRule="auto"/>
              <w:jc w:val="center"/>
              <w:rPr>
                <w:rFonts w:ascii="Courier New" w:hAnsi="Courier New" w:cs="Courier New"/>
                <w:sz w:val="18"/>
                <w:szCs w:val="18"/>
                <w:lang w:eastAsia="en-US"/>
              </w:rPr>
            </w:pPr>
          </w:p>
          <w:p w14:paraId="6D3EF2FB"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22FC757B" w14:textId="77777777" w:rsidR="00C00385" w:rsidRPr="002A51EF" w:rsidRDefault="00C00385" w:rsidP="00D71FEC">
            <w:pPr>
              <w:spacing w:line="240" w:lineRule="auto"/>
              <w:jc w:val="center"/>
              <w:rPr>
                <w:rFonts w:ascii="Courier New" w:hAnsi="Courier New" w:cs="Courier New"/>
                <w:sz w:val="18"/>
                <w:szCs w:val="18"/>
                <w:lang w:eastAsia="en-US"/>
              </w:rPr>
            </w:pPr>
          </w:p>
          <w:p w14:paraId="4A33B18C" w14:textId="77777777" w:rsidR="00FA0B0E" w:rsidRDefault="00FA0B0E" w:rsidP="00D71FEC">
            <w:pPr>
              <w:spacing w:line="240" w:lineRule="auto"/>
              <w:jc w:val="center"/>
              <w:rPr>
                <w:rFonts w:ascii="Courier New" w:hAnsi="Courier New" w:cs="Courier New"/>
                <w:sz w:val="18"/>
                <w:szCs w:val="18"/>
                <w:lang w:eastAsia="en-US"/>
              </w:rPr>
            </w:pPr>
          </w:p>
          <w:p w14:paraId="3C2F14BD" w14:textId="77777777" w:rsidR="00FA0B0E" w:rsidRDefault="00FA0B0E" w:rsidP="00D71FEC">
            <w:pPr>
              <w:spacing w:line="240" w:lineRule="auto"/>
              <w:jc w:val="center"/>
              <w:rPr>
                <w:rFonts w:ascii="Courier New" w:hAnsi="Courier New" w:cs="Courier New"/>
                <w:sz w:val="18"/>
                <w:szCs w:val="18"/>
                <w:lang w:eastAsia="en-US"/>
              </w:rPr>
            </w:pPr>
          </w:p>
          <w:p w14:paraId="753B5812" w14:textId="77777777" w:rsidR="00FA0B0E" w:rsidRDefault="00FA0B0E" w:rsidP="00D71FEC">
            <w:pPr>
              <w:spacing w:line="240" w:lineRule="auto"/>
              <w:jc w:val="center"/>
              <w:rPr>
                <w:rFonts w:ascii="Courier New" w:hAnsi="Courier New" w:cs="Courier New"/>
                <w:sz w:val="18"/>
                <w:szCs w:val="18"/>
                <w:lang w:eastAsia="en-US"/>
              </w:rPr>
            </w:pPr>
          </w:p>
          <w:p w14:paraId="00AE9A56"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45638905" w14:textId="77777777" w:rsidR="00C00385" w:rsidRPr="002A51EF" w:rsidRDefault="00C00385" w:rsidP="00D71FEC">
            <w:pPr>
              <w:spacing w:line="240" w:lineRule="auto"/>
              <w:jc w:val="center"/>
              <w:rPr>
                <w:rFonts w:ascii="Courier New" w:hAnsi="Courier New" w:cs="Courier New"/>
                <w:sz w:val="18"/>
                <w:szCs w:val="18"/>
                <w:lang w:eastAsia="en-US"/>
              </w:rPr>
            </w:pPr>
          </w:p>
          <w:p w14:paraId="168C4C01"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1F4C705F" w14:textId="77777777" w:rsidR="00C00385" w:rsidRPr="002A51EF" w:rsidRDefault="00C00385" w:rsidP="00D71FEC">
            <w:pPr>
              <w:spacing w:line="240" w:lineRule="auto"/>
              <w:jc w:val="center"/>
              <w:rPr>
                <w:rFonts w:ascii="Courier New" w:hAnsi="Courier New" w:cs="Courier New"/>
                <w:sz w:val="18"/>
                <w:szCs w:val="18"/>
                <w:lang w:eastAsia="en-US"/>
              </w:rPr>
            </w:pPr>
          </w:p>
          <w:p w14:paraId="527FB43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08319BAB" w14:textId="77777777" w:rsidR="00C00385" w:rsidRPr="002A51EF" w:rsidRDefault="00C00385" w:rsidP="00D71FEC">
            <w:pPr>
              <w:spacing w:line="240" w:lineRule="auto"/>
              <w:jc w:val="center"/>
              <w:rPr>
                <w:rFonts w:ascii="Courier New" w:hAnsi="Courier New" w:cs="Courier New"/>
                <w:sz w:val="18"/>
                <w:szCs w:val="18"/>
                <w:lang w:eastAsia="en-US"/>
              </w:rPr>
            </w:pPr>
          </w:p>
          <w:p w14:paraId="722DA1FF"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4</w:t>
            </w:r>
          </w:p>
          <w:p w14:paraId="5BAC9A4A" w14:textId="77777777" w:rsidR="00C00385" w:rsidRPr="002A51EF" w:rsidRDefault="00C00385" w:rsidP="00D71FEC">
            <w:pPr>
              <w:spacing w:line="240" w:lineRule="auto"/>
              <w:jc w:val="center"/>
              <w:rPr>
                <w:rFonts w:ascii="Courier New" w:hAnsi="Courier New" w:cs="Courier New"/>
                <w:sz w:val="18"/>
                <w:szCs w:val="18"/>
                <w:lang w:eastAsia="en-US"/>
              </w:rPr>
            </w:pPr>
          </w:p>
          <w:p w14:paraId="07A7DD0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lastRenderedPageBreak/>
              <w:t>15</w:t>
            </w:r>
          </w:p>
          <w:p w14:paraId="4DD72EB5" w14:textId="77777777" w:rsidR="00C00385" w:rsidRPr="002A51EF" w:rsidRDefault="00C00385" w:rsidP="00D71FEC">
            <w:pPr>
              <w:spacing w:line="240" w:lineRule="auto"/>
              <w:jc w:val="center"/>
              <w:rPr>
                <w:rFonts w:ascii="Courier New" w:hAnsi="Courier New" w:cs="Courier New"/>
                <w:sz w:val="18"/>
                <w:szCs w:val="18"/>
                <w:lang w:eastAsia="en-US"/>
              </w:rPr>
            </w:pPr>
          </w:p>
          <w:p w14:paraId="5327B570" w14:textId="77777777" w:rsidR="00FA0B0E" w:rsidRDefault="00FA0B0E" w:rsidP="00D71FEC">
            <w:pPr>
              <w:spacing w:line="240" w:lineRule="auto"/>
              <w:jc w:val="center"/>
              <w:rPr>
                <w:rFonts w:ascii="Courier New" w:hAnsi="Courier New" w:cs="Courier New"/>
                <w:sz w:val="18"/>
                <w:szCs w:val="18"/>
                <w:lang w:eastAsia="en-US"/>
              </w:rPr>
            </w:pPr>
          </w:p>
          <w:p w14:paraId="356861CE" w14:textId="77777777" w:rsidR="00FA0B0E" w:rsidRDefault="00FA0B0E" w:rsidP="00D71FEC">
            <w:pPr>
              <w:spacing w:line="240" w:lineRule="auto"/>
              <w:jc w:val="center"/>
              <w:rPr>
                <w:rFonts w:ascii="Courier New" w:hAnsi="Courier New" w:cs="Courier New"/>
                <w:sz w:val="18"/>
                <w:szCs w:val="18"/>
                <w:lang w:eastAsia="en-US"/>
              </w:rPr>
            </w:pPr>
          </w:p>
          <w:p w14:paraId="007CE6B2" w14:textId="77777777" w:rsidR="00FA0B0E" w:rsidRDefault="00FA0B0E" w:rsidP="00D71FEC">
            <w:pPr>
              <w:spacing w:line="240" w:lineRule="auto"/>
              <w:jc w:val="center"/>
              <w:rPr>
                <w:rFonts w:ascii="Courier New" w:hAnsi="Courier New" w:cs="Courier New"/>
                <w:sz w:val="18"/>
                <w:szCs w:val="18"/>
                <w:lang w:eastAsia="en-US"/>
              </w:rPr>
            </w:pPr>
          </w:p>
          <w:p w14:paraId="52AAD962"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7F627092" w14:textId="77777777" w:rsidR="00C00385" w:rsidRPr="002A51EF" w:rsidRDefault="00C00385" w:rsidP="00D71FEC">
            <w:pPr>
              <w:spacing w:line="240" w:lineRule="auto"/>
              <w:jc w:val="center"/>
              <w:rPr>
                <w:rFonts w:ascii="Courier New" w:hAnsi="Courier New" w:cs="Courier New"/>
                <w:sz w:val="18"/>
                <w:szCs w:val="18"/>
                <w:lang w:eastAsia="en-US"/>
              </w:rPr>
            </w:pPr>
          </w:p>
          <w:p w14:paraId="7E8592E3"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6561066C" w14:textId="77777777" w:rsidR="00C00385" w:rsidRPr="002A51EF" w:rsidRDefault="00C00385" w:rsidP="00D71FEC">
            <w:pPr>
              <w:spacing w:line="240" w:lineRule="auto"/>
              <w:jc w:val="center"/>
              <w:rPr>
                <w:rFonts w:ascii="Courier New" w:hAnsi="Courier New" w:cs="Courier New"/>
                <w:sz w:val="18"/>
                <w:szCs w:val="18"/>
                <w:lang w:eastAsia="en-US"/>
              </w:rPr>
            </w:pPr>
          </w:p>
          <w:p w14:paraId="5640561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7D33B008" w14:textId="77777777" w:rsidR="00C00385" w:rsidRPr="002A51EF" w:rsidRDefault="00C00385" w:rsidP="00D71FEC">
            <w:pPr>
              <w:spacing w:line="240" w:lineRule="auto"/>
              <w:jc w:val="center"/>
              <w:rPr>
                <w:rFonts w:ascii="Courier New" w:hAnsi="Courier New" w:cs="Courier New"/>
                <w:sz w:val="18"/>
                <w:szCs w:val="18"/>
                <w:lang w:eastAsia="en-US"/>
              </w:rPr>
            </w:pPr>
          </w:p>
          <w:p w14:paraId="42F51087"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4E87DAFE" w14:textId="77777777" w:rsidR="00C00385" w:rsidRPr="002A51EF" w:rsidRDefault="00C00385" w:rsidP="00D71FEC">
            <w:pPr>
              <w:spacing w:line="240" w:lineRule="auto"/>
              <w:jc w:val="center"/>
              <w:rPr>
                <w:rFonts w:ascii="Courier New" w:hAnsi="Courier New" w:cs="Courier New"/>
                <w:sz w:val="18"/>
                <w:szCs w:val="18"/>
                <w:lang w:eastAsia="en-US"/>
              </w:rPr>
            </w:pPr>
          </w:p>
          <w:p w14:paraId="4CE914D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24D182C1" w14:textId="77777777" w:rsidR="00C00385" w:rsidRPr="002A51EF" w:rsidRDefault="00C00385" w:rsidP="00D71FEC">
            <w:pPr>
              <w:spacing w:line="240" w:lineRule="auto"/>
              <w:jc w:val="center"/>
              <w:rPr>
                <w:rFonts w:ascii="Courier New" w:hAnsi="Courier New" w:cs="Courier New"/>
                <w:sz w:val="18"/>
                <w:szCs w:val="18"/>
                <w:lang w:eastAsia="en-US"/>
              </w:rPr>
            </w:pPr>
          </w:p>
          <w:p w14:paraId="1491E941" w14:textId="77777777" w:rsidR="00FA0B0E" w:rsidRDefault="00FA0B0E" w:rsidP="00D71FEC">
            <w:pPr>
              <w:spacing w:line="240" w:lineRule="auto"/>
              <w:jc w:val="center"/>
              <w:rPr>
                <w:rFonts w:ascii="Courier New" w:hAnsi="Courier New" w:cs="Courier New"/>
                <w:sz w:val="18"/>
                <w:szCs w:val="18"/>
                <w:lang w:eastAsia="en-US"/>
              </w:rPr>
            </w:pPr>
          </w:p>
          <w:p w14:paraId="3CAE0C80" w14:textId="77777777" w:rsidR="00FA0B0E" w:rsidRDefault="00FA0B0E" w:rsidP="00D71FEC">
            <w:pPr>
              <w:spacing w:line="240" w:lineRule="auto"/>
              <w:jc w:val="center"/>
              <w:rPr>
                <w:rFonts w:ascii="Courier New" w:hAnsi="Courier New" w:cs="Courier New"/>
                <w:sz w:val="18"/>
                <w:szCs w:val="18"/>
                <w:lang w:eastAsia="en-US"/>
              </w:rPr>
            </w:pPr>
          </w:p>
          <w:p w14:paraId="7C225294" w14:textId="77777777" w:rsidR="00FA0B0E" w:rsidRDefault="00FA0B0E" w:rsidP="00D71FEC">
            <w:pPr>
              <w:spacing w:line="240" w:lineRule="auto"/>
              <w:jc w:val="center"/>
              <w:rPr>
                <w:rFonts w:ascii="Courier New" w:hAnsi="Courier New" w:cs="Courier New"/>
                <w:sz w:val="18"/>
                <w:szCs w:val="18"/>
                <w:lang w:eastAsia="en-US"/>
              </w:rPr>
            </w:pPr>
          </w:p>
          <w:p w14:paraId="4BC6EDED" w14:textId="77777777" w:rsidR="00FA0B0E" w:rsidRDefault="00FA0B0E" w:rsidP="00D71FEC">
            <w:pPr>
              <w:spacing w:line="240" w:lineRule="auto"/>
              <w:jc w:val="center"/>
              <w:rPr>
                <w:rFonts w:ascii="Courier New" w:hAnsi="Courier New" w:cs="Courier New"/>
                <w:sz w:val="18"/>
                <w:szCs w:val="18"/>
                <w:lang w:eastAsia="en-US"/>
              </w:rPr>
            </w:pPr>
          </w:p>
          <w:p w14:paraId="29A2882C" w14:textId="77777777" w:rsidR="00FA0B0E" w:rsidRDefault="00FA0B0E" w:rsidP="00D71FEC">
            <w:pPr>
              <w:spacing w:line="240" w:lineRule="auto"/>
              <w:jc w:val="center"/>
              <w:rPr>
                <w:rFonts w:ascii="Courier New" w:hAnsi="Courier New" w:cs="Courier New"/>
                <w:sz w:val="18"/>
                <w:szCs w:val="18"/>
                <w:lang w:eastAsia="en-US"/>
              </w:rPr>
            </w:pPr>
          </w:p>
          <w:p w14:paraId="5B4EC91D" w14:textId="77777777" w:rsidR="00FA0B0E" w:rsidRDefault="00FA0B0E" w:rsidP="00D71FEC">
            <w:pPr>
              <w:spacing w:line="240" w:lineRule="auto"/>
              <w:jc w:val="center"/>
              <w:rPr>
                <w:rFonts w:ascii="Courier New" w:hAnsi="Courier New" w:cs="Courier New"/>
                <w:sz w:val="18"/>
                <w:szCs w:val="18"/>
                <w:lang w:eastAsia="en-US"/>
              </w:rPr>
            </w:pPr>
          </w:p>
          <w:p w14:paraId="78864229" w14:textId="77777777" w:rsidR="00FA0B0E" w:rsidRDefault="00FA0B0E" w:rsidP="00D71FEC">
            <w:pPr>
              <w:spacing w:line="240" w:lineRule="auto"/>
              <w:jc w:val="center"/>
              <w:rPr>
                <w:rFonts w:ascii="Courier New" w:hAnsi="Courier New" w:cs="Courier New"/>
                <w:sz w:val="18"/>
                <w:szCs w:val="18"/>
                <w:lang w:eastAsia="en-US"/>
              </w:rPr>
            </w:pPr>
          </w:p>
          <w:p w14:paraId="51A51CEC" w14:textId="77777777" w:rsidR="00FA0B0E" w:rsidRDefault="00FA0B0E" w:rsidP="00D71FEC">
            <w:pPr>
              <w:spacing w:line="240" w:lineRule="auto"/>
              <w:jc w:val="center"/>
              <w:rPr>
                <w:rFonts w:ascii="Courier New" w:hAnsi="Courier New" w:cs="Courier New"/>
                <w:sz w:val="18"/>
                <w:szCs w:val="18"/>
                <w:lang w:eastAsia="en-US"/>
              </w:rPr>
            </w:pPr>
          </w:p>
          <w:p w14:paraId="465377A7"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0B222D6B" w14:textId="77777777" w:rsidR="00C00385" w:rsidRPr="002A51EF" w:rsidRDefault="00C00385" w:rsidP="00D71FEC">
            <w:pPr>
              <w:spacing w:line="240" w:lineRule="auto"/>
              <w:jc w:val="center"/>
              <w:rPr>
                <w:rFonts w:ascii="Courier New" w:hAnsi="Courier New" w:cs="Courier New"/>
                <w:sz w:val="18"/>
                <w:szCs w:val="18"/>
                <w:lang w:eastAsia="en-US"/>
              </w:rPr>
            </w:pPr>
          </w:p>
          <w:p w14:paraId="39351CFE"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45A5FBD0" w14:textId="77777777" w:rsidR="00C00385" w:rsidRPr="002A51EF" w:rsidRDefault="00C00385" w:rsidP="00D71FEC">
            <w:pPr>
              <w:spacing w:line="240" w:lineRule="auto"/>
              <w:jc w:val="center"/>
              <w:rPr>
                <w:rFonts w:ascii="Courier New" w:hAnsi="Courier New" w:cs="Courier New"/>
                <w:sz w:val="18"/>
                <w:szCs w:val="18"/>
                <w:lang w:eastAsia="en-US"/>
              </w:rPr>
            </w:pPr>
          </w:p>
          <w:p w14:paraId="0BBA359B"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01A72306" w14:textId="77777777" w:rsidR="00C00385" w:rsidRPr="002A51EF" w:rsidRDefault="00C00385" w:rsidP="00D71FEC">
            <w:pPr>
              <w:spacing w:line="240" w:lineRule="auto"/>
              <w:jc w:val="center"/>
              <w:rPr>
                <w:rFonts w:ascii="Courier New" w:hAnsi="Courier New" w:cs="Courier New"/>
                <w:sz w:val="18"/>
                <w:szCs w:val="18"/>
                <w:lang w:eastAsia="en-US"/>
              </w:rPr>
            </w:pPr>
          </w:p>
          <w:p w14:paraId="03F75B00"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436ABCDB" w14:textId="77777777" w:rsidR="00C00385" w:rsidRPr="002A51EF" w:rsidRDefault="00C00385" w:rsidP="00D71FEC">
            <w:pPr>
              <w:spacing w:line="240" w:lineRule="auto"/>
              <w:jc w:val="center"/>
              <w:rPr>
                <w:rFonts w:ascii="Courier New" w:hAnsi="Courier New" w:cs="Courier New"/>
                <w:sz w:val="18"/>
                <w:szCs w:val="18"/>
                <w:lang w:eastAsia="en-US"/>
              </w:rPr>
            </w:pPr>
          </w:p>
          <w:p w14:paraId="70DC0930" w14:textId="77777777" w:rsidR="00FA0B0E" w:rsidRDefault="00FA0B0E" w:rsidP="00D71FEC">
            <w:pPr>
              <w:spacing w:line="240" w:lineRule="auto"/>
              <w:jc w:val="center"/>
              <w:rPr>
                <w:rFonts w:ascii="Courier New" w:hAnsi="Courier New" w:cs="Courier New"/>
                <w:sz w:val="18"/>
                <w:szCs w:val="18"/>
                <w:lang w:eastAsia="en-US"/>
              </w:rPr>
            </w:pPr>
          </w:p>
          <w:p w14:paraId="4459590B" w14:textId="77777777" w:rsidR="00FA0B0E" w:rsidRDefault="00FA0B0E" w:rsidP="00D71FEC">
            <w:pPr>
              <w:spacing w:line="240" w:lineRule="auto"/>
              <w:jc w:val="center"/>
              <w:rPr>
                <w:rFonts w:ascii="Courier New" w:hAnsi="Courier New" w:cs="Courier New"/>
                <w:sz w:val="18"/>
                <w:szCs w:val="18"/>
                <w:lang w:eastAsia="en-US"/>
              </w:rPr>
            </w:pPr>
          </w:p>
          <w:p w14:paraId="32B9D656" w14:textId="77777777" w:rsidR="00FA0B0E" w:rsidRDefault="00FA0B0E" w:rsidP="00D71FEC">
            <w:pPr>
              <w:spacing w:line="240" w:lineRule="auto"/>
              <w:jc w:val="center"/>
              <w:rPr>
                <w:rFonts w:ascii="Courier New" w:hAnsi="Courier New" w:cs="Courier New"/>
                <w:sz w:val="18"/>
                <w:szCs w:val="18"/>
                <w:lang w:eastAsia="en-US"/>
              </w:rPr>
            </w:pPr>
          </w:p>
          <w:p w14:paraId="1E6064D4" w14:textId="77777777" w:rsidR="00FA0B0E" w:rsidRDefault="00FA0B0E" w:rsidP="00D71FEC">
            <w:pPr>
              <w:spacing w:line="240" w:lineRule="auto"/>
              <w:jc w:val="center"/>
              <w:rPr>
                <w:rFonts w:ascii="Courier New" w:hAnsi="Courier New" w:cs="Courier New"/>
                <w:sz w:val="18"/>
                <w:szCs w:val="18"/>
                <w:lang w:eastAsia="en-US"/>
              </w:rPr>
            </w:pPr>
          </w:p>
          <w:p w14:paraId="7308ECB5"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386DD7D6" w14:textId="77777777" w:rsidR="000B56BF" w:rsidRDefault="000B56BF" w:rsidP="00FA0B0E">
            <w:pPr>
              <w:spacing w:line="240" w:lineRule="auto"/>
              <w:rPr>
                <w:rFonts w:ascii="Courier New" w:hAnsi="Courier New" w:cs="Courier New"/>
                <w:sz w:val="18"/>
                <w:szCs w:val="18"/>
                <w:lang w:eastAsia="en-US"/>
              </w:rPr>
            </w:pPr>
          </w:p>
          <w:p w14:paraId="68FDFEC9"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7324613F" w14:textId="77777777" w:rsidR="00C00385" w:rsidRPr="002A51EF" w:rsidRDefault="00C00385" w:rsidP="00D71FEC">
            <w:pPr>
              <w:spacing w:line="240" w:lineRule="auto"/>
              <w:jc w:val="center"/>
              <w:rPr>
                <w:rFonts w:ascii="Courier New" w:hAnsi="Courier New" w:cs="Courier New"/>
                <w:sz w:val="18"/>
                <w:szCs w:val="18"/>
                <w:lang w:eastAsia="en-US"/>
              </w:rPr>
            </w:pPr>
          </w:p>
          <w:p w14:paraId="55B3B43B"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6A162F7F" w14:textId="77777777" w:rsidR="00C00385" w:rsidRPr="002A51EF" w:rsidRDefault="00C00385" w:rsidP="00D71FEC">
            <w:pPr>
              <w:spacing w:line="240" w:lineRule="auto"/>
              <w:jc w:val="center"/>
              <w:rPr>
                <w:rFonts w:ascii="Courier New" w:hAnsi="Courier New" w:cs="Courier New"/>
                <w:sz w:val="18"/>
                <w:szCs w:val="18"/>
                <w:lang w:eastAsia="en-US"/>
              </w:rPr>
            </w:pPr>
          </w:p>
          <w:p w14:paraId="702902D6" w14:textId="77777777" w:rsidR="00C00385"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705EB490" w14:textId="77777777" w:rsidR="002A51EF" w:rsidRDefault="002A51EF" w:rsidP="00D71FEC">
            <w:pPr>
              <w:spacing w:line="240" w:lineRule="auto"/>
              <w:jc w:val="center"/>
              <w:rPr>
                <w:rFonts w:ascii="Courier New" w:hAnsi="Courier New" w:cs="Courier New"/>
                <w:sz w:val="18"/>
                <w:szCs w:val="18"/>
                <w:lang w:eastAsia="en-US"/>
              </w:rPr>
            </w:pPr>
          </w:p>
          <w:p w14:paraId="7C41FD02" w14:textId="77777777" w:rsidR="002A51EF" w:rsidRP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29</w:t>
            </w:r>
          </w:p>
          <w:p w14:paraId="0A9429F2" w14:textId="77777777" w:rsidR="00C00385" w:rsidRDefault="00C00385" w:rsidP="00D71FEC">
            <w:pPr>
              <w:spacing w:line="240" w:lineRule="auto"/>
              <w:jc w:val="center"/>
              <w:rPr>
                <w:rFonts w:ascii="Courier New" w:hAnsi="Courier New" w:cs="Courier New"/>
                <w:sz w:val="18"/>
                <w:szCs w:val="18"/>
                <w:lang w:eastAsia="en-US"/>
              </w:rPr>
            </w:pPr>
          </w:p>
          <w:p w14:paraId="7119D1E6" w14:textId="77777777" w:rsidR="00F81A6F" w:rsidRDefault="00F81A6F" w:rsidP="00D71FEC">
            <w:pPr>
              <w:spacing w:line="240" w:lineRule="auto"/>
              <w:jc w:val="center"/>
              <w:rPr>
                <w:rFonts w:ascii="Courier New" w:hAnsi="Courier New" w:cs="Courier New"/>
                <w:sz w:val="18"/>
                <w:szCs w:val="18"/>
                <w:lang w:eastAsia="en-US"/>
              </w:rPr>
            </w:pPr>
          </w:p>
          <w:p w14:paraId="06964C1C" w14:textId="77777777" w:rsidR="00F81A6F" w:rsidRDefault="00F81A6F" w:rsidP="00D71FEC">
            <w:pPr>
              <w:spacing w:line="240" w:lineRule="auto"/>
              <w:jc w:val="center"/>
              <w:rPr>
                <w:rFonts w:ascii="Courier New" w:hAnsi="Courier New" w:cs="Courier New"/>
                <w:sz w:val="18"/>
                <w:szCs w:val="18"/>
                <w:lang w:eastAsia="en-US"/>
              </w:rPr>
            </w:pPr>
          </w:p>
          <w:p w14:paraId="4EF282D9" w14:textId="77777777" w:rsidR="00F81A6F" w:rsidRDefault="00F81A6F" w:rsidP="00D71FEC">
            <w:pPr>
              <w:spacing w:line="240" w:lineRule="auto"/>
              <w:jc w:val="center"/>
              <w:rPr>
                <w:rFonts w:ascii="Courier New" w:hAnsi="Courier New" w:cs="Courier New"/>
                <w:sz w:val="18"/>
                <w:szCs w:val="18"/>
                <w:lang w:eastAsia="en-US"/>
              </w:rPr>
            </w:pPr>
          </w:p>
          <w:p w14:paraId="48928CE8"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0</w:t>
            </w:r>
          </w:p>
          <w:p w14:paraId="39348476" w14:textId="77777777" w:rsidR="000B56BF" w:rsidRDefault="000B56BF" w:rsidP="00D71FEC">
            <w:pPr>
              <w:spacing w:line="240" w:lineRule="auto"/>
              <w:jc w:val="center"/>
              <w:rPr>
                <w:rFonts w:ascii="Courier New" w:hAnsi="Courier New" w:cs="Courier New"/>
                <w:sz w:val="18"/>
                <w:szCs w:val="18"/>
                <w:lang w:eastAsia="en-US"/>
              </w:rPr>
            </w:pPr>
          </w:p>
          <w:p w14:paraId="2ECA7717"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1</w:t>
            </w:r>
          </w:p>
          <w:p w14:paraId="28476721" w14:textId="77777777" w:rsidR="002A51EF" w:rsidRDefault="002A51EF" w:rsidP="00D71FEC">
            <w:pPr>
              <w:spacing w:line="240" w:lineRule="auto"/>
              <w:jc w:val="center"/>
              <w:rPr>
                <w:rFonts w:ascii="Courier New" w:hAnsi="Courier New" w:cs="Courier New"/>
                <w:sz w:val="18"/>
                <w:szCs w:val="18"/>
                <w:lang w:eastAsia="en-US"/>
              </w:rPr>
            </w:pPr>
          </w:p>
          <w:p w14:paraId="564C1230"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2</w:t>
            </w:r>
          </w:p>
          <w:p w14:paraId="3F6293EE" w14:textId="77777777" w:rsidR="002A51EF" w:rsidRDefault="002A51EF" w:rsidP="00D71FEC">
            <w:pPr>
              <w:spacing w:line="240" w:lineRule="auto"/>
              <w:jc w:val="center"/>
              <w:rPr>
                <w:rFonts w:ascii="Courier New" w:hAnsi="Courier New" w:cs="Courier New"/>
                <w:sz w:val="18"/>
                <w:szCs w:val="18"/>
                <w:lang w:eastAsia="en-US"/>
              </w:rPr>
            </w:pPr>
          </w:p>
          <w:p w14:paraId="43D1D8CB" w14:textId="77777777"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w:t>
            </w:r>
            <w:r w:rsidR="00212E25">
              <w:rPr>
                <w:rFonts w:ascii="Courier New" w:hAnsi="Courier New" w:cs="Courier New"/>
                <w:sz w:val="18"/>
                <w:szCs w:val="18"/>
                <w:lang w:eastAsia="en-US"/>
              </w:rPr>
              <w:t>3</w:t>
            </w:r>
          </w:p>
          <w:p w14:paraId="6476BA96" w14:textId="77777777" w:rsidR="002A51EF" w:rsidRDefault="002A51EF" w:rsidP="00D71FEC">
            <w:pPr>
              <w:spacing w:line="240" w:lineRule="auto"/>
              <w:jc w:val="center"/>
              <w:rPr>
                <w:rFonts w:ascii="Courier New" w:hAnsi="Courier New" w:cs="Courier New"/>
                <w:sz w:val="18"/>
                <w:szCs w:val="18"/>
                <w:lang w:eastAsia="en-US"/>
              </w:rPr>
            </w:pPr>
          </w:p>
          <w:p w14:paraId="39E0FA56"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4</w:t>
            </w:r>
          </w:p>
          <w:p w14:paraId="06F09A06" w14:textId="77777777" w:rsidR="002A51EF" w:rsidRDefault="002A51EF" w:rsidP="00D71FEC">
            <w:pPr>
              <w:spacing w:line="240" w:lineRule="auto"/>
              <w:jc w:val="center"/>
              <w:rPr>
                <w:rFonts w:ascii="Courier New" w:hAnsi="Courier New" w:cs="Courier New"/>
                <w:sz w:val="18"/>
                <w:szCs w:val="18"/>
                <w:lang w:eastAsia="en-US"/>
              </w:rPr>
            </w:pPr>
          </w:p>
          <w:p w14:paraId="5751976B"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5</w:t>
            </w:r>
          </w:p>
          <w:p w14:paraId="702AC965" w14:textId="77777777" w:rsidR="002A51EF" w:rsidRDefault="002A51EF" w:rsidP="00D71FEC">
            <w:pPr>
              <w:spacing w:line="240" w:lineRule="auto"/>
              <w:jc w:val="center"/>
              <w:rPr>
                <w:rFonts w:ascii="Courier New" w:hAnsi="Courier New" w:cs="Courier New"/>
                <w:sz w:val="18"/>
                <w:szCs w:val="18"/>
                <w:lang w:eastAsia="en-US"/>
              </w:rPr>
            </w:pPr>
          </w:p>
          <w:p w14:paraId="347D2C9E"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6</w:t>
            </w:r>
          </w:p>
          <w:p w14:paraId="412565DE" w14:textId="77777777" w:rsidR="002A51EF" w:rsidRDefault="002A51EF" w:rsidP="00D71FEC">
            <w:pPr>
              <w:spacing w:line="240" w:lineRule="auto"/>
              <w:jc w:val="center"/>
              <w:rPr>
                <w:rFonts w:ascii="Courier New" w:hAnsi="Courier New" w:cs="Courier New"/>
                <w:sz w:val="18"/>
                <w:szCs w:val="18"/>
                <w:lang w:eastAsia="en-US"/>
              </w:rPr>
            </w:pPr>
          </w:p>
          <w:p w14:paraId="52C1BF87" w14:textId="77777777" w:rsidR="00F81A6F" w:rsidRDefault="00F81A6F" w:rsidP="00D71FEC">
            <w:pPr>
              <w:spacing w:line="240" w:lineRule="auto"/>
              <w:jc w:val="center"/>
              <w:rPr>
                <w:rFonts w:ascii="Courier New" w:hAnsi="Courier New" w:cs="Courier New"/>
                <w:sz w:val="18"/>
                <w:szCs w:val="18"/>
                <w:lang w:eastAsia="en-US"/>
              </w:rPr>
            </w:pPr>
          </w:p>
          <w:p w14:paraId="6DDD7BA0" w14:textId="77777777" w:rsidR="00F81A6F" w:rsidRDefault="00F81A6F" w:rsidP="00D71FEC">
            <w:pPr>
              <w:spacing w:line="240" w:lineRule="auto"/>
              <w:jc w:val="center"/>
              <w:rPr>
                <w:rFonts w:ascii="Courier New" w:hAnsi="Courier New" w:cs="Courier New"/>
                <w:sz w:val="18"/>
                <w:szCs w:val="18"/>
                <w:lang w:eastAsia="en-US"/>
              </w:rPr>
            </w:pPr>
          </w:p>
          <w:p w14:paraId="64DCA44E" w14:textId="77777777" w:rsidR="00F81A6F" w:rsidRDefault="00F81A6F" w:rsidP="00D71FEC">
            <w:pPr>
              <w:spacing w:line="240" w:lineRule="auto"/>
              <w:jc w:val="center"/>
              <w:rPr>
                <w:rFonts w:ascii="Courier New" w:hAnsi="Courier New" w:cs="Courier New"/>
                <w:sz w:val="18"/>
                <w:szCs w:val="18"/>
                <w:lang w:eastAsia="en-US"/>
              </w:rPr>
            </w:pPr>
          </w:p>
          <w:p w14:paraId="7F9835D9" w14:textId="77777777"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w:t>
            </w:r>
            <w:r w:rsidR="00212E25">
              <w:rPr>
                <w:rFonts w:ascii="Courier New" w:hAnsi="Courier New" w:cs="Courier New"/>
                <w:sz w:val="18"/>
                <w:szCs w:val="18"/>
                <w:lang w:eastAsia="en-US"/>
              </w:rPr>
              <w:t>7</w:t>
            </w:r>
          </w:p>
          <w:p w14:paraId="0D56CD28" w14:textId="77777777" w:rsidR="000B56BF" w:rsidRDefault="000B56BF" w:rsidP="00D71FEC">
            <w:pPr>
              <w:spacing w:line="240" w:lineRule="auto"/>
              <w:jc w:val="center"/>
              <w:rPr>
                <w:rFonts w:ascii="Courier New" w:hAnsi="Courier New" w:cs="Courier New"/>
                <w:sz w:val="18"/>
                <w:szCs w:val="18"/>
                <w:lang w:eastAsia="en-US"/>
              </w:rPr>
            </w:pPr>
          </w:p>
          <w:p w14:paraId="56092CCE"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8</w:t>
            </w:r>
          </w:p>
          <w:p w14:paraId="3908BA4C" w14:textId="77777777" w:rsidR="002A51EF" w:rsidRDefault="002A51EF" w:rsidP="00D71FEC">
            <w:pPr>
              <w:spacing w:line="240" w:lineRule="auto"/>
              <w:jc w:val="center"/>
              <w:rPr>
                <w:rFonts w:ascii="Courier New" w:hAnsi="Courier New" w:cs="Courier New"/>
                <w:sz w:val="18"/>
                <w:szCs w:val="18"/>
                <w:lang w:eastAsia="en-US"/>
              </w:rPr>
            </w:pPr>
          </w:p>
          <w:p w14:paraId="1EDFB8D3"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9</w:t>
            </w:r>
          </w:p>
          <w:p w14:paraId="07C22782" w14:textId="77777777" w:rsidR="002A51EF" w:rsidRDefault="002A51EF" w:rsidP="00D71FEC">
            <w:pPr>
              <w:spacing w:line="240" w:lineRule="auto"/>
              <w:jc w:val="center"/>
              <w:rPr>
                <w:rFonts w:ascii="Courier New" w:hAnsi="Courier New" w:cs="Courier New"/>
                <w:sz w:val="18"/>
                <w:szCs w:val="18"/>
                <w:lang w:eastAsia="en-US"/>
              </w:rPr>
            </w:pPr>
          </w:p>
          <w:p w14:paraId="3E726A30"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0</w:t>
            </w:r>
          </w:p>
          <w:p w14:paraId="4660839C" w14:textId="77777777" w:rsidR="002A51EF" w:rsidRDefault="002A51EF" w:rsidP="00D71FEC">
            <w:pPr>
              <w:spacing w:line="240" w:lineRule="auto"/>
              <w:jc w:val="center"/>
              <w:rPr>
                <w:rFonts w:ascii="Courier New" w:hAnsi="Courier New" w:cs="Courier New"/>
                <w:sz w:val="18"/>
                <w:szCs w:val="18"/>
                <w:lang w:eastAsia="en-US"/>
              </w:rPr>
            </w:pPr>
          </w:p>
          <w:p w14:paraId="7FA5DF25" w14:textId="77777777"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w:t>
            </w:r>
            <w:r w:rsidR="00212E25">
              <w:rPr>
                <w:rFonts w:ascii="Courier New" w:hAnsi="Courier New" w:cs="Courier New"/>
                <w:sz w:val="18"/>
                <w:szCs w:val="18"/>
                <w:lang w:eastAsia="en-US"/>
              </w:rPr>
              <w:t>1</w:t>
            </w:r>
          </w:p>
          <w:p w14:paraId="196E88BA" w14:textId="77777777" w:rsidR="000B56BF" w:rsidRDefault="000B56BF" w:rsidP="00D71FEC">
            <w:pPr>
              <w:spacing w:line="240" w:lineRule="auto"/>
              <w:jc w:val="center"/>
              <w:rPr>
                <w:rFonts w:ascii="Courier New" w:hAnsi="Courier New" w:cs="Courier New"/>
                <w:sz w:val="18"/>
                <w:szCs w:val="18"/>
                <w:lang w:eastAsia="en-US"/>
              </w:rPr>
            </w:pPr>
          </w:p>
          <w:p w14:paraId="40800BD5"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2</w:t>
            </w:r>
          </w:p>
          <w:p w14:paraId="0B52B011" w14:textId="77777777" w:rsidR="000B56BF" w:rsidRDefault="000B56BF" w:rsidP="00D71FEC">
            <w:pPr>
              <w:spacing w:line="240" w:lineRule="auto"/>
              <w:jc w:val="center"/>
              <w:rPr>
                <w:rFonts w:ascii="Courier New" w:hAnsi="Courier New" w:cs="Courier New"/>
                <w:sz w:val="18"/>
                <w:szCs w:val="18"/>
                <w:lang w:eastAsia="en-US"/>
              </w:rPr>
            </w:pPr>
          </w:p>
          <w:p w14:paraId="7E392CCD"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3</w:t>
            </w:r>
          </w:p>
          <w:p w14:paraId="7278B040" w14:textId="77777777" w:rsidR="000B56BF" w:rsidRDefault="000B56BF" w:rsidP="00D71FEC">
            <w:pPr>
              <w:spacing w:line="240" w:lineRule="auto"/>
              <w:jc w:val="center"/>
              <w:rPr>
                <w:rFonts w:ascii="Courier New" w:hAnsi="Courier New" w:cs="Courier New"/>
                <w:sz w:val="18"/>
                <w:szCs w:val="18"/>
                <w:lang w:eastAsia="en-US"/>
              </w:rPr>
            </w:pPr>
          </w:p>
          <w:p w14:paraId="1B0E8A27" w14:textId="77777777" w:rsidR="00F81A6F" w:rsidRDefault="00F81A6F" w:rsidP="00D71FEC">
            <w:pPr>
              <w:spacing w:line="240" w:lineRule="auto"/>
              <w:jc w:val="center"/>
              <w:rPr>
                <w:rFonts w:ascii="Courier New" w:hAnsi="Courier New" w:cs="Courier New"/>
                <w:sz w:val="18"/>
                <w:szCs w:val="18"/>
                <w:lang w:eastAsia="en-US"/>
              </w:rPr>
            </w:pPr>
          </w:p>
          <w:p w14:paraId="17D6BA3C" w14:textId="77777777" w:rsidR="00F81A6F" w:rsidRDefault="00F81A6F" w:rsidP="00D71FEC">
            <w:pPr>
              <w:spacing w:line="240" w:lineRule="auto"/>
              <w:jc w:val="center"/>
              <w:rPr>
                <w:rFonts w:ascii="Courier New" w:hAnsi="Courier New" w:cs="Courier New"/>
                <w:sz w:val="18"/>
                <w:szCs w:val="18"/>
                <w:lang w:eastAsia="en-US"/>
              </w:rPr>
            </w:pPr>
          </w:p>
          <w:p w14:paraId="23B34EE3" w14:textId="77777777" w:rsidR="00F81A6F" w:rsidRDefault="00F81A6F" w:rsidP="00D71FEC">
            <w:pPr>
              <w:spacing w:line="240" w:lineRule="auto"/>
              <w:jc w:val="center"/>
              <w:rPr>
                <w:rFonts w:ascii="Courier New" w:hAnsi="Courier New" w:cs="Courier New"/>
                <w:sz w:val="18"/>
                <w:szCs w:val="18"/>
                <w:lang w:eastAsia="en-US"/>
              </w:rPr>
            </w:pPr>
          </w:p>
          <w:p w14:paraId="30E6320F"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4</w:t>
            </w:r>
          </w:p>
          <w:p w14:paraId="0A1B29E4" w14:textId="77777777" w:rsidR="000B56BF" w:rsidRDefault="000B56BF" w:rsidP="00D71FEC">
            <w:pPr>
              <w:spacing w:line="240" w:lineRule="auto"/>
              <w:jc w:val="center"/>
              <w:rPr>
                <w:rFonts w:ascii="Courier New" w:hAnsi="Courier New" w:cs="Courier New"/>
                <w:sz w:val="18"/>
                <w:szCs w:val="18"/>
                <w:lang w:eastAsia="en-US"/>
              </w:rPr>
            </w:pPr>
          </w:p>
          <w:p w14:paraId="4F22CB65"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5</w:t>
            </w:r>
          </w:p>
          <w:p w14:paraId="04E1CB0B" w14:textId="77777777" w:rsidR="000B56BF" w:rsidRDefault="000B56BF" w:rsidP="00D71FEC">
            <w:pPr>
              <w:spacing w:line="240" w:lineRule="auto"/>
              <w:jc w:val="center"/>
              <w:rPr>
                <w:rFonts w:ascii="Courier New" w:hAnsi="Courier New" w:cs="Courier New"/>
                <w:sz w:val="18"/>
                <w:szCs w:val="18"/>
                <w:lang w:eastAsia="en-US"/>
              </w:rPr>
            </w:pPr>
          </w:p>
          <w:p w14:paraId="6537274E"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6</w:t>
            </w:r>
          </w:p>
          <w:p w14:paraId="0FEBD207" w14:textId="77777777" w:rsidR="000B56BF" w:rsidRDefault="000B56BF" w:rsidP="00D71FEC">
            <w:pPr>
              <w:spacing w:line="240" w:lineRule="auto"/>
              <w:jc w:val="center"/>
              <w:rPr>
                <w:rFonts w:ascii="Courier New" w:hAnsi="Courier New" w:cs="Courier New"/>
                <w:sz w:val="18"/>
                <w:szCs w:val="18"/>
                <w:lang w:eastAsia="en-US"/>
              </w:rPr>
            </w:pPr>
          </w:p>
          <w:p w14:paraId="64E4FF3A"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7</w:t>
            </w:r>
          </w:p>
          <w:p w14:paraId="4020461D" w14:textId="77777777" w:rsidR="000B56BF" w:rsidRDefault="000B56BF" w:rsidP="00D71FEC">
            <w:pPr>
              <w:spacing w:line="240" w:lineRule="auto"/>
              <w:jc w:val="center"/>
              <w:rPr>
                <w:rFonts w:ascii="Courier New" w:hAnsi="Courier New" w:cs="Courier New"/>
                <w:sz w:val="18"/>
                <w:szCs w:val="18"/>
                <w:lang w:eastAsia="en-US"/>
              </w:rPr>
            </w:pPr>
          </w:p>
          <w:p w14:paraId="312E8B8C"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8</w:t>
            </w:r>
          </w:p>
          <w:p w14:paraId="61AC387F" w14:textId="77777777" w:rsidR="000B56BF" w:rsidRDefault="000B56BF" w:rsidP="00D71FEC">
            <w:pPr>
              <w:spacing w:line="240" w:lineRule="auto"/>
              <w:jc w:val="center"/>
              <w:rPr>
                <w:rFonts w:ascii="Courier New" w:hAnsi="Courier New" w:cs="Courier New"/>
                <w:sz w:val="18"/>
                <w:szCs w:val="18"/>
                <w:lang w:eastAsia="en-US"/>
              </w:rPr>
            </w:pPr>
          </w:p>
          <w:p w14:paraId="27005AA5" w14:textId="77777777" w:rsidR="000B56BF" w:rsidRPr="002A51EF" w:rsidRDefault="000B56BF" w:rsidP="00D71FEC">
            <w:pPr>
              <w:spacing w:line="240" w:lineRule="auto"/>
              <w:jc w:val="center"/>
              <w:rPr>
                <w:rFonts w:ascii="Courier New" w:hAnsi="Courier New" w:cs="Courier New"/>
                <w:sz w:val="18"/>
                <w:szCs w:val="18"/>
                <w:lang w:eastAsia="en-US"/>
              </w:rPr>
            </w:pPr>
          </w:p>
        </w:tc>
        <w:tc>
          <w:tcPr>
            <w:tcW w:w="9100" w:type="dxa"/>
            <w:shd w:val="clear" w:color="auto" w:fill="auto"/>
          </w:tcPr>
          <w:p w14:paraId="53A2451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 ---------------------------------------------</w:t>
            </w:r>
          </w:p>
          <w:p w14:paraId="1341FC7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START OF BRIDGE TRAFFIC LOAD SIMULATION INPUT</w:t>
            </w:r>
          </w:p>
          <w:p w14:paraId="658045E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050606A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533B2CA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202D150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 INPUT SPECIFICATIONS ***</w:t>
            </w:r>
          </w:p>
          <w:p w14:paraId="7C8B976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123B8A8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113D531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rogram Mode (1 - Gen &amp; Sim, 2 - Gen, 3 - Read &amp; Sim)</w:t>
            </w:r>
          </w:p>
          <w:p w14:paraId="78A9D6E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26A70AB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715275A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GENERATION PARAMETERS</w:t>
            </w:r>
          </w:p>
          <w:p w14:paraId="0379695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63CAA28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No. of days of traffic simulation:</w:t>
            </w:r>
          </w:p>
          <w:p w14:paraId="6FCA7EF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2</w:t>
            </w:r>
          </w:p>
          <w:p w14:paraId="4675CD1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cation of Traffic folders</w:t>
            </w:r>
          </w:p>
          <w:p w14:paraId="3049622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C:\Traffic\</w:t>
            </w:r>
            <w:r w:rsidR="0053509C">
              <w:rPr>
                <w:rFonts w:ascii="Courier New" w:hAnsi="Courier New" w:cs="Courier New"/>
                <w:sz w:val="18"/>
                <w:szCs w:val="18"/>
                <w:lang w:eastAsia="en-US"/>
              </w:rPr>
              <w:t>Auxerre\</w:t>
            </w:r>
          </w:p>
          <w:p w14:paraId="0A46CBC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Default truck track width (cm)</w:t>
            </w:r>
          </w:p>
          <w:p w14:paraId="590577A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90.0</w:t>
            </w:r>
          </w:p>
          <w:p w14:paraId="41CCF98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Standard deviation of eccentricity in lane (cm) (about 20 cm usually)</w:t>
            </w:r>
          </w:p>
          <w:p w14:paraId="6F8D3CB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185EB9F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Headway model to be used:</w:t>
            </w:r>
          </w:p>
          <w:p w14:paraId="05119DF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0 - Auxerre NHM, 5 - Congestion (w/ or w/out cars), 6 - free-flow, cars included)</w:t>
            </w:r>
          </w:p>
          <w:p w14:paraId="0FE4CC2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5779482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ane and flow definition file:</w:t>
            </w:r>
          </w:p>
          <w:p w14:paraId="62D1619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LaneFlowData.csv</w:t>
            </w:r>
          </w:p>
          <w:p w14:paraId="159A003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Nominal congested spacing, front to back (m):</w:t>
            </w:r>
          </w:p>
          <w:p w14:paraId="50077C2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5</w:t>
            </w:r>
          </w:p>
          <w:p w14:paraId="4A3297C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gested speed (km/h):</w:t>
            </w:r>
          </w:p>
          <w:p w14:paraId="11F6265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0</w:t>
            </w:r>
          </w:p>
          <w:p w14:paraId="2B2A423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gested gaps coefficient of variation:</w:t>
            </w:r>
          </w:p>
          <w:p w14:paraId="0F3ABA3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05</w:t>
            </w:r>
          </w:p>
          <w:p w14:paraId="5B072E2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3D820A9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INPUT FILE PARAMETERS</w:t>
            </w:r>
          </w:p>
          <w:p w14:paraId="40DC67A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6281E2C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input file to be analysed:</w:t>
            </w:r>
          </w:p>
          <w:p w14:paraId="2BE626C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BTLSvehicles_in.txt</w:t>
            </w:r>
          </w:p>
          <w:p w14:paraId="376AF132" w14:textId="34294078"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xml:space="preserve">// Traffic input file format (CASTOR - 1, </w:t>
            </w:r>
            <w:proofErr w:type="spellStart"/>
            <w:r w:rsidRPr="00F044C0">
              <w:rPr>
                <w:rFonts w:ascii="Courier New" w:hAnsi="Courier New" w:cs="Courier New"/>
                <w:sz w:val="18"/>
                <w:szCs w:val="18"/>
                <w:lang w:eastAsia="en-US"/>
              </w:rPr>
              <w:t>BeDIT</w:t>
            </w:r>
            <w:proofErr w:type="spellEnd"/>
            <w:r w:rsidRPr="00F044C0">
              <w:rPr>
                <w:rFonts w:ascii="Courier New" w:hAnsi="Courier New" w:cs="Courier New"/>
                <w:sz w:val="18"/>
                <w:szCs w:val="18"/>
                <w:lang w:eastAsia="en-US"/>
              </w:rPr>
              <w:t xml:space="preserve"> - 2, DITIS </w:t>
            </w:r>
            <w:r w:rsidR="00A4100A">
              <w:rPr>
                <w:rFonts w:ascii="Courier New" w:hAnsi="Courier New" w:cs="Courier New"/>
                <w:sz w:val="18"/>
                <w:szCs w:val="18"/>
                <w:lang w:eastAsia="en-US"/>
              </w:rPr>
              <w:t>–</w:t>
            </w:r>
            <w:r w:rsidRPr="00F044C0">
              <w:rPr>
                <w:rFonts w:ascii="Courier New" w:hAnsi="Courier New" w:cs="Courier New"/>
                <w:sz w:val="18"/>
                <w:szCs w:val="18"/>
                <w:lang w:eastAsia="en-US"/>
              </w:rPr>
              <w:t xml:space="preserve"> 3</w:t>
            </w:r>
            <w:r w:rsidR="00A4100A">
              <w:rPr>
                <w:rFonts w:ascii="Courier New" w:hAnsi="Courier New" w:cs="Courier New"/>
                <w:sz w:val="18"/>
                <w:szCs w:val="18"/>
                <w:lang w:eastAsia="en-US"/>
              </w:rPr>
              <w:t>, MON - 4</w:t>
            </w:r>
            <w:r w:rsidRPr="00F044C0">
              <w:rPr>
                <w:rFonts w:ascii="Courier New" w:hAnsi="Courier New" w:cs="Courier New"/>
                <w:sz w:val="18"/>
                <w:szCs w:val="18"/>
                <w:lang w:eastAsia="en-US"/>
              </w:rPr>
              <w:t>):</w:t>
            </w:r>
          </w:p>
          <w:p w14:paraId="1CB3CE8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w:t>
            </w:r>
          </w:p>
          <w:p w14:paraId="3906CFD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mpose constant speed on all vehicles (1 or 0):</w:t>
            </w:r>
          </w:p>
          <w:p w14:paraId="5560007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5EFE7FC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Use average speed of vehicles in file if constant speed imposed (1 or 0)</w:t>
            </w:r>
          </w:p>
          <w:p w14:paraId="647948D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1BEB4B0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stant speed of vehicles if not average used (km/h):</w:t>
            </w:r>
          </w:p>
          <w:p w14:paraId="2CA9070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80</w:t>
            </w:r>
          </w:p>
          <w:p w14:paraId="6B7EA08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73E256B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AD EFFECT CALCULATION PARAMETERS</w:t>
            </w:r>
          </w:p>
          <w:p w14:paraId="4D251F9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243ABD5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ridge definition file:</w:t>
            </w:r>
          </w:p>
          <w:p w14:paraId="7C7EEE1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_bridge.txt</w:t>
            </w:r>
          </w:p>
          <w:p w14:paraId="2C803A9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fluence Line definition file:</w:t>
            </w:r>
          </w:p>
          <w:p w14:paraId="4E53F3F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_DiscreteIL.txt</w:t>
            </w:r>
          </w:p>
          <w:p w14:paraId="05C421E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fluence Surface definition file:</w:t>
            </w:r>
          </w:p>
          <w:p w14:paraId="5055717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csv</w:t>
            </w:r>
          </w:p>
          <w:p w14:paraId="78EE8DD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ime step (s):</w:t>
            </w:r>
          </w:p>
          <w:p w14:paraId="72C4400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1</w:t>
            </w:r>
          </w:p>
          <w:p w14:paraId="6DD84A8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Minimum GVW for inclusion in calculations (t/10):</w:t>
            </w:r>
          </w:p>
          <w:p w14:paraId="1DB08ACB" w14:textId="77777777" w:rsidR="00F044C0" w:rsidRPr="00F044C0" w:rsidRDefault="00FA0B0E" w:rsidP="00F044C0">
            <w:pPr>
              <w:spacing w:line="240" w:lineRule="auto"/>
              <w:jc w:val="left"/>
              <w:rPr>
                <w:rFonts w:ascii="Courier New" w:hAnsi="Courier New" w:cs="Courier New"/>
                <w:sz w:val="18"/>
                <w:szCs w:val="18"/>
                <w:lang w:eastAsia="en-US"/>
              </w:rPr>
            </w:pPr>
            <w:r>
              <w:rPr>
                <w:rFonts w:ascii="Courier New" w:hAnsi="Courier New" w:cs="Courier New"/>
                <w:sz w:val="18"/>
                <w:szCs w:val="18"/>
                <w:lang w:eastAsia="en-US"/>
              </w:rPr>
              <w:t>35</w:t>
            </w:r>
          </w:p>
          <w:p w14:paraId="18C94E9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7DD7A25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547C782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 OUTPUT SPECIFICATIONS ***</w:t>
            </w:r>
          </w:p>
          <w:p w14:paraId="461ACDE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0D591CC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2EB2220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MISC. OUTPUT PARAMETERS</w:t>
            </w:r>
          </w:p>
          <w:p w14:paraId="02CFA28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729A31C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2073EC3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full time history - slow &amp; large file (1 or 0):</w:t>
            </w:r>
          </w:p>
          <w:p w14:paraId="1A39095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19290E6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each loading event value (1 or 0):</w:t>
            </w:r>
          </w:p>
          <w:p w14:paraId="571A422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2569EAD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each event buffer size:</w:t>
            </w:r>
          </w:p>
          <w:p w14:paraId="6B62941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3FD9193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a fatigue event file (1 or 0)</w:t>
            </w:r>
          </w:p>
          <w:p w14:paraId="06A9366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2499356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24A2B9C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w:t>
            </w:r>
          </w:p>
          <w:p w14:paraId="11BD45A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2526136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vehicle file (1 or 0)</w:t>
            </w:r>
          </w:p>
          <w:p w14:paraId="40C21F7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ARNING: a large file may result in long-run simulations</w:t>
            </w:r>
          </w:p>
          <w:p w14:paraId="723D1C8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2D7C1EC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xml:space="preserve">// Traffic output file format (CASTOR - 1, </w:t>
            </w:r>
            <w:proofErr w:type="spellStart"/>
            <w:r w:rsidRPr="00F044C0">
              <w:rPr>
                <w:rFonts w:ascii="Courier New" w:hAnsi="Courier New" w:cs="Courier New"/>
                <w:sz w:val="18"/>
                <w:szCs w:val="18"/>
                <w:lang w:eastAsia="en-US"/>
              </w:rPr>
              <w:t>BeDIT</w:t>
            </w:r>
            <w:proofErr w:type="spellEnd"/>
            <w:r w:rsidRPr="00F044C0">
              <w:rPr>
                <w:rFonts w:ascii="Courier New" w:hAnsi="Courier New" w:cs="Courier New"/>
                <w:sz w:val="18"/>
                <w:szCs w:val="18"/>
                <w:lang w:eastAsia="en-US"/>
              </w:rPr>
              <w:t xml:space="preserve"> - 2, DITIS - 3):</w:t>
            </w:r>
          </w:p>
          <w:p w14:paraId="0DB60A9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w:t>
            </w:r>
          </w:p>
          <w:p w14:paraId="1BC2241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 name</w:t>
            </w:r>
          </w:p>
          <w:p w14:paraId="01EE83C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BTLSvehicles.txt</w:t>
            </w:r>
          </w:p>
          <w:p w14:paraId="36416C5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 buffer size</w:t>
            </w:r>
          </w:p>
          <w:p w14:paraId="06E513C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1D358F0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vehicle file flow statistics (1 or 0)</w:t>
            </w:r>
          </w:p>
          <w:p w14:paraId="2ABD5E3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3DD4D0F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2861F4F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MAXIMUM LOAD EFFECTS</w:t>
            </w:r>
          </w:p>
          <w:p w14:paraId="50FF820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752BCEE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Block Max (overrides remaining params) (1 or 0)</w:t>
            </w:r>
          </w:p>
          <w:p w14:paraId="2CAE8DD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3F84B4B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size for maxima (days):</w:t>
            </w:r>
          </w:p>
          <w:p w14:paraId="6116C0F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40F61C8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size for maxima (seconds):</w:t>
            </w:r>
          </w:p>
          <w:p w14:paraId="3CB020A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4BE0C14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separated vehicle files (1 or 0):</w:t>
            </w:r>
          </w:p>
          <w:p w14:paraId="086416F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02D0D3F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summary files (1 or 0):</w:t>
            </w:r>
          </w:p>
          <w:p w14:paraId="2060C8A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3BFF912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Do and write block max mixed vehicle analysis (1 or 0):</w:t>
            </w:r>
          </w:p>
          <w:p w14:paraId="5670831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3563231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buffer size:</w:t>
            </w:r>
          </w:p>
          <w:p w14:paraId="3744FEB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w:t>
            </w:r>
          </w:p>
          <w:p w14:paraId="6CEDA85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74612D2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EAKS OVER THRESHOLD LOAD EFFECTS</w:t>
            </w:r>
          </w:p>
          <w:p w14:paraId="4F0F5AD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1B1C99D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POT (overrides remaining params) (1 or 0)</w:t>
            </w:r>
          </w:p>
          <w:p w14:paraId="3346754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310D995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vehicle files (1 or 0):</w:t>
            </w:r>
          </w:p>
          <w:p w14:paraId="71C00D5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6FCDD7E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 Write POT summary files (1 or 0):</w:t>
            </w:r>
          </w:p>
          <w:p w14:paraId="46E032B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2205D40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counter files (1 or 0):</w:t>
            </w:r>
          </w:p>
          <w:p w14:paraId="54A3993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233A6F5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OT counter size (days):</w:t>
            </w:r>
          </w:p>
          <w:p w14:paraId="13CDF63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5F6C13E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OT counter (seconds):</w:t>
            </w:r>
          </w:p>
          <w:p w14:paraId="5044FA1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013ADE0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buffer size:</w:t>
            </w:r>
          </w:p>
          <w:p w14:paraId="4A65A48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386619B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3FF5C07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AD EFFECT STATISTICS OUTPUT</w:t>
            </w:r>
          </w:p>
          <w:p w14:paraId="51E5BBD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756532A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Statistics (overrides remaining params) (1 or 0)</w:t>
            </w:r>
          </w:p>
          <w:p w14:paraId="465505F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46D196F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cumulative statistics file (1 or 0)</w:t>
            </w:r>
          </w:p>
          <w:p w14:paraId="71984B5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7A8FB78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statistics at intervals files (1 or 0)</w:t>
            </w:r>
          </w:p>
          <w:p w14:paraId="76817FC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6110C4B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terval size for statistics output (seconds)</w:t>
            </w:r>
          </w:p>
          <w:p w14:paraId="5B58B52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600</w:t>
            </w:r>
          </w:p>
          <w:p w14:paraId="752B0E0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interval statistics buffer size:</w:t>
            </w:r>
          </w:p>
          <w:p w14:paraId="0FC639D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42A5234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54481E0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6DB509A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END OF BRIDGE TRAFFIC LOAD SIMULATION INPUT</w:t>
            </w:r>
          </w:p>
          <w:p w14:paraId="5540F37C" w14:textId="77777777" w:rsidR="00C00385" w:rsidRPr="002A51EF" w:rsidRDefault="00F044C0" w:rsidP="00F044C0">
            <w:pPr>
              <w:spacing w:line="240" w:lineRule="auto"/>
              <w:jc w:val="left"/>
              <w:rPr>
                <w:sz w:val="18"/>
                <w:szCs w:val="18"/>
                <w:lang w:eastAsia="en-US"/>
              </w:rPr>
            </w:pPr>
            <w:r w:rsidRPr="00F044C0">
              <w:rPr>
                <w:rFonts w:ascii="Courier New" w:hAnsi="Courier New" w:cs="Courier New"/>
                <w:sz w:val="18"/>
                <w:szCs w:val="18"/>
                <w:lang w:eastAsia="en-US"/>
              </w:rPr>
              <w:t>// ---------------------------------------------</w:t>
            </w:r>
          </w:p>
        </w:tc>
      </w:tr>
    </w:tbl>
    <w:p w14:paraId="51000F60" w14:textId="77777777" w:rsidR="00C00385" w:rsidRPr="009E5C44" w:rsidRDefault="00C00385" w:rsidP="00C00385">
      <w:pPr>
        <w:rPr>
          <w:lang w:eastAsia="en-US"/>
        </w:rPr>
      </w:pPr>
    </w:p>
    <w:p w14:paraId="0A5AC48C" w14:textId="77777777" w:rsidR="00C00385" w:rsidRPr="009E5C44" w:rsidRDefault="00C00385" w:rsidP="00C00385">
      <w:pPr>
        <w:pStyle w:val="Heading4"/>
        <w:rPr>
          <w:lang w:eastAsia="en-US"/>
        </w:rPr>
      </w:pPr>
      <w:r w:rsidRPr="009E5C44">
        <w:rPr>
          <w:lang w:eastAsia="en-US"/>
        </w:rPr>
        <w:t>\\ Comments:</w:t>
      </w:r>
    </w:p>
    <w:p w14:paraId="5732ED33" w14:textId="77777777" w:rsidR="00C00385" w:rsidRPr="009E5C44" w:rsidRDefault="00C00385" w:rsidP="00C00385">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14:paraId="57C29C29" w14:textId="77777777" w:rsidR="00C00385" w:rsidRPr="009E5C44" w:rsidRDefault="00C00385" w:rsidP="00C00385">
      <w:pPr>
        <w:rPr>
          <w:lang w:eastAsia="en-US"/>
        </w:rPr>
      </w:pPr>
    </w:p>
    <w:p w14:paraId="5FEDBA8B" w14:textId="77777777" w:rsidR="00C00385" w:rsidRPr="009E5C44" w:rsidRDefault="00C00385" w:rsidP="00C00385">
      <w:r w:rsidRPr="009E5C44">
        <w:tab/>
      </w:r>
      <w:r w:rsidRPr="009E5C44">
        <w:rPr>
          <w:b/>
          <w:color w:val="FF0000"/>
          <w:u w:val="single"/>
          <w:lang w:eastAsia="en-US"/>
        </w:rPr>
        <w:t>Important!</w:t>
      </w:r>
    </w:p>
    <w:p w14:paraId="3E1A44AE" w14:textId="77777777" w:rsidR="00C00385" w:rsidRPr="009E5C44" w:rsidRDefault="00C00385" w:rsidP="00C00385">
      <w:pPr>
        <w:ind w:left="720"/>
      </w:pPr>
      <w:r w:rsidRPr="009E5C44">
        <w:t>Depending on the program mode, some inputs are redundant. However, they must still be specified as ‘placeholders’ to keep the order of inputs the same.</w:t>
      </w:r>
    </w:p>
    <w:p w14:paraId="10C9AD6B" w14:textId="77777777" w:rsidR="00C00385" w:rsidRPr="009E5C44" w:rsidRDefault="00C00385" w:rsidP="00C00385">
      <w:pPr>
        <w:rPr>
          <w:lang w:eastAsia="en-US"/>
        </w:rPr>
      </w:pPr>
    </w:p>
    <w:p w14:paraId="240E8C0F" w14:textId="77777777" w:rsidR="00C00385" w:rsidRPr="009E5C44" w:rsidRDefault="00C00385" w:rsidP="00C00385">
      <w:pPr>
        <w:pStyle w:val="Heading4"/>
        <w:rPr>
          <w:lang w:eastAsia="en-US"/>
        </w:rPr>
      </w:pPr>
      <w:r w:rsidRPr="009E5C44">
        <w:rPr>
          <w:lang w:eastAsia="en-US"/>
        </w:rPr>
        <w:t>Line 1:</w:t>
      </w:r>
    </w:p>
    <w:p w14:paraId="5D1FD90A" w14:textId="77777777" w:rsidR="00C00385" w:rsidRPr="009E5C44" w:rsidRDefault="00C00385" w:rsidP="00C00385">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341FA9">
        <w:rPr>
          <w:noProof/>
          <w:lang w:eastAsia="en-US"/>
        </w:rPr>
        <w:t>14</w:t>
      </w:r>
      <w:r w:rsidRPr="009E5C44">
        <w:rPr>
          <w:lang w:eastAsia="en-US"/>
        </w:rPr>
        <w:fldChar w:fldCharType="end"/>
      </w:r>
      <w:r w:rsidRPr="009E5C44">
        <w:rPr>
          <w:lang w:eastAsia="en-US"/>
        </w:rPr>
        <w:t>.</w:t>
      </w:r>
    </w:p>
    <w:p w14:paraId="29D63A50" w14:textId="77777777" w:rsidR="00C00385" w:rsidRPr="009E5C44" w:rsidRDefault="00C00385" w:rsidP="00C00385">
      <w:pPr>
        <w:pStyle w:val="Heading4"/>
        <w:rPr>
          <w:lang w:eastAsia="en-US"/>
        </w:rPr>
      </w:pPr>
      <w:r w:rsidRPr="009E5C44">
        <w:rPr>
          <w:lang w:eastAsia="en-US"/>
        </w:rPr>
        <w:lastRenderedPageBreak/>
        <w:t>Line 2:</w:t>
      </w:r>
    </w:p>
    <w:p w14:paraId="1A87D533" w14:textId="77777777" w:rsidR="00C00385" w:rsidRDefault="00C00385" w:rsidP="00C00385">
      <w:pPr>
        <w:rPr>
          <w:lang w:eastAsia="en-US"/>
        </w:rPr>
      </w:pPr>
      <w:r w:rsidRPr="009E5C44">
        <w:rPr>
          <w:lang w:eastAsia="en-US"/>
        </w:rPr>
        <w:t>Specify the number of days of traffic to simulate in Modes 1 or 2. This input is redundant in the case of Mode 3 when the traffic file is specified.</w:t>
      </w:r>
    </w:p>
    <w:p w14:paraId="680AB99A" w14:textId="77777777" w:rsidR="0053509C" w:rsidRDefault="0053509C" w:rsidP="00FA0B0E">
      <w:pPr>
        <w:pStyle w:val="Heading4"/>
        <w:rPr>
          <w:lang w:eastAsia="en-US"/>
        </w:rPr>
      </w:pPr>
      <w:r>
        <w:rPr>
          <w:lang w:eastAsia="en-US"/>
        </w:rPr>
        <w:t>Line 3:</w:t>
      </w:r>
    </w:p>
    <w:p w14:paraId="7E7F2BFF" w14:textId="77777777" w:rsidR="0053509C" w:rsidRDefault="0053509C" w:rsidP="00C00385">
      <w:pPr>
        <w:rPr>
          <w:lang w:eastAsia="en-US"/>
        </w:rPr>
      </w:pPr>
      <w:r>
        <w:rPr>
          <w:lang w:eastAsia="en-US"/>
        </w:rPr>
        <w:t>Specify the location of</w:t>
      </w:r>
      <w:r w:rsidR="00FA0B0E">
        <w:rPr>
          <w:lang w:eastAsia="en-US"/>
        </w:rPr>
        <w:t xml:space="preserve"> the traffic generation files used in Program Modes 1 and 2.</w:t>
      </w:r>
    </w:p>
    <w:p w14:paraId="6FC7DAC8" w14:textId="77777777" w:rsidR="00FA0B0E" w:rsidRPr="009E5C44" w:rsidRDefault="00FA0B0E" w:rsidP="00FA0B0E">
      <w:pPr>
        <w:pStyle w:val="Heading4"/>
        <w:rPr>
          <w:lang w:eastAsia="en-US"/>
        </w:rPr>
      </w:pPr>
      <w:bookmarkStart w:id="23" w:name="OLE_LINK35"/>
      <w:bookmarkStart w:id="24" w:name="OLE_LINK36"/>
      <w:r w:rsidRPr="009E5C44">
        <w:rPr>
          <w:lang w:eastAsia="en-US"/>
        </w:rPr>
        <w:t>Line 4:</w:t>
      </w:r>
    </w:p>
    <w:bookmarkEnd w:id="23"/>
    <w:bookmarkEnd w:id="24"/>
    <w:p w14:paraId="61212251" w14:textId="77777777" w:rsidR="00FA0B0E" w:rsidRDefault="00FA0B0E" w:rsidP="00C00385">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strictly relevant for influence surface calculations.</w:t>
      </w:r>
    </w:p>
    <w:p w14:paraId="4F2E5A69" w14:textId="77777777" w:rsidR="00FA0B0E" w:rsidRDefault="00FA0B0E" w:rsidP="00FA0B0E">
      <w:pPr>
        <w:pStyle w:val="Heading4"/>
        <w:rPr>
          <w:lang w:eastAsia="en-US"/>
        </w:rPr>
      </w:pPr>
      <w:r>
        <w:rPr>
          <w:lang w:eastAsia="en-US"/>
        </w:rPr>
        <w:t>Line 5</w:t>
      </w:r>
      <w:r w:rsidRPr="009E5C44">
        <w:rPr>
          <w:lang w:eastAsia="en-US"/>
        </w:rPr>
        <w:t>:</w:t>
      </w:r>
    </w:p>
    <w:p w14:paraId="404F57F2" w14:textId="77777777" w:rsidR="00FA0B0E" w:rsidRPr="009E5C44" w:rsidRDefault="00FA0B0E" w:rsidP="00C00385">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really necessary for influence surface calculations.</w:t>
      </w:r>
    </w:p>
    <w:p w14:paraId="3EEDA4AC" w14:textId="77777777" w:rsidR="00C00385" w:rsidRPr="009E5C44" w:rsidRDefault="00C00385" w:rsidP="00C00385">
      <w:pPr>
        <w:pStyle w:val="Heading4"/>
        <w:rPr>
          <w:lang w:eastAsia="en-US"/>
        </w:rPr>
      </w:pPr>
      <w:bookmarkStart w:id="25" w:name="OLE_LINK34"/>
      <w:r w:rsidRPr="009E5C44">
        <w:rPr>
          <w:lang w:eastAsia="en-US"/>
        </w:rPr>
        <w:t xml:space="preserve">Line </w:t>
      </w:r>
      <w:r w:rsidR="00FA0B0E">
        <w:rPr>
          <w:lang w:eastAsia="en-US"/>
        </w:rPr>
        <w:t>6</w:t>
      </w:r>
      <w:r w:rsidRPr="009E5C44">
        <w:rPr>
          <w:lang w:eastAsia="en-US"/>
        </w:rPr>
        <w:t>:</w:t>
      </w:r>
    </w:p>
    <w:bookmarkEnd w:id="25"/>
    <w:p w14:paraId="3DD33872" w14:textId="77777777" w:rsidR="00C00385" w:rsidRPr="009E5C44" w:rsidRDefault="00E0083E" w:rsidP="00C00385">
      <w:pPr>
        <w:rPr>
          <w:lang w:eastAsia="en-US"/>
        </w:rPr>
      </w:pPr>
      <w:r w:rsidRPr="009E5C44">
        <w:rPr>
          <w:lang w:eastAsia="en-US"/>
        </w:rPr>
        <w:t>Specify the headway model to be used in the generation of artificial traffic. The options are (note the odd-numbering for ‘historical’ reasons):</w:t>
      </w:r>
    </w:p>
    <w:p w14:paraId="6B293EB5" w14:textId="77777777" w:rsidR="00E0083E" w:rsidRPr="009E5C44" w:rsidRDefault="00E0083E" w:rsidP="00E0083E">
      <w:pPr>
        <w:numPr>
          <w:ilvl w:val="0"/>
          <w:numId w:val="17"/>
        </w:numPr>
        <w:rPr>
          <w:lang w:eastAsia="en-US"/>
        </w:rPr>
      </w:pPr>
      <w:r w:rsidRPr="009E5C44">
        <w:rPr>
          <w:lang w:eastAsia="en-US"/>
        </w:rPr>
        <w:t xml:space="preserve">“0” – The </w:t>
      </w:r>
      <w:proofErr w:type="spellStart"/>
      <w:r w:rsidRPr="009E5C44">
        <w:rPr>
          <w:lang w:eastAsia="en-US"/>
        </w:rPr>
        <w:t>HeDS</w:t>
      </w:r>
      <w:proofErr w:type="spellEnd"/>
      <w:r w:rsidRPr="009E5C44">
        <w:rPr>
          <w:lang w:eastAsia="en-US"/>
        </w:rPr>
        <w:t xml:space="preserve"> (Headway Distribution Statistics) model of </w:t>
      </w:r>
      <w:proofErr w:type="spellStart"/>
      <w:r w:rsidRPr="009E5C44">
        <w:rPr>
          <w:lang w:eastAsia="en-US"/>
        </w:rPr>
        <w:t>OBrien</w:t>
      </w:r>
      <w:proofErr w:type="spellEnd"/>
      <w:r w:rsidRPr="009E5C44">
        <w:rPr>
          <w:lang w:eastAsia="en-US"/>
        </w:rPr>
        <w:t xml:space="preserve"> &amp; Caprani (2005). This is suitable for the Auxerre site-measured flowrates only. It is a free-flow model that generates only trucks.</w:t>
      </w:r>
    </w:p>
    <w:p w14:paraId="2857A908" w14:textId="77777777" w:rsidR="00E0083E" w:rsidRPr="009E5C44" w:rsidRDefault="00E0083E" w:rsidP="00E0083E">
      <w:pPr>
        <w:numPr>
          <w:ilvl w:val="0"/>
          <w:numId w:val="17"/>
        </w:numPr>
        <w:rPr>
          <w:lang w:eastAsia="en-US"/>
        </w:rPr>
      </w:pPr>
      <w:r w:rsidRPr="009E5C44">
        <w:rPr>
          <w:lang w:eastAsia="en-US"/>
        </w:rPr>
        <w:t>“5” – Congestion model as per Caprani (2012), summarized in the following diagram. A nominal axle gap is specified</w:t>
      </w:r>
      <w:r w:rsidR="00AF3D94" w:rsidRPr="009E5C44">
        <w:rPr>
          <w:lang w:eastAsia="en-US"/>
        </w:rPr>
        <w:t xml:space="preserve"> (Line 6)</w:t>
      </w:r>
      <w:r w:rsidRPr="009E5C44">
        <w:rPr>
          <w:lang w:eastAsia="en-US"/>
        </w:rPr>
        <w:t xml:space="preserve">, along with a coefficient of variation between successive vehicles </w:t>
      </w:r>
      <w:r w:rsidR="00AF3D94" w:rsidRPr="009E5C44">
        <w:rPr>
          <w:lang w:eastAsia="en-US"/>
        </w:rPr>
        <w:t xml:space="preserve">in all lanes </w:t>
      </w:r>
      <w:r w:rsidRPr="009E5C44">
        <w:rPr>
          <w:lang w:eastAsia="en-US"/>
        </w:rPr>
        <w:t>(i.e. trucks and cars)</w:t>
      </w:r>
      <w:r w:rsidR="00AF3D94" w:rsidRPr="009E5C44">
        <w:rPr>
          <w:lang w:eastAsia="en-US"/>
        </w:rPr>
        <w:t xml:space="preserve"> (Line 8)</w:t>
      </w:r>
      <w:r w:rsidR="00D575A2" w:rsidRPr="009E5C44">
        <w:rPr>
          <w:lang w:eastAsia="en-US"/>
        </w:rPr>
        <w:t xml:space="preserve"> and gaps are then generated using a normal distribution.</w:t>
      </w:r>
    </w:p>
    <w:p w14:paraId="45FC5460" w14:textId="77777777" w:rsidR="00AF3D94" w:rsidRPr="009E5C44" w:rsidRDefault="00AF3D94" w:rsidP="00AF3D94">
      <w:pPr>
        <w:ind w:left="360"/>
        <w:rPr>
          <w:lang w:eastAsia="en-US"/>
        </w:rPr>
      </w:pPr>
    </w:p>
    <w:p w14:paraId="7C3DB0C0" w14:textId="77777777" w:rsidR="00AF3D94" w:rsidRPr="009E5C44" w:rsidRDefault="00F06AB0" w:rsidP="00AF3D94">
      <w:pPr>
        <w:jc w:val="center"/>
        <w:rPr>
          <w:lang w:eastAsia="en-US"/>
        </w:rPr>
      </w:pPr>
      <w:r w:rsidRPr="009E5C44">
        <w:rPr>
          <w:noProof/>
          <w:lang w:val="en-AU" w:eastAsia="zh-CN"/>
        </w:rPr>
        <w:lastRenderedPageBreak/>
        <w:drawing>
          <wp:inline distT="0" distB="0" distL="0" distR="0" wp14:anchorId="56A562A0" wp14:editId="21C566B3">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65B2B9B2" w14:textId="77777777" w:rsidR="00AF3D94" w:rsidRPr="009E5C44" w:rsidRDefault="00AF3D94" w:rsidP="00AF3D94">
      <w:pPr>
        <w:ind w:left="360"/>
        <w:rPr>
          <w:lang w:eastAsia="en-US"/>
        </w:rPr>
      </w:pPr>
    </w:p>
    <w:p w14:paraId="148ADCED" w14:textId="77777777" w:rsidR="00E0083E" w:rsidRPr="009E5C44" w:rsidRDefault="00AF3D94" w:rsidP="00AF3D94">
      <w:pPr>
        <w:numPr>
          <w:ilvl w:val="0"/>
          <w:numId w:val="17"/>
        </w:numPr>
        <w:rPr>
          <w:lang w:eastAsia="en-US"/>
        </w:rPr>
      </w:pPr>
      <w:r w:rsidRPr="009E5C44">
        <w:rPr>
          <w:lang w:eastAsia="en-US"/>
        </w:rPr>
        <w:t>“</w:t>
      </w:r>
      <w:smartTag w:uri="urn:schemas-microsoft-com:office:smarttags" w:element="metricconverter">
        <w:smartTagPr>
          <w:attr w:name="ProductID" w:val="6”"/>
        </w:smartTagPr>
        <w:r w:rsidRPr="009E5C44">
          <w:rPr>
            <w:lang w:eastAsia="en-US"/>
          </w:rPr>
          <w:t>6”</w:t>
        </w:r>
      </w:smartTag>
      <w:r w:rsidRPr="009E5C44">
        <w:rPr>
          <w:lang w:eastAsia="en-US"/>
        </w:rPr>
        <w:t xml:space="preserve"> – Free-flow model which uses a Poisson arrival assumption based upon the Normalized Headway Model of Crespo-</w:t>
      </w:r>
      <w:proofErr w:type="spellStart"/>
      <w:r w:rsidRPr="009E5C44">
        <w:rPr>
          <w:lang w:eastAsia="en-US"/>
        </w:rPr>
        <w:t>Minguillón</w:t>
      </w:r>
      <w:proofErr w:type="spellEnd"/>
      <w:r w:rsidRPr="009E5C44">
        <w:rPr>
          <w:lang w:eastAsia="en-US"/>
        </w:rPr>
        <w:t xml:space="preserve"> and Casas (1997). This accounts for different flow rates (</w:t>
      </w:r>
      <w:r w:rsidRPr="009E5C44">
        <w:rPr>
          <w:i/>
          <w:lang w:eastAsia="en-US"/>
        </w:rPr>
        <w:t>Q</w:t>
      </w:r>
      <w:r w:rsidRPr="009E5C44">
        <w:rPr>
          <w:lang w:eastAsia="en-US"/>
        </w:rPr>
        <w:t>) as follows:</w:t>
      </w:r>
    </w:p>
    <w:p w14:paraId="2E4A1BDB" w14:textId="77777777" w:rsidR="00AF3D94" w:rsidRPr="009E5C44" w:rsidRDefault="00AF3D94" w:rsidP="00AF3D94">
      <w:pPr>
        <w:ind w:left="360"/>
        <w:rPr>
          <w:lang w:eastAsia="en-US"/>
        </w:rPr>
      </w:pPr>
    </w:p>
    <w:p w14:paraId="6C1B7D64" w14:textId="77777777" w:rsidR="00AF3D94" w:rsidRPr="009E5C44" w:rsidRDefault="00AF3D94" w:rsidP="00AF3D94">
      <w:pPr>
        <w:pStyle w:val="MTDisplayEquation"/>
        <w:rPr>
          <w:lang w:eastAsia="en-US"/>
        </w:rPr>
      </w:pPr>
      <w:r w:rsidRPr="009E5C44">
        <w:rPr>
          <w:lang w:eastAsia="en-US"/>
        </w:rPr>
        <w:tab/>
      </w:r>
      <w:r w:rsidR="00553A8F" w:rsidRPr="009E5C44">
        <w:rPr>
          <w:position w:val="-10"/>
          <w:lang w:eastAsia="en-US"/>
        </w:rPr>
        <w:object w:dxaOrig="1359" w:dyaOrig="360" w14:anchorId="2D019AF3">
          <v:shape id="_x0000_i1046" type="#_x0000_t75" style="width:67.7pt;height:18.25pt" o:ole="">
            <v:imagedata r:id="rId35" o:title=""/>
          </v:shape>
          <o:OLEObject Type="Embed" ProgID="Equation.DSMT4" ShapeID="_x0000_i1046" DrawAspect="Content" ObjectID="_1627941818" r:id="rId36"/>
        </w:object>
      </w:r>
    </w:p>
    <w:p w14:paraId="75A6678D" w14:textId="77777777" w:rsidR="00AF3D94" w:rsidRPr="009E5C44" w:rsidRDefault="00AF3D94" w:rsidP="00AF3D94">
      <w:pPr>
        <w:rPr>
          <w:lang w:eastAsia="en-US"/>
        </w:rPr>
      </w:pPr>
    </w:p>
    <w:p w14:paraId="0BDF80BD" w14:textId="77777777" w:rsidR="00AF3D94" w:rsidRPr="009E5C44" w:rsidRDefault="00AF3D94" w:rsidP="00553A8F">
      <w:pPr>
        <w:ind w:left="357"/>
        <w:rPr>
          <w:lang w:eastAsia="en-US"/>
        </w:rPr>
      </w:pPr>
      <w:r w:rsidRPr="009E5C44">
        <w:rPr>
          <w:lang w:eastAsia="en-US"/>
        </w:rPr>
        <w:t xml:space="preserve">Where </w:t>
      </w:r>
      <w:r w:rsidR="00553A8F" w:rsidRPr="009E5C44">
        <w:rPr>
          <w:position w:val="-10"/>
          <w:lang w:eastAsia="en-US"/>
        </w:rPr>
        <w:object w:dxaOrig="380" w:dyaOrig="340" w14:anchorId="31A21F6A">
          <v:shape id="_x0000_i1047" type="#_x0000_t75" style="width:19.35pt;height:17.2pt" o:ole="">
            <v:imagedata r:id="rId37" o:title=""/>
          </v:shape>
          <o:OLEObject Type="Embed" ProgID="Equation.DSMT4" ShapeID="_x0000_i1047" DrawAspect="Content" ObjectID="_1627941819" r:id="rId38"/>
        </w:object>
      </w:r>
      <w:r w:rsidRPr="009E5C44">
        <w:rPr>
          <w:lang w:eastAsia="en-US"/>
        </w:rPr>
        <w:t xml:space="preserve"> is the mean headway</w:t>
      </w:r>
      <w:r w:rsidR="00553A8F" w:rsidRPr="009E5C44">
        <w:rPr>
          <w:lang w:eastAsia="en-US"/>
        </w:rPr>
        <w:t>,</w:t>
      </w:r>
      <w:r w:rsidR="009354F3" w:rsidRPr="009E5C44">
        <w:rPr>
          <w:lang w:eastAsia="en-US"/>
        </w:rPr>
        <w:t xml:space="preserve"> i.e. the average time gap between vehicles in the hour of the current </w:t>
      </w:r>
      <w:r w:rsidR="00553A8F" w:rsidRPr="009E5C44">
        <w:rPr>
          <w:lang w:eastAsia="en-US"/>
        </w:rPr>
        <w:t xml:space="preserve">total (cars and trucks) </w:t>
      </w:r>
      <w:r w:rsidR="009354F3" w:rsidRPr="009E5C44">
        <w:rPr>
          <w:lang w:eastAsia="en-US"/>
        </w:rPr>
        <w:t xml:space="preserve">flowrate </w:t>
      </w:r>
      <w:r w:rsidR="009354F3" w:rsidRPr="009E5C44">
        <w:rPr>
          <w:i/>
          <w:lang w:eastAsia="en-US"/>
        </w:rPr>
        <w:t>Q</w:t>
      </w:r>
      <w:r w:rsidR="009354F3" w:rsidRPr="009E5C44">
        <w:rPr>
          <w:lang w:eastAsia="en-US"/>
        </w:rPr>
        <w:t xml:space="preserve"> and so is given by </w:t>
      </w:r>
      <w:r w:rsidR="009354F3" w:rsidRPr="009E5C44">
        <w:rPr>
          <w:i/>
          <w:lang w:eastAsia="en-US"/>
        </w:rPr>
        <w:t>Q</w:t>
      </w:r>
      <w:r w:rsidR="009354F3" w:rsidRPr="009E5C44">
        <w:rPr>
          <w:lang w:eastAsia="en-US"/>
        </w:rPr>
        <w:t>/3600.</w:t>
      </w:r>
    </w:p>
    <w:p w14:paraId="185A9786" w14:textId="77777777" w:rsidR="00D575A2" w:rsidRPr="009E5C44" w:rsidRDefault="00D575A2" w:rsidP="00D575A2">
      <w:pPr>
        <w:rPr>
          <w:lang w:eastAsia="en-US"/>
        </w:rPr>
      </w:pPr>
    </w:p>
    <w:p w14:paraId="6673A062" w14:textId="77777777" w:rsidR="00D575A2" w:rsidRPr="009E5C44" w:rsidRDefault="00D575A2" w:rsidP="00D575A2">
      <w:pPr>
        <w:rPr>
          <w:lang w:eastAsia="en-US"/>
        </w:rPr>
      </w:pPr>
      <w:r w:rsidRPr="009E5C44">
        <w:rPr>
          <w:lang w:eastAsia="en-US"/>
        </w:rPr>
        <w:t>For all models the program checks that no overlapping of vehicles can occur by ensuring the generated gap is greater than the required minimum gap (taking account of the maximum bridge length, vehicle lengths, and speed difference between them).</w:t>
      </w:r>
    </w:p>
    <w:p w14:paraId="7CDCABFC" w14:textId="77777777" w:rsidR="00C00385" w:rsidRPr="009E5C44" w:rsidRDefault="00FA0B0E" w:rsidP="00C00385">
      <w:pPr>
        <w:pStyle w:val="Heading4"/>
        <w:rPr>
          <w:lang w:eastAsia="en-US"/>
        </w:rPr>
      </w:pPr>
      <w:r>
        <w:rPr>
          <w:lang w:eastAsia="en-US"/>
        </w:rPr>
        <w:t>Line 7</w:t>
      </w:r>
      <w:r w:rsidR="00C00385" w:rsidRPr="009E5C44">
        <w:rPr>
          <w:lang w:eastAsia="en-US"/>
        </w:rPr>
        <w:t>:</w:t>
      </w:r>
    </w:p>
    <w:p w14:paraId="38BEE154" w14:textId="77777777" w:rsidR="00C00385" w:rsidRPr="009E5C44" w:rsidRDefault="00553A8F" w:rsidP="00C00385">
      <w:pPr>
        <w:rPr>
          <w:lang w:eastAsia="en-US"/>
        </w:rPr>
      </w:pPr>
      <w:r w:rsidRPr="009E5C44">
        <w:rPr>
          <w:lang w:eastAsia="en-US"/>
        </w:rPr>
        <w:t xml:space="preserve">Specify the name of the Lane Flow definition file that is in the </w:t>
      </w:r>
      <w:r w:rsidR="0073228B">
        <w:rPr>
          <w:lang w:eastAsia="en-US"/>
        </w:rPr>
        <w:t>working</w:t>
      </w:r>
      <w:r w:rsidRPr="009E5C44">
        <w:rPr>
          <w:lang w:eastAsia="en-US"/>
        </w:rPr>
        <w:t xml:space="preserve"> folder.</w:t>
      </w:r>
    </w:p>
    <w:p w14:paraId="0DD713E2" w14:textId="77777777" w:rsidR="00C00385" w:rsidRPr="009E5C44" w:rsidRDefault="00FA0B0E" w:rsidP="00C00385">
      <w:pPr>
        <w:pStyle w:val="Heading4"/>
        <w:rPr>
          <w:lang w:eastAsia="en-US"/>
        </w:rPr>
      </w:pPr>
      <w:r>
        <w:rPr>
          <w:lang w:eastAsia="en-US"/>
        </w:rPr>
        <w:t>Line 8</w:t>
      </w:r>
      <w:r w:rsidR="00C00385" w:rsidRPr="009E5C44">
        <w:rPr>
          <w:lang w:eastAsia="en-US"/>
        </w:rPr>
        <w:t>:</w:t>
      </w:r>
    </w:p>
    <w:p w14:paraId="0F2279B4" w14:textId="77777777" w:rsidR="00C00385" w:rsidRPr="009E5C44" w:rsidRDefault="00D575A2" w:rsidP="00C00385">
      <w:pPr>
        <w:rPr>
          <w:lang w:eastAsia="en-US"/>
        </w:rPr>
      </w:pPr>
      <w:r w:rsidRPr="009E5C44">
        <w:rPr>
          <w:lang w:eastAsia="en-US"/>
        </w:rPr>
        <w:t>Specify the nominal axle gap for Headway Model 5 – congestion.</w:t>
      </w:r>
    </w:p>
    <w:p w14:paraId="38A3B580" w14:textId="77777777" w:rsidR="00C00385" w:rsidRPr="009E5C44" w:rsidRDefault="00FA0B0E" w:rsidP="00C00385">
      <w:pPr>
        <w:pStyle w:val="Heading4"/>
        <w:rPr>
          <w:lang w:eastAsia="en-US"/>
        </w:rPr>
      </w:pPr>
      <w:r>
        <w:rPr>
          <w:lang w:eastAsia="en-US"/>
        </w:rPr>
        <w:t>Line 9</w:t>
      </w:r>
      <w:r w:rsidR="00C00385" w:rsidRPr="009E5C44">
        <w:rPr>
          <w:lang w:eastAsia="en-US"/>
        </w:rPr>
        <w:t>:</w:t>
      </w:r>
    </w:p>
    <w:p w14:paraId="7B76B16F" w14:textId="77777777" w:rsidR="00C00385" w:rsidRPr="009E5C44" w:rsidRDefault="00D575A2" w:rsidP="00C00385">
      <w:pPr>
        <w:rPr>
          <w:lang w:eastAsia="en-US"/>
        </w:rPr>
      </w:pPr>
      <w:r w:rsidRPr="009E5C44">
        <w:rPr>
          <w:lang w:eastAsia="en-US"/>
        </w:rPr>
        <w:t>Specify the speed of all vehicles for Headway Model 5 – congestion. Note that this, combined with the calculation time step (Line 16), effectively renders a distance-</w:t>
      </w:r>
      <w:r w:rsidRPr="009E5C44">
        <w:rPr>
          <w:lang w:eastAsia="en-US"/>
        </w:rPr>
        <w:lastRenderedPageBreak/>
        <w:t>stepping algorithm and so this speed can be notional to achieve a required distance step.</w:t>
      </w:r>
    </w:p>
    <w:p w14:paraId="1381E989" w14:textId="77777777" w:rsidR="00C00385" w:rsidRPr="009E5C44" w:rsidRDefault="00FA0B0E" w:rsidP="00C00385">
      <w:pPr>
        <w:pStyle w:val="Heading4"/>
        <w:rPr>
          <w:lang w:eastAsia="en-US"/>
        </w:rPr>
      </w:pPr>
      <w:r>
        <w:rPr>
          <w:lang w:eastAsia="en-US"/>
        </w:rPr>
        <w:t>Line 10</w:t>
      </w:r>
      <w:r w:rsidR="00C00385" w:rsidRPr="009E5C44">
        <w:rPr>
          <w:lang w:eastAsia="en-US"/>
        </w:rPr>
        <w:t>:</w:t>
      </w:r>
    </w:p>
    <w:p w14:paraId="79E8EA22" w14:textId="77777777" w:rsidR="00C00385" w:rsidRPr="009E5C44" w:rsidRDefault="00D575A2" w:rsidP="00C00385">
      <w:pPr>
        <w:rPr>
          <w:lang w:eastAsia="en-US"/>
        </w:rPr>
      </w:pPr>
      <w:r w:rsidRPr="009E5C44">
        <w:rPr>
          <w:lang w:eastAsia="en-US"/>
        </w:rPr>
        <w:t>Specify the coefficient of variation of the nominal congested gap for Headway Model 5 – congestion.</w:t>
      </w:r>
    </w:p>
    <w:p w14:paraId="776B117C" w14:textId="77777777" w:rsidR="00C00385" w:rsidRPr="009E5C44" w:rsidRDefault="00C00385" w:rsidP="00C00385">
      <w:pPr>
        <w:pStyle w:val="Heading4"/>
        <w:rPr>
          <w:lang w:eastAsia="en-US"/>
        </w:rPr>
      </w:pPr>
      <w:r w:rsidRPr="009E5C44">
        <w:rPr>
          <w:lang w:eastAsia="en-US"/>
        </w:rPr>
        <w:t xml:space="preserve">Line </w:t>
      </w:r>
      <w:r w:rsidR="00FA0B0E">
        <w:rPr>
          <w:lang w:eastAsia="en-US"/>
        </w:rPr>
        <w:t>11</w:t>
      </w:r>
      <w:r w:rsidRPr="009E5C44">
        <w:rPr>
          <w:lang w:eastAsia="en-US"/>
        </w:rPr>
        <w:t>:</w:t>
      </w:r>
    </w:p>
    <w:p w14:paraId="618ABB0E" w14:textId="77777777" w:rsidR="00C00385" w:rsidRPr="009E5C44" w:rsidRDefault="00D575A2" w:rsidP="00C00385">
      <w:pPr>
        <w:rPr>
          <w:lang w:eastAsia="en-US"/>
        </w:rPr>
      </w:pPr>
      <w:r w:rsidRPr="009E5C44">
        <w:rPr>
          <w:lang w:eastAsia="en-US"/>
        </w:rPr>
        <w:t>Specify the name of the traffic input file in the</w:t>
      </w:r>
      <w:r w:rsidR="0073228B">
        <w:rPr>
          <w:lang w:eastAsia="en-US"/>
        </w:rPr>
        <w:t xml:space="preserve"> working</w:t>
      </w:r>
      <w:r w:rsidRPr="009E5C44">
        <w:rPr>
          <w:lang w:eastAsia="en-US"/>
        </w:rPr>
        <w:t xml:space="preserve"> folder for Program Mode 3.</w:t>
      </w:r>
    </w:p>
    <w:p w14:paraId="2236EF6A" w14:textId="77777777" w:rsidR="00C00385" w:rsidRPr="009E5C44" w:rsidRDefault="00C00385" w:rsidP="00C00385">
      <w:pPr>
        <w:pStyle w:val="Heading4"/>
        <w:rPr>
          <w:lang w:eastAsia="en-US"/>
        </w:rPr>
      </w:pPr>
      <w:r w:rsidRPr="009E5C44">
        <w:rPr>
          <w:lang w:eastAsia="en-US"/>
        </w:rPr>
        <w:t>Line 1</w:t>
      </w:r>
      <w:r w:rsidR="00FA0B0E">
        <w:rPr>
          <w:lang w:eastAsia="en-US"/>
        </w:rPr>
        <w:t>2</w:t>
      </w:r>
      <w:r w:rsidRPr="009E5C44">
        <w:rPr>
          <w:lang w:eastAsia="en-US"/>
        </w:rPr>
        <w:t>:</w:t>
      </w:r>
    </w:p>
    <w:p w14:paraId="308B7B7E" w14:textId="5442C664" w:rsidR="00C00385" w:rsidRPr="009E5C44" w:rsidRDefault="00D575A2" w:rsidP="00C00385">
      <w:pPr>
        <w:rPr>
          <w:lang w:eastAsia="en-US"/>
        </w:rPr>
      </w:pPr>
      <w:r w:rsidRPr="009E5C44">
        <w:rPr>
          <w:lang w:eastAsia="en-US"/>
        </w:rPr>
        <w:t xml:space="preserve">Specify the format of the input file: </w:t>
      </w:r>
      <w:bookmarkStart w:id="26" w:name="OLE_LINK39"/>
      <w:r w:rsidRPr="009E5C44">
        <w:rPr>
          <w:lang w:eastAsia="en-US"/>
        </w:rPr>
        <w:t xml:space="preserve">1 – CASTOR format, 2 – </w:t>
      </w:r>
      <w:proofErr w:type="spellStart"/>
      <w:r w:rsidRPr="009E5C44">
        <w:rPr>
          <w:lang w:eastAsia="en-US"/>
        </w:rPr>
        <w:t>BeDIT</w:t>
      </w:r>
      <w:proofErr w:type="spellEnd"/>
      <w:r w:rsidR="00FA0B0E">
        <w:rPr>
          <w:lang w:eastAsia="en-US"/>
        </w:rPr>
        <w:t>, 3 – DITIS</w:t>
      </w:r>
      <w:r w:rsidR="00765E31">
        <w:rPr>
          <w:lang w:eastAsia="en-US"/>
        </w:rPr>
        <w:t>, 4 – MON</w:t>
      </w:r>
      <w:r w:rsidR="00FA0B0E">
        <w:rPr>
          <w:lang w:eastAsia="en-US"/>
        </w:rPr>
        <w:t xml:space="preserve"> </w:t>
      </w:r>
      <w:bookmarkEnd w:id="26"/>
      <w:r w:rsidRPr="009E5C44">
        <w:rPr>
          <w:lang w:eastAsia="en-US"/>
        </w:rPr>
        <w:t>format. See Appendix for traffic file format definitions.</w:t>
      </w:r>
    </w:p>
    <w:p w14:paraId="720D5D46" w14:textId="77777777" w:rsidR="00C00385" w:rsidRPr="009E5C44" w:rsidRDefault="00C00385" w:rsidP="00C00385">
      <w:pPr>
        <w:pStyle w:val="Heading4"/>
        <w:rPr>
          <w:lang w:eastAsia="en-US"/>
        </w:rPr>
      </w:pPr>
      <w:r w:rsidRPr="009E5C44">
        <w:rPr>
          <w:lang w:eastAsia="en-US"/>
        </w:rPr>
        <w:t>Line 1</w:t>
      </w:r>
      <w:r w:rsidR="00FA0B0E">
        <w:rPr>
          <w:lang w:eastAsia="en-US"/>
        </w:rPr>
        <w:t>3</w:t>
      </w:r>
      <w:r w:rsidRPr="009E5C44">
        <w:rPr>
          <w:lang w:eastAsia="en-US"/>
        </w:rPr>
        <w:t>:</w:t>
      </w:r>
    </w:p>
    <w:p w14:paraId="05C031BB" w14:textId="77777777" w:rsidR="00C00385" w:rsidRPr="009E5C44" w:rsidRDefault="00D575A2" w:rsidP="00C00385">
      <w:pPr>
        <w:rPr>
          <w:lang w:eastAsia="en-US"/>
        </w:rPr>
      </w:pPr>
      <w:r w:rsidRPr="009E5C44">
        <w:rPr>
          <w:lang w:eastAsia="en-US"/>
        </w:rPr>
        <w:t xml:space="preserve">BTLS </w:t>
      </w:r>
      <w:r w:rsidR="00B93CB5" w:rsidRPr="009E5C44">
        <w:rPr>
          <w:lang w:eastAsia="en-US"/>
        </w:rPr>
        <w:t xml:space="preserve">normally </w:t>
      </w:r>
      <w:r w:rsidRPr="009E5C44">
        <w:rPr>
          <w:lang w:eastAsia="en-US"/>
        </w:rPr>
        <w:t xml:space="preserve">passes each vehicle across the </w:t>
      </w:r>
      <w:r w:rsidR="00B93CB5" w:rsidRPr="009E5C44">
        <w:rPr>
          <w:lang w:eastAsia="en-US"/>
        </w:rPr>
        <w:t>bridge according to its own speed when in Program Mode 3. Setting this o</w:t>
      </w:r>
      <w:r w:rsidRPr="009E5C44">
        <w:rPr>
          <w:lang w:eastAsia="en-US"/>
        </w:rPr>
        <w:t>ption to</w:t>
      </w:r>
      <w:r w:rsidR="00B93CB5" w:rsidRPr="009E5C44">
        <w:rPr>
          <w:lang w:eastAsia="en-US"/>
        </w:rPr>
        <w:t xml:space="preserve"> “1”</w:t>
      </w:r>
      <w:r w:rsidRPr="009E5C44">
        <w:rPr>
          <w:lang w:eastAsia="en-US"/>
        </w:rPr>
        <w:t xml:space="preserve"> impose</w:t>
      </w:r>
      <w:r w:rsidR="00B93CB5" w:rsidRPr="009E5C44">
        <w:rPr>
          <w:lang w:eastAsia="en-US"/>
        </w:rPr>
        <w:t>s</w:t>
      </w:r>
      <w:r w:rsidRPr="009E5C44">
        <w:rPr>
          <w:lang w:eastAsia="en-US"/>
        </w:rPr>
        <w:t xml:space="preserve"> constant speed on all vehicles for comparison with some </w:t>
      </w:r>
      <w:r w:rsidR="00B93CB5" w:rsidRPr="009E5C44">
        <w:rPr>
          <w:lang w:eastAsia="en-US"/>
        </w:rPr>
        <w:t>other algorithms – mostly to do with congestion traffic files.</w:t>
      </w:r>
    </w:p>
    <w:p w14:paraId="39408A9B" w14:textId="77777777" w:rsidR="00C00385" w:rsidRPr="009E5C44" w:rsidRDefault="00C00385" w:rsidP="00C00385">
      <w:pPr>
        <w:pStyle w:val="Heading4"/>
        <w:rPr>
          <w:lang w:eastAsia="en-US"/>
        </w:rPr>
      </w:pPr>
      <w:r w:rsidRPr="009E5C44">
        <w:rPr>
          <w:lang w:eastAsia="en-US"/>
        </w:rPr>
        <w:t>Line 1</w:t>
      </w:r>
      <w:r w:rsidR="00FA0B0E">
        <w:rPr>
          <w:lang w:eastAsia="en-US"/>
        </w:rPr>
        <w:t>4</w:t>
      </w:r>
      <w:r w:rsidRPr="009E5C44">
        <w:rPr>
          <w:lang w:eastAsia="en-US"/>
        </w:rPr>
        <w:t>:</w:t>
      </w:r>
    </w:p>
    <w:p w14:paraId="7C123492" w14:textId="77777777" w:rsidR="00C00385" w:rsidRPr="009E5C44" w:rsidRDefault="00B93CB5" w:rsidP="00C00385">
      <w:pPr>
        <w:rPr>
          <w:lang w:eastAsia="en-US"/>
        </w:rPr>
      </w:pPr>
      <w:r w:rsidRPr="009E5C44">
        <w:rPr>
          <w:lang w:eastAsia="en-US"/>
        </w:rPr>
        <w:t>When constant speed is imposed (Line 11), if this option is “1” then the average speed of all vehicles in the file will be used, otherwise the speed specified in Line 13 will be used.</w:t>
      </w:r>
    </w:p>
    <w:p w14:paraId="6177C431" w14:textId="77777777" w:rsidR="00C00385" w:rsidRPr="009E5C44" w:rsidRDefault="00C00385" w:rsidP="00C00385">
      <w:pPr>
        <w:pStyle w:val="Heading4"/>
        <w:rPr>
          <w:lang w:eastAsia="en-US"/>
        </w:rPr>
      </w:pPr>
      <w:r w:rsidRPr="009E5C44">
        <w:rPr>
          <w:lang w:eastAsia="en-US"/>
        </w:rPr>
        <w:t>Line 1</w:t>
      </w:r>
      <w:r w:rsidR="00FA0B0E">
        <w:rPr>
          <w:lang w:eastAsia="en-US"/>
        </w:rPr>
        <w:t>5</w:t>
      </w:r>
      <w:r w:rsidRPr="009E5C44">
        <w:rPr>
          <w:lang w:eastAsia="en-US"/>
        </w:rPr>
        <w:t>:</w:t>
      </w:r>
    </w:p>
    <w:p w14:paraId="4AAE6F15" w14:textId="77777777" w:rsidR="00C00385" w:rsidRPr="009E5C44" w:rsidRDefault="00B93CB5" w:rsidP="00C00385">
      <w:pPr>
        <w:rPr>
          <w:lang w:eastAsia="en-US"/>
        </w:rPr>
      </w:pPr>
      <w:r w:rsidRPr="009E5C44">
        <w:rPr>
          <w:lang w:eastAsia="en-US"/>
        </w:rPr>
        <w:t>Specifies the constant speed if Line 1</w:t>
      </w:r>
      <w:r w:rsidR="00FA0B0E">
        <w:rPr>
          <w:lang w:eastAsia="en-US"/>
        </w:rPr>
        <w:t>3 is “1” and Line 14</w:t>
      </w:r>
      <w:r w:rsidRPr="009E5C44">
        <w:rPr>
          <w:lang w:eastAsia="en-US"/>
        </w:rPr>
        <w:t xml:space="preserve"> is “0”.</w:t>
      </w:r>
    </w:p>
    <w:p w14:paraId="20E845F5" w14:textId="77777777" w:rsidR="00C00385" w:rsidRPr="009E5C44" w:rsidRDefault="00FA0B0E" w:rsidP="00C00385">
      <w:pPr>
        <w:pStyle w:val="Heading4"/>
        <w:rPr>
          <w:lang w:eastAsia="en-US"/>
        </w:rPr>
      </w:pPr>
      <w:r>
        <w:rPr>
          <w:lang w:eastAsia="en-US"/>
        </w:rPr>
        <w:t>Line 16</w:t>
      </w:r>
      <w:r w:rsidR="00C00385" w:rsidRPr="009E5C44">
        <w:rPr>
          <w:lang w:eastAsia="en-US"/>
        </w:rPr>
        <w:t>:</w:t>
      </w:r>
    </w:p>
    <w:p w14:paraId="09D08CDE" w14:textId="77777777" w:rsidR="00C00385" w:rsidRPr="009E5C44" w:rsidRDefault="00B93CB5" w:rsidP="00C00385">
      <w:pPr>
        <w:rPr>
          <w:lang w:eastAsia="en-US"/>
        </w:rPr>
      </w:pPr>
      <w:r w:rsidRPr="009E5C44">
        <w:rPr>
          <w:lang w:eastAsia="en-US"/>
        </w:rPr>
        <w:t xml:space="preserve">Specify the name of the bridge definition file </w:t>
      </w:r>
      <w:r w:rsidR="00FA0B0E">
        <w:rPr>
          <w:lang w:eastAsia="en-US"/>
        </w:rPr>
        <w:t xml:space="preserve">(see Section </w:t>
      </w:r>
      <w:r w:rsidR="00FA0B0E">
        <w:rPr>
          <w:lang w:eastAsia="en-US"/>
        </w:rPr>
        <w:fldChar w:fldCharType="begin"/>
      </w:r>
      <w:r w:rsidR="00FA0B0E">
        <w:rPr>
          <w:lang w:eastAsia="en-US"/>
        </w:rPr>
        <w:instrText xml:space="preserve"> REF _Ref341827163 \r \h </w:instrText>
      </w:r>
      <w:r w:rsidR="00FA0B0E">
        <w:rPr>
          <w:lang w:eastAsia="en-US"/>
        </w:rPr>
      </w:r>
      <w:r w:rsidR="00FA0B0E">
        <w:rPr>
          <w:lang w:eastAsia="en-US"/>
        </w:rPr>
        <w:fldChar w:fldCharType="separate"/>
      </w:r>
      <w:r w:rsidR="00341FA9">
        <w:rPr>
          <w:cs/>
          <w:lang w:eastAsia="en-US"/>
        </w:rPr>
        <w:t>‎</w:t>
      </w:r>
      <w:r w:rsidR="00341FA9">
        <w:rPr>
          <w:lang w:eastAsia="en-US"/>
        </w:rPr>
        <w:t>3.4</w:t>
      </w:r>
      <w:r w:rsidR="00FA0B0E">
        <w:rPr>
          <w:lang w:eastAsia="en-US"/>
        </w:rPr>
        <w:fldChar w:fldCharType="end"/>
      </w:r>
      <w:r w:rsidR="00FA0B0E">
        <w:rPr>
          <w:lang w:eastAsia="en-US"/>
        </w:rPr>
        <w:t xml:space="preserve">) </w:t>
      </w:r>
      <w:r w:rsidRPr="009E5C44">
        <w:rPr>
          <w:lang w:eastAsia="en-US"/>
        </w:rPr>
        <w:t xml:space="preserve">in the </w:t>
      </w:r>
      <w:r w:rsidR="0073228B">
        <w:rPr>
          <w:lang w:eastAsia="en-US"/>
        </w:rPr>
        <w:t>working</w:t>
      </w:r>
      <w:r w:rsidRPr="009E5C44">
        <w:rPr>
          <w:lang w:eastAsia="en-US"/>
        </w:rPr>
        <w:t xml:space="preserve"> folder.</w:t>
      </w:r>
    </w:p>
    <w:p w14:paraId="20B8D15B" w14:textId="77777777" w:rsidR="00C00385" w:rsidRPr="009E5C44" w:rsidRDefault="00FA0B0E" w:rsidP="00C00385">
      <w:pPr>
        <w:pStyle w:val="Heading4"/>
        <w:rPr>
          <w:lang w:eastAsia="en-US"/>
        </w:rPr>
      </w:pPr>
      <w:bookmarkStart w:id="27" w:name="OLE_LINK37"/>
      <w:r>
        <w:rPr>
          <w:lang w:eastAsia="en-US"/>
        </w:rPr>
        <w:lastRenderedPageBreak/>
        <w:t>Line 17</w:t>
      </w:r>
      <w:r w:rsidR="00C00385" w:rsidRPr="009E5C44">
        <w:rPr>
          <w:lang w:eastAsia="en-US"/>
        </w:rPr>
        <w:t>:</w:t>
      </w:r>
    </w:p>
    <w:p w14:paraId="6D444614" w14:textId="77777777" w:rsidR="00B93CB5" w:rsidRDefault="00B93CB5" w:rsidP="00B93CB5">
      <w:pPr>
        <w:rPr>
          <w:lang w:eastAsia="en-US"/>
        </w:rPr>
      </w:pPr>
      <w:r w:rsidRPr="009E5C44">
        <w:rPr>
          <w:lang w:eastAsia="en-US"/>
        </w:rPr>
        <w:t xml:space="preserve">Specify the name of the influence line definition file </w:t>
      </w:r>
      <w:r w:rsidR="00FA0B0E">
        <w:rPr>
          <w:lang w:eastAsia="en-US"/>
        </w:rPr>
        <w:t xml:space="preserve">(see Section </w:t>
      </w:r>
      <w:r w:rsidR="00FA0B0E">
        <w:rPr>
          <w:lang w:eastAsia="en-US"/>
        </w:rPr>
        <w:fldChar w:fldCharType="begin"/>
      </w:r>
      <w:r w:rsidR="00FA0B0E">
        <w:rPr>
          <w:lang w:eastAsia="en-US"/>
        </w:rPr>
        <w:instrText xml:space="preserve"> REF _Ref341827184 \r \h </w:instrText>
      </w:r>
      <w:r w:rsidR="00FA0B0E">
        <w:rPr>
          <w:lang w:eastAsia="en-US"/>
        </w:rPr>
      </w:r>
      <w:r w:rsidR="00FA0B0E">
        <w:rPr>
          <w:lang w:eastAsia="en-US"/>
        </w:rPr>
        <w:fldChar w:fldCharType="separate"/>
      </w:r>
      <w:r w:rsidR="00341FA9">
        <w:rPr>
          <w:cs/>
          <w:lang w:eastAsia="en-US"/>
        </w:rPr>
        <w:t>‎</w:t>
      </w:r>
      <w:r w:rsidR="00341FA9">
        <w:rPr>
          <w:lang w:eastAsia="en-US"/>
        </w:rPr>
        <w:t>3.6</w:t>
      </w:r>
      <w:r w:rsidR="00FA0B0E">
        <w:rPr>
          <w:lang w:eastAsia="en-US"/>
        </w:rPr>
        <w:fldChar w:fldCharType="end"/>
      </w:r>
      <w:r w:rsidR="00FA0B0E">
        <w:rPr>
          <w:lang w:eastAsia="en-US"/>
        </w:rPr>
        <w:t xml:space="preserve">) </w:t>
      </w:r>
      <w:r w:rsidRPr="009E5C44">
        <w:rPr>
          <w:lang w:eastAsia="en-US"/>
        </w:rPr>
        <w:t xml:space="preserve">in the </w:t>
      </w:r>
      <w:r w:rsidR="0073228B">
        <w:rPr>
          <w:lang w:eastAsia="en-US"/>
        </w:rPr>
        <w:t>working</w:t>
      </w:r>
      <w:r w:rsidRPr="009E5C44">
        <w:rPr>
          <w:lang w:eastAsia="en-US"/>
        </w:rPr>
        <w:t xml:space="preserve"> folder.</w:t>
      </w:r>
    </w:p>
    <w:p w14:paraId="6F416C0B" w14:textId="77777777" w:rsidR="00FA0B0E" w:rsidRPr="009E5C44" w:rsidRDefault="00FA0B0E" w:rsidP="00FA0B0E">
      <w:pPr>
        <w:pStyle w:val="Heading4"/>
        <w:rPr>
          <w:lang w:eastAsia="en-US"/>
        </w:rPr>
      </w:pPr>
      <w:r>
        <w:rPr>
          <w:lang w:eastAsia="en-US"/>
        </w:rPr>
        <w:t>Line 18</w:t>
      </w:r>
      <w:r w:rsidRPr="009E5C44">
        <w:rPr>
          <w:lang w:eastAsia="en-US"/>
        </w:rPr>
        <w:t>:</w:t>
      </w:r>
    </w:p>
    <w:p w14:paraId="3BDAC8B9" w14:textId="77777777" w:rsidR="00FA0B0E" w:rsidRPr="009E5C44" w:rsidRDefault="00FA0B0E" w:rsidP="00FA0B0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341FA9">
        <w:rPr>
          <w:cs/>
          <w:lang w:eastAsia="en-US"/>
        </w:rPr>
        <w:t>‎</w:t>
      </w:r>
      <w:r w:rsidR="00341FA9">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7"/>
    <w:p w14:paraId="53533C3E" w14:textId="77777777" w:rsidR="00C00385" w:rsidRPr="009E5C44" w:rsidRDefault="00FA0B0E" w:rsidP="00C00385">
      <w:pPr>
        <w:pStyle w:val="Heading4"/>
        <w:rPr>
          <w:lang w:eastAsia="en-US"/>
        </w:rPr>
      </w:pPr>
      <w:r>
        <w:rPr>
          <w:lang w:eastAsia="en-US"/>
        </w:rPr>
        <w:t>Line 19</w:t>
      </w:r>
      <w:r w:rsidR="00C00385" w:rsidRPr="009E5C44">
        <w:rPr>
          <w:lang w:eastAsia="en-US"/>
        </w:rPr>
        <w:t>:</w:t>
      </w:r>
    </w:p>
    <w:p w14:paraId="3B3B0AF6" w14:textId="77777777" w:rsidR="00C00385" w:rsidRPr="009E5C44" w:rsidRDefault="00B93CB5" w:rsidP="00C00385">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14:paraId="6320638B" w14:textId="77777777" w:rsidR="00C00385" w:rsidRPr="009E5C44" w:rsidRDefault="00092AE3" w:rsidP="00C00385">
      <w:pPr>
        <w:pStyle w:val="Heading4"/>
        <w:rPr>
          <w:lang w:eastAsia="en-US"/>
        </w:rPr>
      </w:pPr>
      <w:r>
        <w:rPr>
          <w:lang w:eastAsia="en-US"/>
        </w:rPr>
        <w:t xml:space="preserve">Line </w:t>
      </w:r>
      <w:r w:rsidR="00FA0B0E">
        <w:rPr>
          <w:lang w:eastAsia="en-US"/>
        </w:rPr>
        <w:t>20</w:t>
      </w:r>
      <w:r w:rsidR="00C00385" w:rsidRPr="009E5C44">
        <w:rPr>
          <w:lang w:eastAsia="en-US"/>
        </w:rPr>
        <w:t>:</w:t>
      </w:r>
    </w:p>
    <w:p w14:paraId="6C97C614" w14:textId="77777777" w:rsidR="00C00385" w:rsidRPr="009E5C44" w:rsidRDefault="00B93CB5" w:rsidP="00C00385">
      <w:pPr>
        <w:rPr>
          <w:lang w:eastAsia="en-US"/>
        </w:rPr>
      </w:pPr>
      <w:r w:rsidRPr="009E5C44">
        <w:rPr>
          <w:lang w:eastAsia="en-US"/>
        </w:rPr>
        <w:t xml:space="preserve">To avoid unnecessary computation of smaller vehicles, this specifies the minim GVW for a vehicle’s load effect to be calculated. Its spatial arrangement on the road is not affected if its GVW is less than this number. The units are </w:t>
      </w:r>
      <w:proofErr w:type="spellStart"/>
      <w:r w:rsidRPr="009E5C44">
        <w:rPr>
          <w:lang w:eastAsia="en-US"/>
        </w:rPr>
        <w:t>deci</w:t>
      </w:r>
      <w:proofErr w:type="spellEnd"/>
      <w:r w:rsidRPr="009E5C44">
        <w:rPr>
          <w:lang w:eastAsia="en-US"/>
        </w:rPr>
        <w:t>-tonnes (t/10)</w:t>
      </w:r>
    </w:p>
    <w:p w14:paraId="1596CD67" w14:textId="77777777" w:rsidR="00C00385" w:rsidRDefault="00C00385" w:rsidP="00C00385">
      <w:pPr>
        <w:pStyle w:val="Heading4"/>
        <w:rPr>
          <w:lang w:eastAsia="en-US"/>
        </w:rPr>
      </w:pPr>
      <w:r w:rsidRPr="009E5C44">
        <w:rPr>
          <w:lang w:eastAsia="en-US"/>
        </w:rPr>
        <w:t xml:space="preserve">Line </w:t>
      </w:r>
      <w:r w:rsidR="00FA0B0E">
        <w:rPr>
          <w:lang w:eastAsia="en-US"/>
        </w:rPr>
        <w:t>21</w:t>
      </w:r>
      <w:r w:rsidRPr="009E5C44">
        <w:rPr>
          <w:lang w:eastAsia="en-US"/>
        </w:rPr>
        <w:t>:</w:t>
      </w:r>
    </w:p>
    <w:p w14:paraId="55529DB1" w14:textId="77777777" w:rsidR="00212E25" w:rsidRPr="009E5C44" w:rsidRDefault="00212E25" w:rsidP="00212E25">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14:paraId="5D786EC2" w14:textId="77777777" w:rsidR="00212E25" w:rsidRDefault="00212E25" w:rsidP="00212E25">
      <w:pPr>
        <w:pStyle w:val="Heading4"/>
        <w:rPr>
          <w:lang w:eastAsia="en-US"/>
        </w:rPr>
      </w:pPr>
      <w:r w:rsidRPr="009E5C44">
        <w:rPr>
          <w:lang w:eastAsia="en-US"/>
        </w:rPr>
        <w:t xml:space="preserve">Line </w:t>
      </w:r>
      <w:r w:rsidR="00FA0B0E">
        <w:rPr>
          <w:lang w:eastAsia="en-US"/>
        </w:rPr>
        <w:t>22</w:t>
      </w:r>
      <w:r w:rsidRPr="009E5C44">
        <w:rPr>
          <w:lang w:eastAsia="en-US"/>
        </w:rPr>
        <w:t>:</w:t>
      </w:r>
    </w:p>
    <w:p w14:paraId="703DF20C" w14:textId="77777777" w:rsidR="00212E25" w:rsidRDefault="00212E25" w:rsidP="00212E25">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14:paraId="137BB3F1" w14:textId="77777777" w:rsidR="00212E25" w:rsidRPr="009E5C44" w:rsidRDefault="00212E25" w:rsidP="00212E25">
      <w:pPr>
        <w:pStyle w:val="Heading4"/>
        <w:rPr>
          <w:lang w:eastAsia="en-US"/>
        </w:rPr>
      </w:pPr>
      <w:r w:rsidRPr="009E5C44">
        <w:rPr>
          <w:lang w:eastAsia="en-US"/>
        </w:rPr>
        <w:lastRenderedPageBreak/>
        <w:t>Line 2</w:t>
      </w:r>
      <w:r w:rsidR="00FA0B0E">
        <w:rPr>
          <w:lang w:eastAsia="en-US"/>
        </w:rPr>
        <w:t>3</w:t>
      </w:r>
      <w:r w:rsidRPr="009E5C44">
        <w:rPr>
          <w:lang w:eastAsia="en-US"/>
        </w:rPr>
        <w:t>:</w:t>
      </w:r>
    </w:p>
    <w:p w14:paraId="0BB2E884" w14:textId="77777777" w:rsidR="00212E25" w:rsidRPr="009E5C44" w:rsidRDefault="00212E25" w:rsidP="00212E25">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sidR="00FA0B0E">
        <w:rPr>
          <w:lang w:eastAsia="en-US"/>
        </w:rPr>
        <w:t xml:space="preserve"> (Section </w:t>
      </w:r>
      <w:r w:rsidR="00FA0B0E">
        <w:rPr>
          <w:lang w:eastAsia="en-US"/>
        </w:rPr>
        <w:fldChar w:fldCharType="begin"/>
      </w:r>
      <w:r w:rsidR="00FA0B0E">
        <w:rPr>
          <w:lang w:eastAsia="en-US"/>
        </w:rPr>
        <w:instrText xml:space="preserve"> REF _Ref341827276 \r \h </w:instrText>
      </w:r>
      <w:r w:rsidR="00FA0B0E">
        <w:rPr>
          <w:lang w:eastAsia="en-US"/>
        </w:rPr>
      </w:r>
      <w:r w:rsidR="00FA0B0E">
        <w:rPr>
          <w:lang w:eastAsia="en-US"/>
        </w:rPr>
        <w:fldChar w:fldCharType="separate"/>
      </w:r>
      <w:r w:rsidR="00341FA9">
        <w:rPr>
          <w:cs/>
          <w:lang w:eastAsia="en-US"/>
        </w:rPr>
        <w:t>‎</w:t>
      </w:r>
      <w:r w:rsidR="00341FA9">
        <w:rPr>
          <w:lang w:eastAsia="en-US"/>
        </w:rPr>
        <w:t>5</w:t>
      </w:r>
      <w:r w:rsidR="00FA0B0E">
        <w:rPr>
          <w:lang w:eastAsia="en-US"/>
        </w:rPr>
        <w:fldChar w:fldCharType="end"/>
      </w:r>
      <w:r w:rsidR="00FA0B0E">
        <w:rPr>
          <w:lang w:eastAsia="en-US"/>
        </w:rPr>
        <w:t>)</w:t>
      </w:r>
      <w:r w:rsidRPr="009E5C44">
        <w:rPr>
          <w:lang w:eastAsia="en-US"/>
        </w:rPr>
        <w:t>.</w:t>
      </w:r>
    </w:p>
    <w:p w14:paraId="698EB9C3" w14:textId="77777777" w:rsidR="00212E25" w:rsidRPr="009E5C44" w:rsidRDefault="00212E25" w:rsidP="00212E25">
      <w:pPr>
        <w:pStyle w:val="Heading4"/>
        <w:rPr>
          <w:lang w:eastAsia="en-US"/>
        </w:rPr>
      </w:pPr>
      <w:r w:rsidRPr="009E5C44">
        <w:rPr>
          <w:lang w:eastAsia="en-US"/>
        </w:rPr>
        <w:t>Line 2</w:t>
      </w:r>
      <w:r w:rsidR="00FA0B0E">
        <w:rPr>
          <w:lang w:eastAsia="en-US"/>
        </w:rPr>
        <w:t>4</w:t>
      </w:r>
      <w:r w:rsidRPr="009E5C44">
        <w:rPr>
          <w:lang w:eastAsia="en-US"/>
        </w:rPr>
        <w:t>:</w:t>
      </w:r>
    </w:p>
    <w:p w14:paraId="23795551" w14:textId="77777777" w:rsidR="00212E25" w:rsidRDefault="00212E25" w:rsidP="00212E25">
      <w:pPr>
        <w:rPr>
          <w:lang w:eastAsia="en-US"/>
        </w:rPr>
      </w:pPr>
      <w:r>
        <w:rPr>
          <w:lang w:eastAsia="en-US"/>
        </w:rPr>
        <w:t>Writes a file suitable for further fatigue calculations, giving load cycles.</w:t>
      </w:r>
    </w:p>
    <w:p w14:paraId="00CAD85A" w14:textId="77777777" w:rsidR="00212E25" w:rsidRPr="009E5C44" w:rsidRDefault="00212E25" w:rsidP="00212E25">
      <w:pPr>
        <w:pStyle w:val="Heading4"/>
        <w:rPr>
          <w:lang w:eastAsia="en-US"/>
        </w:rPr>
      </w:pPr>
      <w:r w:rsidRPr="009E5C44">
        <w:rPr>
          <w:lang w:eastAsia="en-US"/>
        </w:rPr>
        <w:t xml:space="preserve">Line </w:t>
      </w:r>
      <w:r>
        <w:rPr>
          <w:lang w:eastAsia="en-US"/>
        </w:rPr>
        <w:t>2</w:t>
      </w:r>
      <w:r w:rsidR="00FA0B0E">
        <w:rPr>
          <w:lang w:eastAsia="en-US"/>
        </w:rPr>
        <w:t>5</w:t>
      </w:r>
      <w:r w:rsidRPr="009E5C44">
        <w:rPr>
          <w:lang w:eastAsia="en-US"/>
        </w:rPr>
        <w:t>:</w:t>
      </w:r>
    </w:p>
    <w:p w14:paraId="00DA9299" w14:textId="77777777" w:rsidR="00C00385" w:rsidRPr="009E5C44" w:rsidRDefault="00B93CB5" w:rsidP="00C00385">
      <w:pPr>
        <w:rPr>
          <w:lang w:eastAsia="en-US"/>
        </w:rPr>
      </w:pPr>
      <w:r w:rsidRPr="009E5C44">
        <w:rPr>
          <w:lang w:eastAsia="en-US"/>
        </w:rPr>
        <w:t>For all program modes, this option if “1” will write the generated or read</w:t>
      </w:r>
      <w:r w:rsidR="00212E25">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5C3696E7" w14:textId="77777777" w:rsidR="00C00385" w:rsidRDefault="00C00385" w:rsidP="00C00385">
      <w:pPr>
        <w:pStyle w:val="Heading4"/>
        <w:rPr>
          <w:lang w:eastAsia="en-US"/>
        </w:rPr>
      </w:pPr>
      <w:bookmarkStart w:id="28" w:name="OLE_LINK38"/>
      <w:r w:rsidRPr="009E5C44">
        <w:rPr>
          <w:lang w:eastAsia="en-US"/>
        </w:rPr>
        <w:t>Line 2</w:t>
      </w:r>
      <w:r w:rsidR="00FA0B0E">
        <w:rPr>
          <w:lang w:eastAsia="en-US"/>
        </w:rPr>
        <w:t>6</w:t>
      </w:r>
      <w:r w:rsidRPr="009E5C44">
        <w:rPr>
          <w:lang w:eastAsia="en-US"/>
        </w:rPr>
        <w:t>:</w:t>
      </w:r>
    </w:p>
    <w:p w14:paraId="3547FE69" w14:textId="77777777" w:rsidR="00FA0B0E" w:rsidRDefault="00F81A6F" w:rsidP="00FA0B0E">
      <w:pPr>
        <w:rPr>
          <w:lang w:eastAsia="en-US"/>
        </w:rPr>
      </w:pPr>
      <w:r>
        <w:rPr>
          <w:lang w:eastAsia="en-US"/>
        </w:rPr>
        <w:t xml:space="preserve">This specifies the format of the output file traffic file: </w:t>
      </w:r>
      <w:r w:rsidRPr="009E5C44">
        <w:rPr>
          <w:lang w:eastAsia="en-US"/>
        </w:rPr>
        <w:t xml:space="preserve">1 – CASTOR format, 2 – </w:t>
      </w:r>
      <w:proofErr w:type="spellStart"/>
      <w:r w:rsidRPr="009E5C44">
        <w:rPr>
          <w:lang w:eastAsia="en-US"/>
        </w:rPr>
        <w:t>BeDIT</w:t>
      </w:r>
      <w:proofErr w:type="spellEnd"/>
      <w:r>
        <w:rPr>
          <w:lang w:eastAsia="en-US"/>
        </w:rPr>
        <w:t>, 3 – DITIS.</w:t>
      </w:r>
    </w:p>
    <w:p w14:paraId="25F7CF3F" w14:textId="77777777" w:rsidR="00F81A6F" w:rsidRPr="00FA0B0E" w:rsidRDefault="00F81A6F" w:rsidP="00F81A6F">
      <w:pPr>
        <w:pStyle w:val="Heading4"/>
        <w:rPr>
          <w:lang w:eastAsia="en-US"/>
        </w:rPr>
      </w:pPr>
      <w:r>
        <w:rPr>
          <w:lang w:eastAsia="en-US"/>
        </w:rPr>
        <w:t>Line 27:</w:t>
      </w:r>
    </w:p>
    <w:bookmarkEnd w:id="28"/>
    <w:p w14:paraId="2ED67A35" w14:textId="77777777" w:rsidR="00C00385" w:rsidRPr="009E5C44" w:rsidRDefault="00C00385" w:rsidP="00C00385">
      <w:pPr>
        <w:rPr>
          <w:lang w:eastAsia="en-US"/>
        </w:rPr>
      </w:pPr>
      <w:r w:rsidRPr="009E5C44">
        <w:rPr>
          <w:lang w:eastAsia="en-US"/>
        </w:rPr>
        <w:t>The</w:t>
      </w:r>
      <w:r w:rsidR="00B93CB5" w:rsidRPr="009E5C44">
        <w:rPr>
          <w:lang w:eastAsia="en-US"/>
        </w:rPr>
        <w:t xml:space="preserve"> name of the file to be written if Line 2</w:t>
      </w:r>
      <w:r w:rsidR="00FA0B0E">
        <w:rPr>
          <w:lang w:eastAsia="en-US"/>
        </w:rPr>
        <w:t>5</w:t>
      </w:r>
      <w:r w:rsidR="00B93CB5" w:rsidRPr="009E5C44">
        <w:rPr>
          <w:lang w:eastAsia="en-US"/>
        </w:rPr>
        <w:t xml:space="preserve"> is “1”.</w:t>
      </w:r>
    </w:p>
    <w:p w14:paraId="751B0051" w14:textId="77777777" w:rsidR="00C00385" w:rsidRPr="009E5C44" w:rsidRDefault="00C00385" w:rsidP="00C00385">
      <w:pPr>
        <w:pStyle w:val="Heading4"/>
        <w:rPr>
          <w:lang w:eastAsia="en-US"/>
        </w:rPr>
      </w:pPr>
      <w:r w:rsidRPr="009E5C44">
        <w:rPr>
          <w:lang w:eastAsia="en-US"/>
        </w:rPr>
        <w:t>Line 2</w:t>
      </w:r>
      <w:r w:rsidR="00F81A6F">
        <w:rPr>
          <w:lang w:eastAsia="en-US"/>
        </w:rPr>
        <w:t>8</w:t>
      </w:r>
      <w:r w:rsidRPr="009E5C44">
        <w:rPr>
          <w:lang w:eastAsia="en-US"/>
        </w:rPr>
        <w:t>:</w:t>
      </w:r>
    </w:p>
    <w:p w14:paraId="27E8250E" w14:textId="77777777" w:rsidR="001702DE" w:rsidRPr="009E5C44" w:rsidRDefault="00B93CB5" w:rsidP="001702DE">
      <w:pPr>
        <w:rPr>
          <w:lang w:eastAsia="en-US"/>
        </w:rPr>
      </w:pPr>
      <w:r w:rsidRPr="009E5C44">
        <w:rPr>
          <w:lang w:eastAsia="en-US"/>
        </w:rPr>
        <w:t>If the vehicle file is to be written (Line 2</w:t>
      </w:r>
      <w:r w:rsidR="00212E25">
        <w:rPr>
          <w:lang w:eastAsia="en-US"/>
        </w:rPr>
        <w:t>2</w:t>
      </w:r>
      <w:r w:rsidRPr="009E5C44">
        <w:rPr>
          <w:lang w:eastAsia="en-US"/>
        </w:rPr>
        <w:t xml:space="preserve"> set to “1”), this specifies t</w:t>
      </w:r>
      <w:r w:rsidR="00C00385" w:rsidRPr="009E5C44">
        <w:rPr>
          <w:lang w:eastAsia="en-US"/>
        </w:rPr>
        <w:t>he</w:t>
      </w:r>
      <w:r w:rsidRPr="009E5C44">
        <w:rPr>
          <w:lang w:eastAsia="en-US"/>
        </w:rPr>
        <w:t xml:space="preserve"> number of vehicles that are stored in memory before writing to the hard drive.</w:t>
      </w:r>
      <w:r w:rsidR="001702DE" w:rsidRPr="009E5C44">
        <w:rPr>
          <w:lang w:eastAsia="en-US"/>
        </w:rPr>
        <w:t xml:space="preserve"> See section on BTLS Output for more details.</w:t>
      </w:r>
    </w:p>
    <w:p w14:paraId="0FE246DB" w14:textId="77777777" w:rsidR="00C00385" w:rsidRDefault="00C00385" w:rsidP="001702DE">
      <w:pPr>
        <w:pStyle w:val="Heading4"/>
        <w:rPr>
          <w:lang w:eastAsia="en-US"/>
        </w:rPr>
      </w:pPr>
      <w:r w:rsidRPr="009E5C44">
        <w:rPr>
          <w:lang w:eastAsia="en-US"/>
        </w:rPr>
        <w:t>Line 2</w:t>
      </w:r>
      <w:r w:rsidR="00F81A6F">
        <w:rPr>
          <w:lang w:eastAsia="en-US"/>
        </w:rPr>
        <w:t>9</w:t>
      </w:r>
      <w:r w:rsidRPr="009E5C44">
        <w:rPr>
          <w:lang w:eastAsia="en-US"/>
        </w:rPr>
        <w:t>:</w:t>
      </w:r>
    </w:p>
    <w:p w14:paraId="76C4FEF2" w14:textId="77777777" w:rsidR="00212E25" w:rsidRPr="00212E25" w:rsidRDefault="00212E25" w:rsidP="00212E25">
      <w:pPr>
        <w:rPr>
          <w:lang w:eastAsia="en-US"/>
        </w:rPr>
      </w:pPr>
      <w:r>
        <w:rPr>
          <w:lang w:eastAsia="en-US"/>
        </w:rPr>
        <w:t>If this is set to “1” files are output giving the traffic flow and composition information for each hour of the simulation for each lane.</w:t>
      </w:r>
    </w:p>
    <w:p w14:paraId="7E757D60" w14:textId="77777777" w:rsidR="00C00385" w:rsidRDefault="00212E25" w:rsidP="00C00385">
      <w:pPr>
        <w:pStyle w:val="Heading4"/>
        <w:rPr>
          <w:lang w:eastAsia="en-US"/>
        </w:rPr>
      </w:pPr>
      <w:r>
        <w:rPr>
          <w:lang w:eastAsia="en-US"/>
        </w:rPr>
        <w:lastRenderedPageBreak/>
        <w:t xml:space="preserve">Line </w:t>
      </w:r>
      <w:r w:rsidR="00F81A6F">
        <w:rPr>
          <w:lang w:eastAsia="en-US"/>
        </w:rPr>
        <w:t>30</w:t>
      </w:r>
      <w:r w:rsidR="00C00385" w:rsidRPr="009E5C44">
        <w:rPr>
          <w:lang w:eastAsia="en-US"/>
        </w:rPr>
        <w:t>:</w:t>
      </w:r>
    </w:p>
    <w:p w14:paraId="7C57C8A1" w14:textId="77777777" w:rsidR="00212E25" w:rsidRPr="00212E25" w:rsidRDefault="00212E25" w:rsidP="00212E25">
      <w:pPr>
        <w:rPr>
          <w:lang w:eastAsia="en-US"/>
        </w:rPr>
      </w:pPr>
      <w:r>
        <w:rPr>
          <w:lang w:eastAsia="en-US"/>
        </w:rPr>
        <w:t>If this option is “1” calculations are performed that can be used to write block maxima output. Set to “0” to override all block maxima output and calculations.</w:t>
      </w:r>
    </w:p>
    <w:p w14:paraId="4EB8B2F6" w14:textId="77777777" w:rsidR="00212E25" w:rsidRPr="009E5C44" w:rsidRDefault="00212E25" w:rsidP="00212E25">
      <w:pPr>
        <w:pStyle w:val="Heading4"/>
        <w:rPr>
          <w:lang w:eastAsia="en-US"/>
        </w:rPr>
      </w:pPr>
      <w:bookmarkStart w:id="29" w:name="OLE_LINK42"/>
      <w:r w:rsidRPr="009E5C44">
        <w:rPr>
          <w:lang w:eastAsia="en-US"/>
        </w:rPr>
        <w:t xml:space="preserve">Line </w:t>
      </w:r>
      <w:r w:rsidR="00F81A6F">
        <w:rPr>
          <w:lang w:eastAsia="en-US"/>
        </w:rPr>
        <w:t>31</w:t>
      </w:r>
      <w:r w:rsidRPr="009E5C44">
        <w:rPr>
          <w:lang w:eastAsia="en-US"/>
        </w:rPr>
        <w:t>:</w:t>
      </w:r>
    </w:p>
    <w:p w14:paraId="1EB6658E" w14:textId="77777777" w:rsidR="00212E25" w:rsidRPr="009E5C44" w:rsidRDefault="00212E25" w:rsidP="00212E25">
      <w:pPr>
        <w:rPr>
          <w:lang w:eastAsia="en-US"/>
        </w:rPr>
      </w:pPr>
      <w:r w:rsidRPr="009E5C44">
        <w:rPr>
          <w:lang w:eastAsia="en-US"/>
        </w:rPr>
        <w:t xml:space="preserve">For block maximum output, this specifies the block size in days for which the maximum is retained (it can be zero if Line </w:t>
      </w:r>
      <w:r w:rsidR="00F81A6F">
        <w:rPr>
          <w:lang w:eastAsia="en-US"/>
        </w:rPr>
        <w:t>32</w:t>
      </w:r>
      <w:r w:rsidRPr="009E5C44">
        <w:rPr>
          <w:lang w:eastAsia="en-US"/>
        </w:rPr>
        <w:t xml:space="preserve"> has a number &gt;</w:t>
      </w:r>
      <w:r>
        <w:rPr>
          <w:lang w:eastAsia="en-US"/>
        </w:rPr>
        <w:t xml:space="preserve"> </w:t>
      </w:r>
      <w:r w:rsidRPr="009E5C44">
        <w:rPr>
          <w:lang w:eastAsia="en-US"/>
        </w:rPr>
        <w:t>0).</w:t>
      </w:r>
    </w:p>
    <w:p w14:paraId="5662B86C" w14:textId="77777777" w:rsidR="00212E25" w:rsidRPr="009E5C44" w:rsidRDefault="00212E25" w:rsidP="00212E25">
      <w:pPr>
        <w:pStyle w:val="Heading4"/>
        <w:rPr>
          <w:lang w:eastAsia="en-US"/>
        </w:rPr>
      </w:pPr>
      <w:r w:rsidRPr="009E5C44">
        <w:rPr>
          <w:lang w:eastAsia="en-US"/>
        </w:rPr>
        <w:t xml:space="preserve">Line </w:t>
      </w:r>
      <w:r w:rsidR="00F81A6F">
        <w:rPr>
          <w:lang w:eastAsia="en-US"/>
        </w:rPr>
        <w:t>32</w:t>
      </w:r>
      <w:r w:rsidRPr="009E5C44">
        <w:rPr>
          <w:lang w:eastAsia="en-US"/>
        </w:rPr>
        <w:t>:</w:t>
      </w:r>
    </w:p>
    <w:p w14:paraId="2449FE26" w14:textId="77777777" w:rsidR="00212E25" w:rsidRPr="009E5C44" w:rsidRDefault="00212E25" w:rsidP="00212E25">
      <w:pPr>
        <w:rPr>
          <w:lang w:eastAsia="en-US"/>
        </w:rPr>
      </w:pPr>
      <w:r w:rsidRPr="009E5C44">
        <w:rPr>
          <w:lang w:eastAsia="en-US"/>
        </w:rPr>
        <w:t xml:space="preserve">For block maximum output, this specifies the block size in seconds for which the maximum is retained (it can be zero if Line </w:t>
      </w:r>
      <w:r w:rsidR="00F81A6F">
        <w:rPr>
          <w:lang w:eastAsia="en-US"/>
        </w:rPr>
        <w:t>31</w:t>
      </w:r>
      <w:r w:rsidRPr="009E5C44">
        <w:rPr>
          <w:lang w:eastAsia="en-US"/>
        </w:rPr>
        <w:t xml:space="preserve"> has a number &gt;</w:t>
      </w:r>
      <w:r>
        <w:rPr>
          <w:lang w:eastAsia="en-US"/>
        </w:rPr>
        <w:t xml:space="preserve"> </w:t>
      </w:r>
      <w:r w:rsidRPr="009E5C44">
        <w:rPr>
          <w:lang w:eastAsia="en-US"/>
        </w:rPr>
        <w:t>0).</w:t>
      </w:r>
    </w:p>
    <w:bookmarkEnd w:id="29"/>
    <w:p w14:paraId="45A7B565" w14:textId="77777777" w:rsidR="00212E25" w:rsidRPr="009E5C44" w:rsidRDefault="00212E25" w:rsidP="00212E25">
      <w:pPr>
        <w:pStyle w:val="Heading4"/>
        <w:rPr>
          <w:lang w:eastAsia="en-US"/>
        </w:rPr>
      </w:pPr>
      <w:r>
        <w:rPr>
          <w:lang w:eastAsia="en-US"/>
        </w:rPr>
        <w:t xml:space="preserve">Line </w:t>
      </w:r>
      <w:r w:rsidR="00F81A6F">
        <w:rPr>
          <w:lang w:eastAsia="en-US"/>
        </w:rPr>
        <w:t>33</w:t>
      </w:r>
      <w:r w:rsidRPr="009E5C44">
        <w:rPr>
          <w:lang w:eastAsia="en-US"/>
        </w:rPr>
        <w:t>:</w:t>
      </w:r>
    </w:p>
    <w:p w14:paraId="4DE6C95E" w14:textId="77777777" w:rsidR="00212E25" w:rsidRPr="009E5C44" w:rsidRDefault="00212E25" w:rsidP="00212E25">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0" w:name="OLE_LINK40"/>
      <w:r w:rsidR="00F81A6F">
        <w:rPr>
          <w:lang w:eastAsia="en-US"/>
        </w:rPr>
        <w:t>(Section</w:t>
      </w:r>
      <w:r w:rsidR="00877123">
        <w:rPr>
          <w:lang w:eastAsia="en-US"/>
        </w:rPr>
        <w:t xml:space="preserve"> </w:t>
      </w:r>
      <w:bookmarkStart w:id="31" w:name="OLE_LINK44"/>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bookmarkEnd w:id="31"/>
      <w:r w:rsidR="00F81A6F">
        <w:rPr>
          <w:lang w:eastAsia="en-US"/>
        </w:rPr>
        <w:t xml:space="preserve">) </w:t>
      </w:r>
      <w:bookmarkEnd w:id="30"/>
      <w:r w:rsidRPr="009E5C44">
        <w:rPr>
          <w:lang w:eastAsia="en-US"/>
        </w:rPr>
        <w:t>for more details.</w:t>
      </w:r>
    </w:p>
    <w:p w14:paraId="29C807A5" w14:textId="77777777" w:rsidR="001702DE" w:rsidRPr="009E5C44" w:rsidRDefault="001702DE" w:rsidP="001702DE">
      <w:pPr>
        <w:pStyle w:val="Heading4"/>
        <w:rPr>
          <w:lang w:eastAsia="en-US"/>
        </w:rPr>
      </w:pPr>
      <w:r w:rsidRPr="009E5C44">
        <w:rPr>
          <w:lang w:eastAsia="en-US"/>
        </w:rPr>
        <w:t xml:space="preserve">Line </w:t>
      </w:r>
      <w:r w:rsidR="00F81A6F">
        <w:rPr>
          <w:lang w:eastAsia="en-US"/>
        </w:rPr>
        <w:t>34</w:t>
      </w:r>
      <w:r w:rsidRPr="009E5C44">
        <w:rPr>
          <w:lang w:eastAsia="en-US"/>
        </w:rPr>
        <w:t>:</w:t>
      </w:r>
    </w:p>
    <w:p w14:paraId="79DA1F60" w14:textId="77777777" w:rsidR="00212E25" w:rsidRDefault="001702DE" w:rsidP="00212E25">
      <w:pPr>
        <w:rPr>
          <w:lang w:eastAsia="en-US"/>
        </w:rPr>
      </w:pPr>
      <w:r w:rsidRPr="009E5C44">
        <w:rPr>
          <w:lang w:eastAsia="en-US"/>
        </w:rPr>
        <w:t xml:space="preserve">Specify whether to write the block maximum summary files (“1” or “0”).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r w:rsidR="00212E25" w:rsidRPr="00212E25">
        <w:rPr>
          <w:lang w:eastAsia="en-US"/>
        </w:rPr>
        <w:t xml:space="preserve"> </w:t>
      </w:r>
    </w:p>
    <w:p w14:paraId="3FF2AF4B" w14:textId="77777777" w:rsidR="00212E25" w:rsidRPr="009E5C44" w:rsidRDefault="00212E25" w:rsidP="00212E25">
      <w:pPr>
        <w:pStyle w:val="Heading4"/>
        <w:rPr>
          <w:lang w:eastAsia="en-US"/>
        </w:rPr>
      </w:pPr>
      <w:r w:rsidRPr="009E5C44">
        <w:rPr>
          <w:lang w:eastAsia="en-US"/>
        </w:rPr>
        <w:t xml:space="preserve">Line </w:t>
      </w:r>
      <w:r w:rsidR="00F81A6F">
        <w:rPr>
          <w:lang w:eastAsia="en-US"/>
        </w:rPr>
        <w:t>35</w:t>
      </w:r>
      <w:r w:rsidRPr="009E5C44">
        <w:rPr>
          <w:lang w:eastAsia="en-US"/>
        </w:rPr>
        <w:t>:</w:t>
      </w:r>
    </w:p>
    <w:p w14:paraId="5C3BAF2E" w14:textId="77777777" w:rsidR="001702DE" w:rsidRPr="009E5C44" w:rsidRDefault="00212E25" w:rsidP="001702D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p>
    <w:p w14:paraId="78BC56DE" w14:textId="77777777" w:rsidR="001702DE" w:rsidRPr="009E5C44" w:rsidRDefault="001702DE" w:rsidP="001702DE">
      <w:pPr>
        <w:pStyle w:val="Heading4"/>
        <w:rPr>
          <w:lang w:eastAsia="en-US"/>
        </w:rPr>
      </w:pPr>
      <w:r w:rsidRPr="009E5C44">
        <w:rPr>
          <w:lang w:eastAsia="en-US"/>
        </w:rPr>
        <w:t xml:space="preserve">Line </w:t>
      </w:r>
      <w:r w:rsidR="00212E25">
        <w:rPr>
          <w:lang w:eastAsia="en-US"/>
        </w:rPr>
        <w:t>3</w:t>
      </w:r>
      <w:r w:rsidR="00F81A6F">
        <w:rPr>
          <w:lang w:eastAsia="en-US"/>
        </w:rPr>
        <w:t>6</w:t>
      </w:r>
      <w:r w:rsidRPr="009E5C44">
        <w:rPr>
          <w:lang w:eastAsia="en-US"/>
        </w:rPr>
        <w:t>:</w:t>
      </w:r>
    </w:p>
    <w:p w14:paraId="6C5D76B6" w14:textId="77777777" w:rsidR="001702DE" w:rsidRDefault="001702DE" w:rsidP="001702DE">
      <w:pPr>
        <w:rPr>
          <w:lang w:eastAsia="en-US"/>
        </w:rPr>
      </w:pPr>
      <w:r w:rsidRPr="009E5C44">
        <w:rPr>
          <w:lang w:eastAsia="en-US"/>
        </w:rPr>
        <w:t xml:space="preserve">If block maximum output is to be written (Line </w:t>
      </w:r>
      <w:r w:rsidR="00F81A6F">
        <w:rPr>
          <w:lang w:eastAsia="en-US"/>
        </w:rPr>
        <w:t>30</w:t>
      </w:r>
      <w:r w:rsidRPr="009E5C44">
        <w:rPr>
          <w:lang w:eastAsia="en-US"/>
        </w:rPr>
        <w:t xml:space="preserve">), this option if set to “1” specifies the number of events that are stored in memory before writing to the hard drive.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p>
    <w:p w14:paraId="58A00BE4" w14:textId="77777777" w:rsidR="00717CA5" w:rsidRDefault="00F81A6F" w:rsidP="00717CA5">
      <w:pPr>
        <w:pStyle w:val="Heading4"/>
        <w:rPr>
          <w:lang w:eastAsia="en-US"/>
        </w:rPr>
      </w:pPr>
      <w:r>
        <w:rPr>
          <w:lang w:eastAsia="en-US"/>
        </w:rPr>
        <w:lastRenderedPageBreak/>
        <w:t>Line 37</w:t>
      </w:r>
      <w:r w:rsidR="00717CA5" w:rsidRPr="009E5C44">
        <w:rPr>
          <w:lang w:eastAsia="en-US"/>
        </w:rPr>
        <w:t>:</w:t>
      </w:r>
    </w:p>
    <w:p w14:paraId="0EF519B3" w14:textId="77777777" w:rsidR="00717CA5" w:rsidRPr="00212E25" w:rsidRDefault="00717CA5" w:rsidP="00717CA5">
      <w:pPr>
        <w:rPr>
          <w:lang w:eastAsia="en-US"/>
        </w:rPr>
      </w:pPr>
      <w:r>
        <w:rPr>
          <w:lang w:eastAsia="en-US"/>
        </w:rPr>
        <w:t>If this option is “1” calculations are performed that can be used to write peaks-over-threshold (POT) output. Set to “0” to override all POT output and calculations.</w:t>
      </w:r>
      <w:r w:rsidR="00663497">
        <w:rPr>
          <w:lang w:eastAsia="en-US"/>
        </w:rPr>
        <w:t xml:space="preserve"> Note that the thresholds for each load effect are set in the Bridge Definition File</w:t>
      </w:r>
      <w:r w:rsidR="00F81A6F">
        <w:rPr>
          <w:lang w:eastAsia="en-US"/>
        </w:rPr>
        <w:t xml:space="preserve"> (Section </w:t>
      </w:r>
      <w:r w:rsidR="00F81A6F">
        <w:rPr>
          <w:lang w:eastAsia="en-US"/>
        </w:rPr>
        <w:fldChar w:fldCharType="begin"/>
      </w:r>
      <w:r w:rsidR="00F81A6F">
        <w:rPr>
          <w:lang w:eastAsia="en-US"/>
        </w:rPr>
        <w:instrText xml:space="preserve"> REF _Ref341827580 \r \h </w:instrText>
      </w:r>
      <w:r w:rsidR="00F81A6F">
        <w:rPr>
          <w:lang w:eastAsia="en-US"/>
        </w:rPr>
      </w:r>
      <w:r w:rsidR="00F81A6F">
        <w:rPr>
          <w:lang w:eastAsia="en-US"/>
        </w:rPr>
        <w:fldChar w:fldCharType="separate"/>
      </w:r>
      <w:r w:rsidR="00341FA9">
        <w:rPr>
          <w:cs/>
          <w:lang w:eastAsia="en-US"/>
        </w:rPr>
        <w:t>‎</w:t>
      </w:r>
      <w:r w:rsidR="00341FA9">
        <w:rPr>
          <w:lang w:eastAsia="en-US"/>
        </w:rPr>
        <w:t>3.4</w:t>
      </w:r>
      <w:r w:rsidR="00F81A6F">
        <w:rPr>
          <w:lang w:eastAsia="en-US"/>
        </w:rPr>
        <w:fldChar w:fldCharType="end"/>
      </w:r>
      <w:r w:rsidR="00F81A6F">
        <w:rPr>
          <w:lang w:eastAsia="en-US"/>
        </w:rPr>
        <w:t>)</w:t>
      </w:r>
      <w:r w:rsidR="00663497">
        <w:rPr>
          <w:lang w:eastAsia="en-US"/>
        </w:rPr>
        <w:t>.</w:t>
      </w:r>
    </w:p>
    <w:p w14:paraId="6BE7A2C5" w14:textId="77777777" w:rsidR="00717CA5" w:rsidRPr="009E5C44" w:rsidRDefault="00717CA5" w:rsidP="00717CA5">
      <w:pPr>
        <w:pStyle w:val="Heading4"/>
        <w:rPr>
          <w:lang w:eastAsia="en-US"/>
        </w:rPr>
      </w:pPr>
      <w:r w:rsidRPr="009E5C44">
        <w:rPr>
          <w:lang w:eastAsia="en-US"/>
        </w:rPr>
        <w:t xml:space="preserve">Line </w:t>
      </w:r>
      <w:r>
        <w:rPr>
          <w:lang w:eastAsia="en-US"/>
        </w:rPr>
        <w:t>3</w:t>
      </w:r>
      <w:r w:rsidR="00F81A6F">
        <w:rPr>
          <w:lang w:eastAsia="en-US"/>
        </w:rPr>
        <w:t>8</w:t>
      </w:r>
      <w:r w:rsidRPr="009E5C44">
        <w:rPr>
          <w:lang w:eastAsia="en-US"/>
        </w:rPr>
        <w:t>:</w:t>
      </w:r>
    </w:p>
    <w:p w14:paraId="305C48FE" w14:textId="77777777" w:rsidR="00717CA5" w:rsidRPr="009E5C44" w:rsidRDefault="00717CA5" w:rsidP="00717CA5">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Section</w:t>
      </w:r>
      <w:r w:rsidR="00877123">
        <w:rPr>
          <w:lang w:eastAsia="en-US"/>
        </w:rPr>
        <w:t xml:space="preserve"> </w:t>
      </w:r>
      <w:bookmarkStart w:id="32" w:name="OLE_LINK45"/>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bookmarkEnd w:id="32"/>
      <w:r w:rsidR="00F81A6F">
        <w:rPr>
          <w:lang w:eastAsia="en-US"/>
        </w:rPr>
        <w:t xml:space="preserve">) </w:t>
      </w:r>
      <w:r w:rsidRPr="009E5C44">
        <w:rPr>
          <w:lang w:eastAsia="en-US"/>
        </w:rPr>
        <w:t>for more details.</w:t>
      </w:r>
    </w:p>
    <w:p w14:paraId="5F6901A0" w14:textId="77777777" w:rsidR="00717CA5" w:rsidRPr="009E5C44" w:rsidRDefault="00717CA5" w:rsidP="00717CA5">
      <w:pPr>
        <w:pStyle w:val="Heading4"/>
        <w:rPr>
          <w:lang w:eastAsia="en-US"/>
        </w:rPr>
      </w:pPr>
      <w:bookmarkStart w:id="33" w:name="OLE_LINK41"/>
      <w:r w:rsidRPr="009E5C44">
        <w:rPr>
          <w:lang w:eastAsia="en-US"/>
        </w:rPr>
        <w:t xml:space="preserve">Line </w:t>
      </w:r>
      <w:r>
        <w:rPr>
          <w:lang w:eastAsia="en-US"/>
        </w:rPr>
        <w:t>3</w:t>
      </w:r>
      <w:r w:rsidR="00F81A6F">
        <w:rPr>
          <w:lang w:eastAsia="en-US"/>
        </w:rPr>
        <w:t>9</w:t>
      </w:r>
      <w:r w:rsidRPr="009E5C44">
        <w:rPr>
          <w:lang w:eastAsia="en-US"/>
        </w:rPr>
        <w:t>:</w:t>
      </w:r>
    </w:p>
    <w:p w14:paraId="5A7050A8" w14:textId="77777777" w:rsidR="00717CA5" w:rsidRDefault="00717CA5" w:rsidP="00717CA5">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sidR="00F81A6F">
        <w:rPr>
          <w:lang w:eastAsia="en-US"/>
        </w:rPr>
        <w:t xml:space="preserve">) </w:t>
      </w:r>
      <w:r w:rsidRPr="009E5C44">
        <w:rPr>
          <w:lang w:eastAsia="en-US"/>
        </w:rPr>
        <w:t>for more details.</w:t>
      </w:r>
    </w:p>
    <w:p w14:paraId="21D32EB3" w14:textId="77777777" w:rsidR="00F81A6F" w:rsidRPr="009E5C44" w:rsidRDefault="00F81A6F" w:rsidP="00F81A6F">
      <w:pPr>
        <w:pStyle w:val="Heading4"/>
        <w:rPr>
          <w:lang w:eastAsia="en-US"/>
        </w:rPr>
      </w:pPr>
      <w:r w:rsidRPr="009E5C44">
        <w:rPr>
          <w:lang w:eastAsia="en-US"/>
        </w:rPr>
        <w:t xml:space="preserve">Line </w:t>
      </w:r>
      <w:r>
        <w:rPr>
          <w:lang w:eastAsia="en-US"/>
        </w:rPr>
        <w:t>40</w:t>
      </w:r>
      <w:r w:rsidRPr="009E5C44">
        <w:rPr>
          <w:lang w:eastAsia="en-US"/>
        </w:rPr>
        <w:t>:</w:t>
      </w:r>
    </w:p>
    <w:p w14:paraId="3DB3518F" w14:textId="77777777" w:rsidR="00F81A6F" w:rsidRDefault="00F81A6F" w:rsidP="00F81A6F">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Pr>
          <w:lang w:eastAsia="en-US"/>
        </w:rPr>
        <w:t xml:space="preserve">) </w:t>
      </w:r>
      <w:r w:rsidRPr="009E5C44">
        <w:rPr>
          <w:lang w:eastAsia="en-US"/>
        </w:rPr>
        <w:t>for more details.</w:t>
      </w:r>
    </w:p>
    <w:p w14:paraId="234CAE32" w14:textId="77777777" w:rsidR="00F81A6F" w:rsidRPr="009E5C44" w:rsidRDefault="00F81A6F" w:rsidP="00F81A6F">
      <w:pPr>
        <w:pStyle w:val="Heading4"/>
        <w:rPr>
          <w:lang w:eastAsia="en-US"/>
        </w:rPr>
      </w:pPr>
      <w:r w:rsidRPr="009E5C44">
        <w:rPr>
          <w:lang w:eastAsia="en-US"/>
        </w:rPr>
        <w:t xml:space="preserve">Line </w:t>
      </w:r>
      <w:r>
        <w:rPr>
          <w:lang w:eastAsia="en-US"/>
        </w:rPr>
        <w:t>41</w:t>
      </w:r>
      <w:r w:rsidRPr="009E5C44">
        <w:rPr>
          <w:lang w:eastAsia="en-US"/>
        </w:rPr>
        <w:t>:</w:t>
      </w:r>
    </w:p>
    <w:p w14:paraId="4FC3866F" w14:textId="77777777" w:rsidR="00F81A6F" w:rsidRPr="009E5C44" w:rsidRDefault="00F81A6F" w:rsidP="00F81A6F">
      <w:pPr>
        <w:rPr>
          <w:lang w:eastAsia="en-US"/>
        </w:rPr>
      </w:pPr>
      <w:bookmarkStart w:id="34"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Pr>
          <w:lang w:eastAsia="en-US"/>
        </w:rPr>
        <w:t>42</w:t>
      </w:r>
      <w:r w:rsidRPr="009E5C44">
        <w:rPr>
          <w:lang w:eastAsia="en-US"/>
        </w:rPr>
        <w:t xml:space="preserve"> has a number &gt;</w:t>
      </w:r>
      <w:r>
        <w:rPr>
          <w:lang w:eastAsia="en-US"/>
        </w:rPr>
        <w:t xml:space="preserve"> </w:t>
      </w:r>
      <w:r w:rsidRPr="009E5C44">
        <w:rPr>
          <w:lang w:eastAsia="en-US"/>
        </w:rPr>
        <w:t>0).</w:t>
      </w:r>
    </w:p>
    <w:bookmarkEnd w:id="34"/>
    <w:p w14:paraId="1B093B1A" w14:textId="77777777" w:rsidR="00F81A6F" w:rsidRPr="009E5C44" w:rsidRDefault="00F81A6F" w:rsidP="00F81A6F">
      <w:pPr>
        <w:pStyle w:val="Heading4"/>
        <w:rPr>
          <w:lang w:eastAsia="en-US"/>
        </w:rPr>
      </w:pPr>
      <w:r w:rsidRPr="009E5C44">
        <w:rPr>
          <w:lang w:eastAsia="en-US"/>
        </w:rPr>
        <w:t xml:space="preserve">Line </w:t>
      </w:r>
      <w:r>
        <w:rPr>
          <w:lang w:eastAsia="en-US"/>
        </w:rPr>
        <w:t>42</w:t>
      </w:r>
      <w:r w:rsidRPr="009E5C44">
        <w:rPr>
          <w:lang w:eastAsia="en-US"/>
        </w:rPr>
        <w:t>:</w:t>
      </w:r>
    </w:p>
    <w:p w14:paraId="4C2D01B4" w14:textId="77777777" w:rsidR="00F81A6F" w:rsidRPr="009E5C44" w:rsidRDefault="00F81A6F" w:rsidP="00F81A6F">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Pr>
          <w:lang w:eastAsia="en-US"/>
        </w:rPr>
        <w:t>41</w:t>
      </w:r>
      <w:r w:rsidRPr="009E5C44">
        <w:rPr>
          <w:lang w:eastAsia="en-US"/>
        </w:rPr>
        <w:t xml:space="preserve"> has a number &gt;</w:t>
      </w:r>
      <w:r>
        <w:rPr>
          <w:lang w:eastAsia="en-US"/>
        </w:rPr>
        <w:t xml:space="preserve"> </w:t>
      </w:r>
      <w:r w:rsidRPr="009E5C44">
        <w:rPr>
          <w:lang w:eastAsia="en-US"/>
        </w:rPr>
        <w:t>0).</w:t>
      </w:r>
    </w:p>
    <w:bookmarkEnd w:id="33"/>
    <w:p w14:paraId="75A72523" w14:textId="77777777" w:rsidR="00717CA5" w:rsidRPr="009E5C44" w:rsidRDefault="00717CA5" w:rsidP="00717CA5">
      <w:pPr>
        <w:pStyle w:val="Heading4"/>
        <w:rPr>
          <w:lang w:eastAsia="en-US"/>
        </w:rPr>
      </w:pPr>
      <w:r>
        <w:rPr>
          <w:lang w:eastAsia="en-US"/>
        </w:rPr>
        <w:t xml:space="preserve">Line </w:t>
      </w:r>
      <w:r w:rsidR="00F81A6F">
        <w:rPr>
          <w:lang w:eastAsia="en-US"/>
        </w:rPr>
        <w:t>43</w:t>
      </w:r>
      <w:r w:rsidRPr="009E5C44">
        <w:rPr>
          <w:lang w:eastAsia="en-US"/>
        </w:rPr>
        <w:t>:</w:t>
      </w:r>
    </w:p>
    <w:p w14:paraId="2848AC3F" w14:textId="77777777" w:rsidR="00717CA5" w:rsidRDefault="00717CA5" w:rsidP="00717CA5">
      <w:pPr>
        <w:rPr>
          <w:lang w:eastAsia="en-US"/>
        </w:rPr>
      </w:pPr>
      <w:r w:rsidRPr="009E5C44">
        <w:rPr>
          <w:lang w:eastAsia="en-US"/>
        </w:rPr>
        <w:t xml:space="preserve">If </w:t>
      </w:r>
      <w:r>
        <w:rPr>
          <w:lang w:eastAsia="en-US"/>
        </w:rPr>
        <w:t>POT</w:t>
      </w:r>
      <w:r w:rsidRPr="009E5C44">
        <w:rPr>
          <w:lang w:eastAsia="en-US"/>
        </w:rPr>
        <w:t xml:space="preserve"> output is to be written (Line </w:t>
      </w:r>
      <w:r w:rsidR="00F81A6F">
        <w:rPr>
          <w:lang w:eastAsia="en-US"/>
        </w:rPr>
        <w:t>37</w:t>
      </w:r>
      <w:r w:rsidRPr="009E5C44">
        <w:rPr>
          <w:lang w:eastAsia="en-US"/>
        </w:rPr>
        <w:t xml:space="preserve">), this option if set to “1” specifies the number of events that are stored in memory before writing to the hard drive.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sidR="00F81A6F">
        <w:rPr>
          <w:lang w:eastAsia="en-US"/>
        </w:rPr>
        <w:t xml:space="preserve">) </w:t>
      </w:r>
      <w:r w:rsidRPr="009E5C44">
        <w:rPr>
          <w:lang w:eastAsia="en-US"/>
        </w:rPr>
        <w:t>for more details.</w:t>
      </w:r>
    </w:p>
    <w:p w14:paraId="0704C289" w14:textId="77777777" w:rsidR="00717CA5" w:rsidRDefault="00717CA5" w:rsidP="00717CA5">
      <w:pPr>
        <w:pStyle w:val="Heading4"/>
        <w:rPr>
          <w:lang w:eastAsia="en-US"/>
        </w:rPr>
      </w:pPr>
      <w:r>
        <w:rPr>
          <w:lang w:eastAsia="en-US"/>
        </w:rPr>
        <w:lastRenderedPageBreak/>
        <w:t xml:space="preserve">Line </w:t>
      </w:r>
      <w:r w:rsidR="00F81A6F">
        <w:rPr>
          <w:lang w:eastAsia="en-US"/>
        </w:rPr>
        <w:t>44</w:t>
      </w:r>
      <w:r w:rsidRPr="009E5C44">
        <w:rPr>
          <w:lang w:eastAsia="en-US"/>
        </w:rPr>
        <w:t>:</w:t>
      </w:r>
    </w:p>
    <w:p w14:paraId="5CA7A67C" w14:textId="77777777" w:rsidR="00717CA5" w:rsidRPr="00212E25" w:rsidRDefault="00717CA5" w:rsidP="00717CA5">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26AABD0A"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5</w:t>
      </w:r>
      <w:r w:rsidRPr="009E5C44">
        <w:rPr>
          <w:lang w:eastAsia="en-US"/>
        </w:rPr>
        <w:t>:</w:t>
      </w:r>
    </w:p>
    <w:p w14:paraId="7F22E1E0" w14:textId="77777777" w:rsidR="00717CA5" w:rsidRPr="009E5C44" w:rsidRDefault="00717CA5" w:rsidP="00717CA5">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bookmarkStart w:id="35" w:name="OLE_LINK46"/>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bookmarkEnd w:id="35"/>
      <w:r w:rsidR="00F81A6F">
        <w:rPr>
          <w:lang w:eastAsia="en-US"/>
        </w:rPr>
        <w:t xml:space="preserve">) </w:t>
      </w:r>
      <w:r w:rsidRPr="009E5C44">
        <w:rPr>
          <w:lang w:eastAsia="en-US"/>
        </w:rPr>
        <w:t>for more details.</w:t>
      </w:r>
    </w:p>
    <w:p w14:paraId="784045E2"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6</w:t>
      </w:r>
      <w:r w:rsidRPr="009E5C44">
        <w:rPr>
          <w:lang w:eastAsia="en-US"/>
        </w:rPr>
        <w:t>:</w:t>
      </w:r>
    </w:p>
    <w:p w14:paraId="54C5E483" w14:textId="77777777" w:rsidR="00717CA5" w:rsidRDefault="00717CA5" w:rsidP="00717CA5">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r w:rsidR="00F81A6F">
        <w:rPr>
          <w:lang w:eastAsia="en-US"/>
        </w:rPr>
        <w:t xml:space="preserve">) </w:t>
      </w:r>
      <w:r w:rsidRPr="009E5C44">
        <w:rPr>
          <w:lang w:eastAsia="en-US"/>
        </w:rPr>
        <w:t>for more details.</w:t>
      </w:r>
    </w:p>
    <w:p w14:paraId="46DC67B5"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7</w:t>
      </w:r>
      <w:r w:rsidRPr="009E5C44">
        <w:rPr>
          <w:lang w:eastAsia="en-US"/>
        </w:rPr>
        <w:t>:</w:t>
      </w:r>
    </w:p>
    <w:p w14:paraId="108356BC" w14:textId="77777777" w:rsidR="00717CA5" w:rsidRDefault="00717CA5" w:rsidP="00717CA5">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r w:rsidR="00F81A6F">
        <w:rPr>
          <w:lang w:eastAsia="en-US"/>
        </w:rPr>
        <w:t xml:space="preserve">) </w:t>
      </w:r>
      <w:r w:rsidRPr="009E5C44">
        <w:rPr>
          <w:lang w:eastAsia="en-US"/>
        </w:rPr>
        <w:t>for more details.</w:t>
      </w:r>
    </w:p>
    <w:p w14:paraId="19A324D2"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8</w:t>
      </w:r>
      <w:r w:rsidRPr="009E5C44">
        <w:rPr>
          <w:lang w:eastAsia="en-US"/>
        </w:rPr>
        <w:t>:</w:t>
      </w:r>
    </w:p>
    <w:p w14:paraId="22C83A72" w14:textId="77777777" w:rsidR="00717CA5" w:rsidRDefault="00717CA5" w:rsidP="00717CA5">
      <w:pPr>
        <w:rPr>
          <w:lang w:eastAsia="en-US"/>
        </w:rPr>
      </w:pPr>
      <w:r>
        <w:rPr>
          <w:lang w:eastAsia="en-US"/>
        </w:rPr>
        <w:t>If interval statistics are to be output, this specifies the number of intervals that are stored in memory before writing to file.</w:t>
      </w:r>
    </w:p>
    <w:p w14:paraId="7676FD0E" w14:textId="77777777" w:rsidR="00F6210D" w:rsidRPr="009E5C44" w:rsidRDefault="00F6210D" w:rsidP="00914822">
      <w:pPr>
        <w:rPr>
          <w:lang w:eastAsia="en-US"/>
        </w:rPr>
      </w:pPr>
    </w:p>
    <w:p w14:paraId="4DD6F387" w14:textId="77777777" w:rsidR="00F6210D" w:rsidRPr="009E5C44" w:rsidRDefault="00F6210D" w:rsidP="00F6210D">
      <w:pPr>
        <w:pStyle w:val="Heading2"/>
        <w:rPr>
          <w:lang w:val="en-IE"/>
        </w:rPr>
      </w:pPr>
      <w:bookmarkStart w:id="36" w:name="_Ref341827163"/>
      <w:bookmarkStart w:id="37" w:name="_Ref341827580"/>
      <w:bookmarkStart w:id="38" w:name="_Toc343728224"/>
      <w:r w:rsidRPr="009E5C44">
        <w:rPr>
          <w:lang w:val="en-IE"/>
        </w:rPr>
        <w:lastRenderedPageBreak/>
        <w:t>Bridge Definition</w:t>
      </w:r>
      <w:r w:rsidR="002B57F2" w:rsidRPr="009E5C44">
        <w:rPr>
          <w:lang w:val="en-IE"/>
        </w:rPr>
        <w:t xml:space="preserve"> File</w:t>
      </w:r>
      <w:bookmarkEnd w:id="36"/>
      <w:bookmarkEnd w:id="37"/>
      <w:bookmarkEnd w:id="38"/>
    </w:p>
    <w:p w14:paraId="4A495C2E"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7B623E41" w14:textId="77777777" w:rsidR="00076703" w:rsidRPr="009E5C44" w:rsidRDefault="00076703" w:rsidP="00076703">
      <w:pPr>
        <w:rPr>
          <w:lang w:eastAsia="en-IE"/>
        </w:rPr>
      </w:pPr>
    </w:p>
    <w:p w14:paraId="02FB32E3" w14:textId="77777777" w:rsidR="00076703" w:rsidRPr="009E5C44" w:rsidRDefault="00076703" w:rsidP="00076703">
      <w:r w:rsidRPr="009E5C44">
        <w:tab/>
      </w:r>
      <w:r w:rsidRPr="009E5C44">
        <w:rPr>
          <w:b/>
          <w:color w:val="FF0000"/>
          <w:u w:val="single"/>
          <w:lang w:eastAsia="en-US"/>
        </w:rPr>
        <w:t>Important!</w:t>
      </w:r>
    </w:p>
    <w:p w14:paraId="79DBD7E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01F67D8F" w14:textId="77777777" w:rsidR="00076703" w:rsidRPr="009E5C44" w:rsidRDefault="00076703" w:rsidP="00076703">
      <w:pPr>
        <w:rPr>
          <w:lang w:eastAsia="en-IE"/>
        </w:rPr>
      </w:pPr>
    </w:p>
    <w:p w14:paraId="683B89D3"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4F234A4E"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32C6E2A" w14:textId="77777777" w:rsidTr="00AC60C4">
        <w:tc>
          <w:tcPr>
            <w:tcW w:w="1352" w:type="dxa"/>
            <w:shd w:val="clear" w:color="auto" w:fill="auto"/>
          </w:tcPr>
          <w:p w14:paraId="17E67D56"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00630E68" w14:textId="77777777" w:rsidR="00420E0E" w:rsidRDefault="00420E0E" w:rsidP="00AC60C4">
            <w:pPr>
              <w:spacing w:line="240" w:lineRule="auto"/>
              <w:rPr>
                <w:lang w:eastAsia="en-IE"/>
              </w:rPr>
            </w:pPr>
            <w:r>
              <w:rPr>
                <w:lang w:eastAsia="en-IE"/>
              </w:rPr>
              <w:t>File</w:t>
            </w:r>
          </w:p>
        </w:tc>
      </w:tr>
      <w:tr w:rsidR="00420E0E" w14:paraId="768C1762" w14:textId="77777777" w:rsidTr="00AC60C4">
        <w:tc>
          <w:tcPr>
            <w:tcW w:w="1352" w:type="dxa"/>
            <w:shd w:val="clear" w:color="auto" w:fill="auto"/>
          </w:tcPr>
          <w:p w14:paraId="0A8B3EE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AF9706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6E59C74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53EE0EA"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584716B2"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3A3E928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0D87A25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C2CB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7BFC300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4CBB505"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65EC3C1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32C9E578"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0674FF6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51766E2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476CAB4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EF4A0B6"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79C623A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9" w:name="OLE_LINK31"/>
            <w:r w:rsidRPr="00AC60C4">
              <w:rPr>
                <w:rFonts w:ascii="Courier New" w:hAnsi="Courier New" w:cs="Courier New"/>
                <w:sz w:val="24"/>
                <w:lang w:eastAsia="en-IE"/>
              </w:rPr>
              <w:t>0.728125</w:t>
            </w:r>
            <w:bookmarkEnd w:id="39"/>
          </w:p>
          <w:p w14:paraId="4151D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40" w:name="OLE_LINK32"/>
            <w:r w:rsidRPr="00AC60C4">
              <w:rPr>
                <w:rFonts w:ascii="Courier New" w:hAnsi="Courier New" w:cs="Courier New"/>
                <w:sz w:val="24"/>
                <w:lang w:eastAsia="en-IE"/>
              </w:rPr>
              <w:t>0.271875</w:t>
            </w:r>
            <w:bookmarkEnd w:id="40"/>
          </w:p>
          <w:p w14:paraId="7C874A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6D4476BD" w14:textId="77777777" w:rsidR="00420E0E" w:rsidRDefault="00420E0E" w:rsidP="00420E0E">
            <w:pPr>
              <w:rPr>
                <w:lang w:eastAsia="en-IE"/>
              </w:rPr>
            </w:pPr>
            <w:r w:rsidRPr="00AC60C4">
              <w:rPr>
                <w:rFonts w:ascii="Courier New" w:hAnsi="Courier New" w:cs="Courier New"/>
                <w:sz w:val="24"/>
                <w:lang w:eastAsia="en-IE"/>
              </w:rPr>
              <w:t>1</w:t>
            </w:r>
          </w:p>
        </w:tc>
      </w:tr>
    </w:tbl>
    <w:p w14:paraId="776A0C00" w14:textId="77777777" w:rsidR="006A0D45" w:rsidRDefault="006A0D45" w:rsidP="00076703">
      <w:pPr>
        <w:rPr>
          <w:lang w:eastAsia="en-IE"/>
        </w:rPr>
      </w:pPr>
    </w:p>
    <w:p w14:paraId="3A5B5084"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5C2C9CD0"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3688AEA1" w14:textId="77777777" w:rsidR="00076703" w:rsidRPr="009E5C44" w:rsidRDefault="00076703" w:rsidP="00076703">
      <w:pPr>
        <w:rPr>
          <w:lang w:eastAsia="en-IE"/>
        </w:rPr>
      </w:pPr>
      <w:r w:rsidRPr="009E5C44">
        <w:rPr>
          <w:lang w:eastAsia="en-IE"/>
        </w:rPr>
        <w:t>This first line specifies some general information about the bridge:</w:t>
      </w:r>
    </w:p>
    <w:p w14:paraId="34A032E0" w14:textId="77777777" w:rsidR="00076703" w:rsidRPr="009E5C44" w:rsidRDefault="00076703" w:rsidP="00076703">
      <w:pPr>
        <w:numPr>
          <w:ilvl w:val="0"/>
          <w:numId w:val="17"/>
        </w:numPr>
        <w:rPr>
          <w:lang w:eastAsia="en-IE"/>
        </w:rPr>
      </w:pPr>
      <w:r w:rsidRPr="009E5C44">
        <w:rPr>
          <w:lang w:eastAsia="en-IE"/>
        </w:rPr>
        <w:t>Column 1: the bridge number, a positive integer – 1 in this case;</w:t>
      </w:r>
    </w:p>
    <w:p w14:paraId="00CC93CB"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14:paraId="434E931C"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14:paraId="386E7423"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006A354A" w14:textId="77777777" w:rsidR="006A0D45" w:rsidRDefault="006A0D45" w:rsidP="006A0D45">
      <w:pPr>
        <w:rPr>
          <w:lang w:eastAsia="en-IE"/>
        </w:rPr>
      </w:pPr>
    </w:p>
    <w:p w14:paraId="058B11CE"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4336CEF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8AF0234" w14:textId="77777777" w:rsidR="00F65C5E" w:rsidRPr="009E5C44" w:rsidRDefault="006A0D45" w:rsidP="00F65C5E">
      <w:pPr>
        <w:numPr>
          <w:ilvl w:val="0"/>
          <w:numId w:val="18"/>
        </w:numPr>
        <w:rPr>
          <w:lang w:eastAsia="en-IE"/>
        </w:rPr>
      </w:pPr>
      <w:bookmarkStart w:id="41" w:name="OLE_LINK22"/>
      <w:r>
        <w:rPr>
          <w:lang w:eastAsia="en-IE"/>
        </w:rPr>
        <w:t>Field</w:t>
      </w:r>
      <w:r w:rsidR="00F65C5E" w:rsidRPr="009E5C44">
        <w:rPr>
          <w:lang w:eastAsia="en-IE"/>
        </w:rPr>
        <w:t xml:space="preserve"> </w:t>
      </w:r>
      <w:bookmarkEnd w:id="41"/>
      <w:r w:rsidR="00F65C5E" w:rsidRPr="009E5C44">
        <w:rPr>
          <w:lang w:eastAsia="en-IE"/>
        </w:rPr>
        <w:t>1: the load effect number, a positive integer – e.g. 1.</w:t>
      </w:r>
    </w:p>
    <w:p w14:paraId="5CF45403"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2" w:name="OLE_LINK25"/>
      <w:r w:rsidR="00F65C5E" w:rsidRPr="009E5C44">
        <w:rPr>
          <w:lang w:eastAsia="en-IE"/>
        </w:rPr>
        <w:t>load effect</w:t>
      </w:r>
      <w:r>
        <w:rPr>
          <w:lang w:eastAsia="en-IE"/>
        </w:rPr>
        <w:t xml:space="preserve"> definition type</w:t>
      </w:r>
      <w:bookmarkEnd w:id="42"/>
      <w:r w:rsidR="00F65C5E" w:rsidRPr="009E5C44">
        <w:rPr>
          <w:lang w:eastAsia="en-IE"/>
        </w:rPr>
        <w:t xml:space="preserve">: </w:t>
      </w:r>
    </w:p>
    <w:p w14:paraId="2447F01A"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14:paraId="76D2D655"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3" w:name="OLE_LINK28"/>
      <w:r>
        <w:rPr>
          <w:lang w:eastAsia="en-IE"/>
        </w:rPr>
        <w:t>separate influence lines and lane weights are applied to each lane</w:t>
      </w:r>
      <w:bookmarkEnd w:id="43"/>
      <w:r>
        <w:rPr>
          <w:lang w:eastAsia="en-IE"/>
        </w:rPr>
        <w:t>;</w:t>
      </w:r>
    </w:p>
    <w:p w14:paraId="1175604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5EFA94AC"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xml:space="preserve">, e.g. 3000.0 </w:t>
      </w:r>
      <w:proofErr w:type="spellStart"/>
      <w:r>
        <w:rPr>
          <w:lang w:eastAsia="en-IE"/>
        </w:rPr>
        <w:t>kNm</w:t>
      </w:r>
      <w:proofErr w:type="spellEnd"/>
      <w:r w:rsidRPr="006A0D45">
        <w:rPr>
          <w:lang w:eastAsia="en-IE"/>
        </w:rPr>
        <w:t>. If this number is absent it is assumed to be zero.</w:t>
      </w:r>
    </w:p>
    <w:p w14:paraId="4E267C60" w14:textId="77777777" w:rsidR="006A0D45" w:rsidRDefault="006A0D45" w:rsidP="006A0D45">
      <w:pPr>
        <w:rPr>
          <w:lang w:eastAsia="en-IE"/>
        </w:rPr>
      </w:pPr>
    </w:p>
    <w:p w14:paraId="357E4C50"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49425FF2" w14:textId="77777777" w:rsidR="006A0D45" w:rsidRDefault="006A0D45" w:rsidP="006A0D45">
      <w:pPr>
        <w:rPr>
          <w:lang w:eastAsia="en-IE"/>
        </w:rPr>
      </w:pPr>
    </w:p>
    <w:p w14:paraId="12679A50" w14:textId="77777777" w:rsidR="00420E0E" w:rsidRPr="00420E0E" w:rsidRDefault="00420E0E" w:rsidP="006A0D45">
      <w:pPr>
        <w:rPr>
          <w:b/>
          <w:lang w:eastAsia="en-IE"/>
        </w:rPr>
      </w:pPr>
      <w:bookmarkStart w:id="44"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14:paraId="2B97A8E9"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7437AECF" w14:textId="77777777" w:rsidR="00420E0E" w:rsidRDefault="00420E0E" w:rsidP="00420E0E">
      <w:pPr>
        <w:numPr>
          <w:ilvl w:val="0"/>
          <w:numId w:val="45"/>
        </w:numPr>
        <w:rPr>
          <w:lang w:eastAsia="en-IE"/>
        </w:rPr>
      </w:pPr>
      <w:bookmarkStart w:id="45" w:name="OLE_LINK29"/>
      <w:bookmarkEnd w:id="44"/>
      <w:r>
        <w:rPr>
          <w:lang w:eastAsia="en-IE"/>
        </w:rPr>
        <w:t>Field 1: The type of influence line:</w:t>
      </w:r>
    </w:p>
    <w:p w14:paraId="173A35EF" w14:textId="77777777" w:rsidR="00420E0E" w:rsidRDefault="00420E0E" w:rsidP="00420E0E">
      <w:pPr>
        <w:numPr>
          <w:ilvl w:val="1"/>
          <w:numId w:val="45"/>
        </w:numPr>
        <w:rPr>
          <w:lang w:eastAsia="en-IE"/>
        </w:rPr>
      </w:pPr>
      <w:r>
        <w:rPr>
          <w:lang w:eastAsia="en-IE"/>
        </w:rPr>
        <w:t>1 – if it is a built-in influence line;</w:t>
      </w:r>
    </w:p>
    <w:p w14:paraId="2F33D9AF" w14:textId="77777777" w:rsidR="00420E0E" w:rsidRDefault="00420E0E" w:rsidP="00420E0E">
      <w:pPr>
        <w:numPr>
          <w:ilvl w:val="1"/>
          <w:numId w:val="45"/>
        </w:numPr>
        <w:rPr>
          <w:lang w:eastAsia="en-IE"/>
        </w:rPr>
      </w:pPr>
      <w:r>
        <w:rPr>
          <w:lang w:eastAsia="en-IE"/>
        </w:rPr>
        <w:t>2 – if it is a user-defined discrete influence line.</w:t>
      </w:r>
    </w:p>
    <w:p w14:paraId="7332C977" w14:textId="77777777" w:rsidR="00420E0E" w:rsidRDefault="00420E0E" w:rsidP="00420E0E">
      <w:pPr>
        <w:numPr>
          <w:ilvl w:val="0"/>
          <w:numId w:val="45"/>
        </w:numPr>
        <w:rPr>
          <w:lang w:eastAsia="en-IE"/>
        </w:rPr>
      </w:pPr>
      <w:r>
        <w:rPr>
          <w:lang w:eastAsia="en-IE"/>
        </w:rPr>
        <w:t>Field 2: The influence line number (whether built-in or discrete).</w:t>
      </w:r>
    </w:p>
    <w:p w14:paraId="7E67D196"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5"/>
    <w:p w14:paraId="6FE07554"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110211E0" w14:textId="77777777" w:rsidR="00420E0E" w:rsidRDefault="00420E0E" w:rsidP="006A0D45">
      <w:pPr>
        <w:rPr>
          <w:lang w:eastAsia="en-IE"/>
        </w:rPr>
      </w:pPr>
    </w:p>
    <w:p w14:paraId="177489AE" w14:textId="77777777" w:rsidR="00420E0E" w:rsidRPr="00420E0E" w:rsidRDefault="00420E0E" w:rsidP="00420E0E">
      <w:pPr>
        <w:rPr>
          <w:b/>
          <w:lang w:eastAsia="en-IE"/>
        </w:rPr>
      </w:pPr>
      <w:bookmarkStart w:id="46"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6CD2A0BD" w14:textId="77777777" w:rsidR="00420E0E" w:rsidRDefault="00420E0E" w:rsidP="00420E0E">
      <w:pPr>
        <w:rPr>
          <w:lang w:eastAsia="en-IE"/>
        </w:rPr>
      </w:pPr>
      <w:r>
        <w:rPr>
          <w:lang w:eastAsia="en-IE"/>
        </w:rPr>
        <w:t>In this case a line is required, corresponding to each lane, formatted as follows:</w:t>
      </w:r>
    </w:p>
    <w:bookmarkEnd w:id="46"/>
    <w:p w14:paraId="676D6C44" w14:textId="77777777" w:rsidR="00420E0E" w:rsidRDefault="00420E0E" w:rsidP="00420E0E">
      <w:pPr>
        <w:numPr>
          <w:ilvl w:val="0"/>
          <w:numId w:val="45"/>
        </w:numPr>
        <w:rPr>
          <w:lang w:eastAsia="en-IE"/>
        </w:rPr>
      </w:pPr>
      <w:r>
        <w:rPr>
          <w:lang w:eastAsia="en-IE"/>
        </w:rPr>
        <w:t>Field 1: The type of influence line:</w:t>
      </w:r>
    </w:p>
    <w:p w14:paraId="6BDF6569" w14:textId="77777777" w:rsidR="00420E0E" w:rsidRDefault="00420E0E" w:rsidP="00420E0E">
      <w:pPr>
        <w:numPr>
          <w:ilvl w:val="1"/>
          <w:numId w:val="45"/>
        </w:numPr>
        <w:rPr>
          <w:lang w:eastAsia="en-IE"/>
        </w:rPr>
      </w:pPr>
      <w:r>
        <w:rPr>
          <w:lang w:eastAsia="en-IE"/>
        </w:rPr>
        <w:t>1 – if it is a built-in influence line;</w:t>
      </w:r>
    </w:p>
    <w:p w14:paraId="74425EE2" w14:textId="77777777" w:rsidR="00420E0E" w:rsidRDefault="00420E0E" w:rsidP="00420E0E">
      <w:pPr>
        <w:numPr>
          <w:ilvl w:val="1"/>
          <w:numId w:val="45"/>
        </w:numPr>
        <w:rPr>
          <w:lang w:eastAsia="en-IE"/>
        </w:rPr>
      </w:pPr>
      <w:r>
        <w:rPr>
          <w:lang w:eastAsia="en-IE"/>
        </w:rPr>
        <w:t>2 – if it is a user-defined discrete influence line.</w:t>
      </w:r>
    </w:p>
    <w:p w14:paraId="313EFA1D" w14:textId="77777777" w:rsidR="00420E0E" w:rsidRDefault="00420E0E" w:rsidP="00420E0E">
      <w:pPr>
        <w:numPr>
          <w:ilvl w:val="0"/>
          <w:numId w:val="45"/>
        </w:numPr>
        <w:rPr>
          <w:lang w:eastAsia="en-IE"/>
        </w:rPr>
      </w:pPr>
      <w:r>
        <w:rPr>
          <w:lang w:eastAsia="en-IE"/>
        </w:rPr>
        <w:t>Field 2: The influence line number (whether built-in or discrete).</w:t>
      </w:r>
    </w:p>
    <w:p w14:paraId="580E07AB"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2D4922D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9CB0F70" w14:textId="77777777" w:rsidR="00AB4587" w:rsidRDefault="00AB4587" w:rsidP="00420E0E">
      <w:pPr>
        <w:rPr>
          <w:lang w:eastAsia="en-IE"/>
        </w:rPr>
      </w:pPr>
    </w:p>
    <w:p w14:paraId="2E1C1A66"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14:paraId="072D8550"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786001C3" w14:textId="77777777" w:rsidR="00420E0E" w:rsidRDefault="00420E0E" w:rsidP="006A0D45">
      <w:pPr>
        <w:rPr>
          <w:lang w:eastAsia="en-IE"/>
        </w:rPr>
      </w:pPr>
    </w:p>
    <w:p w14:paraId="16307C6B" w14:textId="77777777"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14:paraId="5D21E1F9" w14:textId="77777777" w:rsidR="00AB4587" w:rsidRDefault="00AB4587" w:rsidP="00076703">
      <w:pPr>
        <w:rPr>
          <w:lang w:eastAsia="en-IE"/>
        </w:rPr>
      </w:pPr>
    </w:p>
    <w:p w14:paraId="77E6E3C5"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14:paraId="6FBD065B"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41A9D2C2"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2B074680" w14:textId="77777777" w:rsidR="002B57F2" w:rsidRPr="009E5C44" w:rsidRDefault="002B57F2" w:rsidP="002B57F2">
      <w:pPr>
        <w:rPr>
          <w:lang w:eastAsia="en-US"/>
        </w:rPr>
      </w:pPr>
    </w:p>
    <w:p w14:paraId="5128772A" w14:textId="77777777" w:rsidR="002B57F2" w:rsidRPr="009E5C44" w:rsidRDefault="002B57F2" w:rsidP="002B57F2">
      <w:pPr>
        <w:rPr>
          <w:lang w:eastAsia="en-US"/>
        </w:rPr>
      </w:pPr>
      <w:r w:rsidRPr="009E5C44">
        <w:rPr>
          <w:lang w:eastAsia="en-US"/>
        </w:rPr>
        <w:t>The description and index for the built in functions are:</w:t>
      </w:r>
    </w:p>
    <w:p w14:paraId="187057D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59404784" w14:textId="77777777" w:rsidTr="00D71FEC">
        <w:trPr>
          <w:trHeight w:val="397"/>
        </w:trPr>
        <w:tc>
          <w:tcPr>
            <w:tcW w:w="1384" w:type="dxa"/>
            <w:shd w:val="clear" w:color="auto" w:fill="auto"/>
            <w:vAlign w:val="center"/>
          </w:tcPr>
          <w:p w14:paraId="28E73EFB" w14:textId="77777777" w:rsidR="0076170E" w:rsidRPr="00D71FEC" w:rsidRDefault="0076170E" w:rsidP="00D71FEC">
            <w:pPr>
              <w:spacing w:line="240" w:lineRule="auto"/>
              <w:jc w:val="left"/>
              <w:rPr>
                <w:b/>
                <w:lang w:eastAsia="en-US"/>
              </w:rPr>
            </w:pPr>
            <w:r w:rsidRPr="00D71FEC">
              <w:rPr>
                <w:b/>
                <w:lang w:eastAsia="en-US"/>
              </w:rPr>
              <w:t>Index</w:t>
            </w:r>
          </w:p>
        </w:tc>
        <w:tc>
          <w:tcPr>
            <w:tcW w:w="7380" w:type="dxa"/>
            <w:shd w:val="clear" w:color="auto" w:fill="auto"/>
            <w:vAlign w:val="center"/>
          </w:tcPr>
          <w:p w14:paraId="4A67F588" w14:textId="77777777" w:rsidR="0076170E" w:rsidRPr="00D71FEC" w:rsidRDefault="0076170E" w:rsidP="00D71FEC">
            <w:pPr>
              <w:spacing w:line="240" w:lineRule="auto"/>
              <w:jc w:val="left"/>
              <w:rPr>
                <w:b/>
                <w:lang w:eastAsia="en-US"/>
              </w:rPr>
            </w:pPr>
            <w:r w:rsidRPr="00D71FEC">
              <w:rPr>
                <w:b/>
                <w:lang w:eastAsia="en-US"/>
              </w:rPr>
              <w:t>Influence Line</w:t>
            </w:r>
          </w:p>
        </w:tc>
        <w:tc>
          <w:tcPr>
            <w:tcW w:w="1091" w:type="dxa"/>
            <w:shd w:val="clear" w:color="auto" w:fill="auto"/>
            <w:vAlign w:val="center"/>
          </w:tcPr>
          <w:p w14:paraId="11432DCA"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15928E64" w14:textId="77777777" w:rsidTr="00D71FEC">
        <w:trPr>
          <w:trHeight w:val="397"/>
        </w:trPr>
        <w:tc>
          <w:tcPr>
            <w:tcW w:w="1384" w:type="dxa"/>
            <w:shd w:val="clear" w:color="auto" w:fill="auto"/>
            <w:vAlign w:val="center"/>
          </w:tcPr>
          <w:p w14:paraId="12048872" w14:textId="77777777" w:rsidR="0076170E" w:rsidRPr="009E5C44" w:rsidRDefault="0076170E" w:rsidP="00D71FEC">
            <w:pPr>
              <w:spacing w:line="240" w:lineRule="auto"/>
              <w:jc w:val="left"/>
              <w:rPr>
                <w:lang w:eastAsia="en-US"/>
              </w:rPr>
            </w:pPr>
            <w:r w:rsidRPr="009E5C44">
              <w:rPr>
                <w:lang w:eastAsia="en-US"/>
              </w:rPr>
              <w:t>1</w:t>
            </w:r>
          </w:p>
        </w:tc>
        <w:tc>
          <w:tcPr>
            <w:tcW w:w="7380" w:type="dxa"/>
            <w:shd w:val="clear" w:color="auto" w:fill="auto"/>
            <w:vAlign w:val="center"/>
          </w:tcPr>
          <w:p w14:paraId="52F329B2"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091" w:type="dxa"/>
            <w:shd w:val="clear" w:color="auto" w:fill="auto"/>
            <w:vAlign w:val="center"/>
          </w:tcPr>
          <w:p w14:paraId="559378EA" w14:textId="77777777" w:rsidR="0076170E" w:rsidRPr="009E5C44" w:rsidRDefault="0076170E" w:rsidP="00D71FEC">
            <w:pPr>
              <w:spacing w:line="240" w:lineRule="auto"/>
              <w:jc w:val="center"/>
              <w:rPr>
                <w:lang w:eastAsia="en-US"/>
              </w:rPr>
            </w:pPr>
            <w:r>
              <w:rPr>
                <w:lang w:eastAsia="en-US"/>
              </w:rPr>
              <w:t>B</w:t>
            </w:r>
          </w:p>
        </w:tc>
      </w:tr>
      <w:tr w:rsidR="0076170E" w:rsidRPr="009E5C44" w14:paraId="4BF7FFAF" w14:textId="77777777" w:rsidTr="00D71FEC">
        <w:trPr>
          <w:trHeight w:val="397"/>
        </w:trPr>
        <w:tc>
          <w:tcPr>
            <w:tcW w:w="1384" w:type="dxa"/>
            <w:shd w:val="clear" w:color="auto" w:fill="auto"/>
            <w:vAlign w:val="center"/>
          </w:tcPr>
          <w:p w14:paraId="326D3C97" w14:textId="77777777" w:rsidR="0076170E" w:rsidRPr="009E5C44" w:rsidRDefault="0076170E" w:rsidP="00D71FEC">
            <w:pPr>
              <w:spacing w:line="240" w:lineRule="auto"/>
              <w:jc w:val="left"/>
              <w:rPr>
                <w:lang w:eastAsia="en-US"/>
              </w:rPr>
            </w:pPr>
            <w:r w:rsidRPr="009E5C44">
              <w:rPr>
                <w:lang w:eastAsia="en-US"/>
              </w:rPr>
              <w:t>2</w:t>
            </w:r>
          </w:p>
        </w:tc>
        <w:tc>
          <w:tcPr>
            <w:tcW w:w="7380" w:type="dxa"/>
            <w:shd w:val="clear" w:color="auto" w:fill="auto"/>
            <w:vAlign w:val="center"/>
          </w:tcPr>
          <w:p w14:paraId="23BA316B"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091" w:type="dxa"/>
            <w:shd w:val="clear" w:color="auto" w:fill="auto"/>
            <w:vAlign w:val="center"/>
          </w:tcPr>
          <w:p w14:paraId="39069111" w14:textId="77777777" w:rsidR="0076170E" w:rsidRPr="009E5C44" w:rsidRDefault="0076170E" w:rsidP="00D71FEC">
            <w:pPr>
              <w:spacing w:line="240" w:lineRule="auto"/>
              <w:jc w:val="center"/>
              <w:rPr>
                <w:lang w:eastAsia="en-US"/>
              </w:rPr>
            </w:pPr>
            <w:r>
              <w:rPr>
                <w:lang w:eastAsia="en-US"/>
              </w:rPr>
              <w:t>E</w:t>
            </w:r>
          </w:p>
        </w:tc>
      </w:tr>
      <w:tr w:rsidR="0076170E" w:rsidRPr="009E5C44" w14:paraId="09E963C4" w14:textId="77777777" w:rsidTr="00D71FEC">
        <w:trPr>
          <w:trHeight w:val="397"/>
        </w:trPr>
        <w:tc>
          <w:tcPr>
            <w:tcW w:w="1384" w:type="dxa"/>
            <w:shd w:val="clear" w:color="auto" w:fill="auto"/>
            <w:vAlign w:val="center"/>
          </w:tcPr>
          <w:p w14:paraId="0418B37F" w14:textId="77777777" w:rsidR="0076170E" w:rsidRPr="009E5C44" w:rsidRDefault="0076170E" w:rsidP="00D71FEC">
            <w:pPr>
              <w:spacing w:line="240" w:lineRule="auto"/>
              <w:jc w:val="left"/>
              <w:rPr>
                <w:lang w:eastAsia="en-US"/>
              </w:rPr>
            </w:pPr>
            <w:r w:rsidRPr="009E5C44">
              <w:rPr>
                <w:lang w:eastAsia="en-US"/>
              </w:rPr>
              <w:t>3</w:t>
            </w:r>
          </w:p>
        </w:tc>
        <w:tc>
          <w:tcPr>
            <w:tcW w:w="7380" w:type="dxa"/>
            <w:shd w:val="clear" w:color="auto" w:fill="auto"/>
            <w:vAlign w:val="center"/>
          </w:tcPr>
          <w:p w14:paraId="42AAB739" w14:textId="77777777" w:rsidR="0076170E" w:rsidRPr="009E5C44" w:rsidRDefault="0076170E" w:rsidP="00D71FEC">
            <w:pPr>
              <w:spacing w:line="240" w:lineRule="auto"/>
              <w:jc w:val="left"/>
              <w:rPr>
                <w:lang w:eastAsia="en-US"/>
              </w:rPr>
            </w:pPr>
            <w:r w:rsidRPr="009E5C44">
              <w:rPr>
                <w:lang w:eastAsia="en-US"/>
              </w:rPr>
              <w:t>Left-hand shear in a simply-supported beam</w:t>
            </w:r>
          </w:p>
        </w:tc>
        <w:tc>
          <w:tcPr>
            <w:tcW w:w="1091" w:type="dxa"/>
            <w:shd w:val="clear" w:color="auto" w:fill="auto"/>
            <w:vAlign w:val="center"/>
          </w:tcPr>
          <w:p w14:paraId="2A43E65E" w14:textId="77777777" w:rsidR="0076170E" w:rsidRPr="009E5C44" w:rsidRDefault="0076170E" w:rsidP="00D71FEC">
            <w:pPr>
              <w:spacing w:line="240" w:lineRule="auto"/>
              <w:jc w:val="center"/>
              <w:rPr>
                <w:lang w:eastAsia="en-US"/>
              </w:rPr>
            </w:pPr>
            <w:r>
              <w:rPr>
                <w:lang w:eastAsia="en-US"/>
              </w:rPr>
              <w:t>A</w:t>
            </w:r>
          </w:p>
        </w:tc>
      </w:tr>
      <w:tr w:rsidR="0076170E" w:rsidRPr="009E5C44" w14:paraId="0FDE821A" w14:textId="77777777" w:rsidTr="00D71FEC">
        <w:trPr>
          <w:trHeight w:val="397"/>
        </w:trPr>
        <w:tc>
          <w:tcPr>
            <w:tcW w:w="1384" w:type="dxa"/>
            <w:shd w:val="clear" w:color="auto" w:fill="auto"/>
            <w:vAlign w:val="center"/>
          </w:tcPr>
          <w:p w14:paraId="59A511D8" w14:textId="77777777" w:rsidR="0076170E" w:rsidRPr="009E5C44" w:rsidRDefault="0076170E" w:rsidP="00D71FEC">
            <w:pPr>
              <w:spacing w:line="240" w:lineRule="auto"/>
              <w:jc w:val="left"/>
              <w:rPr>
                <w:lang w:eastAsia="en-US"/>
              </w:rPr>
            </w:pPr>
            <w:r w:rsidRPr="009E5C44">
              <w:rPr>
                <w:lang w:eastAsia="en-US"/>
              </w:rPr>
              <w:t>4</w:t>
            </w:r>
          </w:p>
        </w:tc>
        <w:tc>
          <w:tcPr>
            <w:tcW w:w="7380" w:type="dxa"/>
            <w:shd w:val="clear" w:color="auto" w:fill="auto"/>
            <w:vAlign w:val="center"/>
          </w:tcPr>
          <w:p w14:paraId="2CAA7BCA" w14:textId="77777777" w:rsidR="0076170E" w:rsidRPr="009E5C44" w:rsidRDefault="0076170E" w:rsidP="00D71FEC">
            <w:pPr>
              <w:spacing w:line="240" w:lineRule="auto"/>
              <w:jc w:val="left"/>
              <w:rPr>
                <w:lang w:eastAsia="en-US"/>
              </w:rPr>
            </w:pPr>
            <w:r w:rsidRPr="009E5C44">
              <w:rPr>
                <w:lang w:eastAsia="en-US"/>
              </w:rPr>
              <w:t>Right-hand shear in a simply-supported beam</w:t>
            </w:r>
          </w:p>
        </w:tc>
        <w:tc>
          <w:tcPr>
            <w:tcW w:w="1091" w:type="dxa"/>
            <w:shd w:val="clear" w:color="auto" w:fill="auto"/>
            <w:vAlign w:val="center"/>
          </w:tcPr>
          <w:p w14:paraId="235BB293" w14:textId="77777777" w:rsidR="0076170E" w:rsidRPr="009E5C44" w:rsidRDefault="0076170E" w:rsidP="00D71FEC">
            <w:pPr>
              <w:spacing w:line="240" w:lineRule="auto"/>
              <w:jc w:val="center"/>
              <w:rPr>
                <w:lang w:eastAsia="en-US"/>
              </w:rPr>
            </w:pPr>
            <w:r>
              <w:rPr>
                <w:lang w:eastAsia="en-US"/>
              </w:rPr>
              <w:t>C</w:t>
            </w:r>
          </w:p>
        </w:tc>
      </w:tr>
      <w:tr w:rsidR="0076170E" w:rsidRPr="009E5C44" w14:paraId="4D234B4C" w14:textId="77777777" w:rsidTr="00D71FEC">
        <w:trPr>
          <w:trHeight w:val="397"/>
        </w:trPr>
        <w:tc>
          <w:tcPr>
            <w:tcW w:w="1384" w:type="dxa"/>
            <w:shd w:val="clear" w:color="auto" w:fill="auto"/>
            <w:vAlign w:val="center"/>
          </w:tcPr>
          <w:p w14:paraId="6631EAF9" w14:textId="77777777" w:rsidR="0076170E" w:rsidRPr="009E5C44" w:rsidRDefault="0076170E" w:rsidP="00D71FEC">
            <w:pPr>
              <w:spacing w:line="240" w:lineRule="auto"/>
              <w:jc w:val="left"/>
              <w:rPr>
                <w:lang w:eastAsia="en-US"/>
              </w:rPr>
            </w:pPr>
            <w:r w:rsidRPr="009E5C44">
              <w:rPr>
                <w:lang w:eastAsia="en-US"/>
              </w:rPr>
              <w:t>5</w:t>
            </w:r>
          </w:p>
        </w:tc>
        <w:tc>
          <w:tcPr>
            <w:tcW w:w="7380" w:type="dxa"/>
            <w:shd w:val="clear" w:color="auto" w:fill="auto"/>
            <w:vAlign w:val="center"/>
          </w:tcPr>
          <w:p w14:paraId="24102FE5" w14:textId="77777777" w:rsidR="0076170E" w:rsidRPr="009E5C44" w:rsidRDefault="0076170E" w:rsidP="00D71FEC">
            <w:pPr>
              <w:spacing w:line="240" w:lineRule="auto"/>
              <w:jc w:val="left"/>
              <w:rPr>
                <w:lang w:eastAsia="en-US"/>
              </w:rPr>
            </w:pPr>
            <w:r w:rsidRPr="009E5C44">
              <w:rPr>
                <w:lang w:eastAsia="en-US"/>
              </w:rPr>
              <w:t>Right-hand shear for a two-span beam</w:t>
            </w:r>
          </w:p>
        </w:tc>
        <w:tc>
          <w:tcPr>
            <w:tcW w:w="1091" w:type="dxa"/>
            <w:shd w:val="clear" w:color="auto" w:fill="auto"/>
            <w:vAlign w:val="center"/>
          </w:tcPr>
          <w:p w14:paraId="1C0A2B13" w14:textId="77777777" w:rsidR="0076170E" w:rsidRPr="009E5C44" w:rsidRDefault="0076170E" w:rsidP="00D71FEC">
            <w:pPr>
              <w:spacing w:line="240" w:lineRule="auto"/>
              <w:jc w:val="center"/>
              <w:rPr>
                <w:lang w:eastAsia="en-US"/>
              </w:rPr>
            </w:pPr>
            <w:r>
              <w:rPr>
                <w:lang w:eastAsia="en-US"/>
              </w:rPr>
              <w:t>F</w:t>
            </w:r>
          </w:p>
        </w:tc>
      </w:tr>
      <w:tr w:rsidR="0076170E" w:rsidRPr="009E5C44" w14:paraId="7CC52314" w14:textId="77777777" w:rsidTr="00D71FEC">
        <w:trPr>
          <w:trHeight w:val="397"/>
        </w:trPr>
        <w:tc>
          <w:tcPr>
            <w:tcW w:w="1384" w:type="dxa"/>
            <w:shd w:val="clear" w:color="auto" w:fill="auto"/>
            <w:vAlign w:val="center"/>
          </w:tcPr>
          <w:p w14:paraId="5E0C82D1" w14:textId="77777777" w:rsidR="0076170E" w:rsidRPr="009E5C44" w:rsidRDefault="0076170E" w:rsidP="00D71FEC">
            <w:pPr>
              <w:spacing w:line="240" w:lineRule="auto"/>
              <w:jc w:val="left"/>
              <w:rPr>
                <w:lang w:eastAsia="en-US"/>
              </w:rPr>
            </w:pPr>
            <w:r w:rsidRPr="009E5C44">
              <w:rPr>
                <w:lang w:eastAsia="en-US"/>
              </w:rPr>
              <w:t>6</w:t>
            </w:r>
          </w:p>
        </w:tc>
        <w:tc>
          <w:tcPr>
            <w:tcW w:w="7380" w:type="dxa"/>
            <w:shd w:val="clear" w:color="auto" w:fill="auto"/>
            <w:vAlign w:val="center"/>
          </w:tcPr>
          <w:p w14:paraId="21036E75" w14:textId="77777777" w:rsidR="0076170E" w:rsidRPr="009E5C44" w:rsidRDefault="0076170E" w:rsidP="00D71FEC">
            <w:pPr>
              <w:spacing w:line="240" w:lineRule="auto"/>
              <w:jc w:val="left"/>
              <w:rPr>
                <w:lang w:eastAsia="en-US"/>
              </w:rPr>
            </w:pPr>
            <w:r w:rsidRPr="009E5C44">
              <w:rPr>
                <w:lang w:eastAsia="en-US"/>
              </w:rPr>
              <w:t>Left-hand shear for a two-span beam</w:t>
            </w:r>
          </w:p>
        </w:tc>
        <w:tc>
          <w:tcPr>
            <w:tcW w:w="1091" w:type="dxa"/>
            <w:shd w:val="clear" w:color="auto" w:fill="auto"/>
            <w:vAlign w:val="center"/>
          </w:tcPr>
          <w:p w14:paraId="1BB152E0" w14:textId="77777777" w:rsidR="0076170E" w:rsidRPr="009E5C44" w:rsidRDefault="0076170E" w:rsidP="00D71FEC">
            <w:pPr>
              <w:spacing w:line="240" w:lineRule="auto"/>
              <w:jc w:val="center"/>
              <w:rPr>
                <w:lang w:eastAsia="en-US"/>
              </w:rPr>
            </w:pPr>
            <w:r>
              <w:rPr>
                <w:lang w:eastAsia="en-US"/>
              </w:rPr>
              <w:t>D</w:t>
            </w:r>
          </w:p>
        </w:tc>
      </w:tr>
      <w:tr w:rsidR="0076170E" w:rsidRPr="009E5C44" w14:paraId="7C124A73" w14:textId="77777777" w:rsidTr="00D71FEC">
        <w:trPr>
          <w:trHeight w:val="397"/>
        </w:trPr>
        <w:tc>
          <w:tcPr>
            <w:tcW w:w="1384" w:type="dxa"/>
            <w:shd w:val="clear" w:color="auto" w:fill="auto"/>
            <w:vAlign w:val="center"/>
          </w:tcPr>
          <w:p w14:paraId="31DFAFF3" w14:textId="77777777" w:rsidR="0076170E" w:rsidRPr="009E5C44" w:rsidRDefault="0076170E" w:rsidP="00D71FEC">
            <w:pPr>
              <w:spacing w:line="240" w:lineRule="auto"/>
              <w:jc w:val="left"/>
              <w:rPr>
                <w:lang w:eastAsia="en-US"/>
              </w:rPr>
            </w:pPr>
            <w:r w:rsidRPr="009E5C44">
              <w:rPr>
                <w:lang w:eastAsia="en-US"/>
              </w:rPr>
              <w:t>7</w:t>
            </w:r>
          </w:p>
        </w:tc>
        <w:tc>
          <w:tcPr>
            <w:tcW w:w="7380" w:type="dxa"/>
            <w:shd w:val="clear" w:color="auto" w:fill="auto"/>
            <w:vAlign w:val="center"/>
          </w:tcPr>
          <w:p w14:paraId="6D6DD684" w14:textId="77777777"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091" w:type="dxa"/>
            <w:shd w:val="clear" w:color="auto" w:fill="auto"/>
            <w:vAlign w:val="center"/>
          </w:tcPr>
          <w:p w14:paraId="29CB6C9B" w14:textId="77777777" w:rsidR="0076170E" w:rsidRPr="009E5C44" w:rsidRDefault="0076170E" w:rsidP="00D71FEC">
            <w:pPr>
              <w:spacing w:line="240" w:lineRule="auto"/>
              <w:jc w:val="center"/>
              <w:rPr>
                <w:lang w:eastAsia="en-US"/>
              </w:rPr>
            </w:pPr>
          </w:p>
        </w:tc>
      </w:tr>
    </w:tbl>
    <w:p w14:paraId="64BF1D4E" w14:textId="77777777" w:rsidR="002B57F2" w:rsidRPr="009E5C44" w:rsidRDefault="002B57F2" w:rsidP="002B57F2">
      <w:pPr>
        <w:rPr>
          <w:lang w:eastAsia="en-US"/>
        </w:rPr>
      </w:pPr>
    </w:p>
    <w:p w14:paraId="12D4192C" w14:textId="77777777" w:rsidR="0076170E" w:rsidRDefault="00F06AB0" w:rsidP="0076170E">
      <w:pPr>
        <w:jc w:val="center"/>
      </w:pPr>
      <w:r>
        <w:rPr>
          <w:noProof/>
          <w:lang w:val="en-AU" w:eastAsia="zh-CN"/>
        </w:rPr>
        <mc:AlternateContent>
          <mc:Choice Requires="wpc">
            <w:drawing>
              <wp:inline distT="0" distB="0" distL="0" distR="0" wp14:anchorId="339BF5C2" wp14:editId="012FDB90">
                <wp:extent cx="5486400" cy="914400"/>
                <wp:effectExtent l="0" t="0" r="0" b="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464185"/>
                            <a:ext cx="1943100" cy="113665"/>
                          </a:xfrm>
                          <a:prstGeom prst="rect">
                            <a:avLst/>
                          </a:prstGeom>
                          <a:solidFill>
                            <a:srgbClr val="000000"/>
                          </a:solidFill>
                          <a:ln w="9525">
                            <a:solidFill>
                              <a:srgbClr val="000000"/>
                            </a:solidFill>
                            <a:miter lim="800000"/>
                            <a:headEnd/>
                            <a:tailEnd/>
                          </a:ln>
                        </wps:spPr>
                        <wps:txbx>
                          <w:txbxContent>
                            <w:p w14:paraId="675C135A" w14:textId="77777777" w:rsidR="00A75B43" w:rsidRDefault="00A75B43"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571500"/>
                            <a:ext cx="229235" cy="114300"/>
                          </a:xfrm>
                          <a:prstGeom prst="triangle">
                            <a:avLst>
                              <a:gd name="adj" fmla="val 50000"/>
                            </a:avLst>
                          </a:prstGeom>
                          <a:solidFill>
                            <a:srgbClr val="000000"/>
                          </a:solidFill>
                          <a:ln w="9525">
                            <a:solidFill>
                              <a:srgbClr val="000000"/>
                            </a:solidFill>
                            <a:miter lim="800000"/>
                            <a:headEnd/>
                            <a:tailEnd/>
                          </a:ln>
                        </wps:spPr>
                        <wps:txbx>
                          <w:txbxContent>
                            <w:p w14:paraId="2B2FFDCA" w14:textId="77777777" w:rsidR="00A75B43" w:rsidRDefault="00A75B43"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74C2BE93" w14:textId="77777777" w:rsidR="00A75B43" w:rsidRDefault="00A75B43" w:rsidP="0076170E"/>
                          </w:txbxContent>
                        </wps:txbx>
                        <wps:bodyPr rot="0" vert="horz" wrap="square" lIns="91440" tIns="45720" rIns="91440" bIns="45720" anchor="t" anchorCtr="0" upright="1">
                          <a:noAutofit/>
                        </wps:bodyPr>
                      </wps:wsp>
                      <wps:wsp>
                        <wps:cNvPr id="19" name="Rectangle 19"/>
                        <wps:cNvSpPr>
                          <a:spLocks noChangeArrowheads="1"/>
                        </wps:cNvSpPr>
                        <wps:spPr bwMode="auto">
                          <a:xfrm>
                            <a:off x="3079750" y="464185"/>
                            <a:ext cx="1942465" cy="113665"/>
                          </a:xfrm>
                          <a:prstGeom prst="rect">
                            <a:avLst/>
                          </a:prstGeom>
                          <a:solidFill>
                            <a:srgbClr val="000000"/>
                          </a:solidFill>
                          <a:ln w="9525">
                            <a:solidFill>
                              <a:srgbClr val="000000"/>
                            </a:solidFill>
                            <a:miter lim="800000"/>
                            <a:headEnd/>
                            <a:tailEnd/>
                          </a:ln>
                        </wps:spPr>
                        <wps:txbx>
                          <w:txbxContent>
                            <w:p w14:paraId="5B37F18B" w14:textId="77777777" w:rsidR="00A75B43" w:rsidRDefault="00A75B43" w:rsidP="0076170E"/>
                          </w:txbxContent>
                        </wps:txbx>
                        <wps:bodyPr rot="0" vert="horz" wrap="square" lIns="91440" tIns="45720" rIns="91440" bIns="45720" anchor="t" anchorCtr="0" upright="1">
                          <a:noAutofit/>
                        </wps:bodyPr>
                      </wps:wsp>
                      <wps:wsp>
                        <wps:cNvPr id="20" name="AutoShape 8"/>
                        <wps:cNvSpPr>
                          <a:spLocks noChangeArrowheads="1"/>
                        </wps:cNvSpPr>
                        <wps:spPr bwMode="auto">
                          <a:xfrm>
                            <a:off x="29718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31BB1BA3" w14:textId="77777777" w:rsidR="00A75B43" w:rsidRDefault="00A75B43" w:rsidP="0076170E"/>
                          </w:txbxContent>
                        </wps:txbx>
                        <wps:bodyPr rot="0" vert="horz" wrap="square" lIns="91440" tIns="45720" rIns="91440" bIns="45720" anchor="t" anchorCtr="0" upright="1">
                          <a:noAutofit/>
                        </wps:bodyPr>
                      </wps:wsp>
                      <wps:wsp>
                        <wps:cNvPr id="21" name="AutoShape 9"/>
                        <wps:cNvSpPr>
                          <a:spLocks noChangeArrowheads="1"/>
                        </wps:cNvSpPr>
                        <wps:spPr bwMode="auto">
                          <a:xfrm>
                            <a:off x="49149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54A1A142" w14:textId="77777777" w:rsidR="00A75B43" w:rsidRDefault="00A75B43" w:rsidP="0076170E"/>
                          </w:txbxContent>
                        </wps:txbx>
                        <wps:bodyPr rot="0" vert="horz" wrap="square" lIns="91440" tIns="45720" rIns="91440" bIns="45720" anchor="t" anchorCtr="0" upright="1">
                          <a:noAutofit/>
                        </wps:bodyPr>
                      </wps:wsp>
                      <wps:wsp>
                        <wps:cNvPr id="22" name="AutoShape 10"/>
                        <wps:cNvSpPr>
                          <a:spLocks noChangeArrowheads="1"/>
                        </wps:cNvSpPr>
                        <wps:spPr bwMode="auto">
                          <a:xfrm>
                            <a:off x="3943985" y="571500"/>
                            <a:ext cx="229870" cy="114300"/>
                          </a:xfrm>
                          <a:prstGeom prst="triangle">
                            <a:avLst>
                              <a:gd name="adj" fmla="val 50000"/>
                            </a:avLst>
                          </a:prstGeom>
                          <a:solidFill>
                            <a:srgbClr val="000000"/>
                          </a:solidFill>
                          <a:ln w="9525">
                            <a:solidFill>
                              <a:srgbClr val="000000"/>
                            </a:solidFill>
                            <a:miter lim="800000"/>
                            <a:headEnd/>
                            <a:tailEnd/>
                          </a:ln>
                        </wps:spPr>
                        <wps:txbx>
                          <w:txbxContent>
                            <w:p w14:paraId="36DCC5A3" w14:textId="77777777" w:rsidR="00A75B43" w:rsidRDefault="00A75B43"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381000" y="16036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1D08B" w14:textId="77777777" w:rsidR="00A75B43" w:rsidRDefault="00A75B43" w:rsidP="0076170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2" name="Text Box 12"/>
                        <wps:cNvSpPr txBox="1">
                          <a:spLocks noChangeArrowheads="1"/>
                        </wps:cNvSpPr>
                        <wps:spPr bwMode="auto">
                          <a:xfrm>
                            <a:off x="1352550"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D7C18" w14:textId="77777777" w:rsidR="00A75B43" w:rsidRDefault="00A75B43" w:rsidP="0076170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2215515"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7BD16" w14:textId="77777777" w:rsidR="00A75B43" w:rsidRDefault="00A75B43" w:rsidP="0076170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2971800" y="16319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F19C6" w14:textId="77777777" w:rsidR="00A75B43" w:rsidRDefault="00A75B43" w:rsidP="0076170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3" name="Text Box 15"/>
                        <wps:cNvSpPr txBox="1">
                          <a:spLocks noChangeArrowheads="1"/>
                        </wps:cNvSpPr>
                        <wps:spPr bwMode="auto">
                          <a:xfrm>
                            <a:off x="3942715" y="163195"/>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76337" w14:textId="77777777" w:rsidR="00A75B43" w:rsidRDefault="00A75B43" w:rsidP="0076170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4" name="Text Box 16"/>
                        <wps:cNvSpPr txBox="1">
                          <a:spLocks noChangeArrowheads="1"/>
                        </wps:cNvSpPr>
                        <wps:spPr bwMode="auto">
                          <a:xfrm>
                            <a:off x="4806950" y="16319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94524" w14:textId="77777777" w:rsidR="00A75B43" w:rsidRDefault="00A75B43" w:rsidP="0076170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w14:anchorId="339BF5C2" id="Canvas 15" o:spid="_x0000_s1026" editas="canvas" style="width:6in;height:1in;mso-position-horizontal-relative:char;mso-position-vertical-relative:line" coordsize="5486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">
                <v:shape id="_x0000_s1027" type="#_x0000_t75" style="position:absolute;width:54864;height:9144;visibility:visible;mso-wrap-style:square">
                  <v:fill o:detectmouseclick="t"/>
                  <v:path o:connecttype="none"/>
                </v:shape>
                <v:rect id="Rectangle 16" o:spid="_x0000_s1028" style="position:absolute;left:4883;top:4641;width:19431;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" fillcolor="black">
                  <v:textbox>
                    <w:txbxContent>
                      <w:p w14:paraId="675C135A" w14:textId="77777777" w:rsidR="00A75B43" w:rsidRDefault="00A75B43" w:rsidP="0076170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5715;width:229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" fillcolor="black">
                  <v:textbox>
                    <w:txbxContent>
                      <w:p w14:paraId="2B2FFDCA" w14:textId="77777777" w:rsidR="00A75B43" w:rsidRDefault="00A75B43" w:rsidP="0076170E"/>
                    </w:txbxContent>
                  </v:textbox>
                </v:shape>
                <v:shape id="AutoShape 6" o:spid="_x0000_s1030" type="#_x0000_t5" style="position:absolute;left:23241;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" fillcolor="black">
                  <v:textbox>
                    <w:txbxContent>
                      <w:p w14:paraId="74C2BE93" w14:textId="77777777" w:rsidR="00A75B43" w:rsidRDefault="00A75B43" w:rsidP="0076170E"/>
                    </w:txbxContent>
                  </v:textbox>
                </v:shape>
                <v:rect id="Rectangle 19" o:spid="_x0000_s1031" style="position:absolute;left:30797;top:4641;width:19425;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" fillcolor="black">
                  <v:textbox>
                    <w:txbxContent>
                      <w:p w14:paraId="5B37F18B" w14:textId="77777777" w:rsidR="00A75B43" w:rsidRDefault="00A75B43" w:rsidP="0076170E"/>
                    </w:txbxContent>
                  </v:textbox>
                </v:rect>
                <v:shape id="AutoShape 8" o:spid="_x0000_s1032" type="#_x0000_t5" style="position:absolute;left:29718;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" fillcolor="black">
                  <v:textbox>
                    <w:txbxContent>
                      <w:p w14:paraId="31BB1BA3" w14:textId="77777777" w:rsidR="00A75B43" w:rsidRDefault="00A75B43" w:rsidP="0076170E"/>
                    </w:txbxContent>
                  </v:textbox>
                </v:shape>
                <v:shape id="AutoShape 9" o:spid="_x0000_s1033" type="#_x0000_t5" style="position:absolute;left:49149;top:571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" fillcolor="black">
                  <v:textbox>
                    <w:txbxContent>
                      <w:p w14:paraId="54A1A142" w14:textId="77777777" w:rsidR="00A75B43" w:rsidRDefault="00A75B43" w:rsidP="0076170E"/>
                    </w:txbxContent>
                  </v:textbox>
                </v:shape>
                <v:shape id="AutoShape 10" o:spid="_x0000_s1034" type="#_x0000_t5" style="position:absolute;left:39439;top:5715;width:229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" fillcolor="black">
                  <v:textbox>
                    <w:txbxContent>
                      <w:p w14:paraId="36DCC5A3" w14:textId="77777777" w:rsidR="00A75B43" w:rsidRDefault="00A75B43" w:rsidP="0076170E"/>
                    </w:txbxContent>
                  </v:textbox>
                </v:shape>
                <v:shapetype id="_x0000_t202" coordsize="21600,21600" o:spt="202" path="m,l,21600r21600,l21600,xe">
                  <v:stroke joinstyle="miter"/>
                  <v:path gradientshapeok="t" o:connecttype="rect"/>
                </v:shapetype>
                <v:shape id="Text Box 11" o:spid="_x0000_s1035" type="#_x0000_t202" style="position:absolute;left:3810;top:1603;width:3238;height:3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07F1D08B" w14:textId="77777777" w:rsidR="00A75B43" w:rsidRDefault="00A75B43" w:rsidP="0076170E">
                        <w:pPr>
                          <w:pStyle w:val="NormalWeb"/>
                          <w:spacing w:before="0" w:beforeAutospacing="0" w:after="0" w:afterAutospacing="0"/>
                        </w:pPr>
                        <w:r>
                          <w:rPr>
                            <w:szCs w:val="28"/>
                          </w:rPr>
                          <w:t>A</w:t>
                        </w:r>
                      </w:p>
                    </w:txbxContent>
                  </v:textbox>
                </v:shape>
                <v:shape id="Text Box 12" o:spid="_x0000_s1036" type="#_x0000_t202" style="position:absolute;left:13525;top:1600;width:324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63ED7C18" w14:textId="77777777" w:rsidR="00A75B43" w:rsidRDefault="00A75B43" w:rsidP="0076170E">
                        <w:pPr>
                          <w:pStyle w:val="NormalWeb"/>
                          <w:spacing w:before="0" w:beforeAutospacing="0" w:after="0" w:afterAutospacing="0"/>
                        </w:pPr>
                        <w:r>
                          <w:rPr>
                            <w:szCs w:val="28"/>
                          </w:rPr>
                          <w:t>B</w:t>
                        </w:r>
                      </w:p>
                    </w:txbxContent>
                  </v:textbox>
                </v:shape>
                <v:shape id="Text Box 13" o:spid="_x0000_s1037" type="#_x0000_t202" style="position:absolute;left:22155;top:1600;width:324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2FC7BD16" w14:textId="77777777" w:rsidR="00A75B43" w:rsidRDefault="00A75B43" w:rsidP="0076170E">
                        <w:pPr>
                          <w:pStyle w:val="NormalWeb"/>
                          <w:spacing w:before="0" w:beforeAutospacing="0" w:after="0" w:afterAutospacing="0"/>
                        </w:pPr>
                        <w:r>
                          <w:rPr>
                            <w:szCs w:val="28"/>
                          </w:rPr>
                          <w:t>C</w:t>
                        </w:r>
                      </w:p>
                    </w:txbxContent>
                  </v:textbox>
                </v:shape>
                <v:shape id="Text Box 14" o:spid="_x0000_s1038" type="#_x0000_t202" style="position:absolute;left:29718;top:1631;width:3244;height:3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524F19C6" w14:textId="77777777" w:rsidR="00A75B43" w:rsidRDefault="00A75B43" w:rsidP="0076170E">
                        <w:pPr>
                          <w:pStyle w:val="NormalWeb"/>
                          <w:spacing w:before="0" w:beforeAutospacing="0" w:after="0" w:afterAutospacing="0"/>
                        </w:pPr>
                        <w:r>
                          <w:rPr>
                            <w:szCs w:val="28"/>
                          </w:rPr>
                          <w:t>D</w:t>
                        </w:r>
                      </w:p>
                    </w:txbxContent>
                  </v:textbox>
                </v:shape>
                <v:shape id="Text Box 15" o:spid="_x0000_s1039" type="#_x0000_t202" style="position:absolute;left:39427;top:1631;width:3257;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79376337" w14:textId="77777777" w:rsidR="00A75B43" w:rsidRDefault="00A75B43" w:rsidP="0076170E">
                        <w:pPr>
                          <w:pStyle w:val="NormalWeb"/>
                          <w:spacing w:before="0" w:beforeAutospacing="0" w:after="0" w:afterAutospacing="0"/>
                        </w:pPr>
                        <w:r>
                          <w:rPr>
                            <w:szCs w:val="28"/>
                          </w:rPr>
                          <w:t>E</w:t>
                        </w:r>
                      </w:p>
                    </w:txbxContent>
                  </v:textbox>
                </v:shape>
                <v:shape id="Text Box 16" o:spid="_x0000_s1040" type="#_x0000_t202" style="position:absolute;left:48069;top:1631;width:325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03294524" w14:textId="77777777" w:rsidR="00A75B43" w:rsidRDefault="00A75B43" w:rsidP="0076170E">
                        <w:pPr>
                          <w:pStyle w:val="NormalWeb"/>
                          <w:spacing w:before="0" w:beforeAutospacing="0" w:after="0" w:afterAutospacing="0"/>
                        </w:pPr>
                        <w:r>
                          <w:rPr>
                            <w:szCs w:val="28"/>
                          </w:rPr>
                          <w:t>F</w:t>
                        </w:r>
                      </w:p>
                    </w:txbxContent>
                  </v:textbox>
                </v:shape>
                <w10:anchorlock/>
              </v:group>
            </w:pict>
          </mc:Fallback>
        </mc:AlternateContent>
      </w:r>
    </w:p>
    <w:p w14:paraId="6DD66CAC" w14:textId="77777777" w:rsidR="002B57F2" w:rsidRPr="009E5C44" w:rsidRDefault="002B57F2" w:rsidP="002B57F2">
      <w:pPr>
        <w:rPr>
          <w:lang w:eastAsia="en-US"/>
        </w:rPr>
      </w:pPr>
    </w:p>
    <w:p w14:paraId="5613EB75" w14:textId="77777777" w:rsidR="00F6210D" w:rsidRPr="009E5C44" w:rsidRDefault="00F6210D" w:rsidP="00F6210D">
      <w:pPr>
        <w:pStyle w:val="Heading2"/>
        <w:rPr>
          <w:lang w:val="en-IE"/>
        </w:rPr>
      </w:pPr>
      <w:bookmarkStart w:id="47" w:name="_Toc343728225"/>
      <w:r w:rsidRPr="009E5C44">
        <w:rPr>
          <w:lang w:val="en-IE"/>
        </w:rPr>
        <w:lastRenderedPageBreak/>
        <w:t>Lane Flow Data</w:t>
      </w:r>
      <w:r w:rsidR="00EE46BF">
        <w:rPr>
          <w:lang w:val="en-IE"/>
        </w:rPr>
        <w:t xml:space="preserve"> File</w:t>
      </w:r>
      <w:bookmarkEnd w:id="47"/>
    </w:p>
    <w:p w14:paraId="553CD3C6"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19953ED4" w14:textId="77777777" w:rsidR="00416E71" w:rsidRPr="009E5C44" w:rsidRDefault="00416E71" w:rsidP="00914822">
      <w:pPr>
        <w:rPr>
          <w:lang w:eastAsia="en-US"/>
        </w:rPr>
      </w:pPr>
    </w:p>
    <w:p w14:paraId="0D981413" w14:textId="77777777" w:rsidR="00416E71" w:rsidRPr="009E5C44" w:rsidRDefault="00416E71" w:rsidP="00416E71">
      <w:r w:rsidRPr="009E5C44">
        <w:tab/>
      </w:r>
      <w:r w:rsidRPr="009E5C44">
        <w:rPr>
          <w:b/>
          <w:color w:val="FF0000"/>
          <w:u w:val="single"/>
          <w:lang w:eastAsia="en-US"/>
        </w:rPr>
        <w:t>Important!</w:t>
      </w:r>
    </w:p>
    <w:p w14:paraId="1E46D434"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1E478451" w14:textId="77777777" w:rsidR="00416E71" w:rsidRPr="009E5C44" w:rsidRDefault="00416E71" w:rsidP="00914822">
      <w:pPr>
        <w:rPr>
          <w:lang w:eastAsia="en-US"/>
        </w:rPr>
      </w:pPr>
    </w:p>
    <w:p w14:paraId="38ABDE75"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34820FD6" w14:textId="77777777" w:rsidR="00416E71" w:rsidRPr="009E5C44" w:rsidRDefault="00416E71" w:rsidP="00914822">
      <w:pPr>
        <w:rPr>
          <w:lang w:eastAsia="en-US"/>
        </w:rPr>
      </w:pPr>
    </w:p>
    <w:p w14:paraId="7CA65CB4" w14:textId="77777777" w:rsidR="00416E71" w:rsidRPr="009E5C44" w:rsidRDefault="00F06AB0" w:rsidP="00416E71">
      <w:pPr>
        <w:jc w:val="center"/>
        <w:rPr>
          <w:lang w:eastAsia="en-US"/>
        </w:rPr>
      </w:pPr>
      <w:r w:rsidRPr="009E5C44">
        <w:rPr>
          <w:noProof/>
          <w:lang w:val="en-AU" w:eastAsia="zh-CN"/>
        </w:rPr>
        <w:drawing>
          <wp:inline distT="0" distB="0" distL="0" distR="0" wp14:anchorId="2406CCC0" wp14:editId="33E9A663">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153F6F09" w14:textId="77777777" w:rsidR="00416E71" w:rsidRPr="009E5C44" w:rsidRDefault="00416E71" w:rsidP="00914822">
      <w:pPr>
        <w:rPr>
          <w:lang w:eastAsia="en-US"/>
        </w:rPr>
      </w:pPr>
    </w:p>
    <w:p w14:paraId="3D9379AC" w14:textId="77777777" w:rsidR="00416E71" w:rsidRPr="009E5C44" w:rsidRDefault="00416E71" w:rsidP="00914822">
      <w:pPr>
        <w:rPr>
          <w:lang w:eastAsia="en-US"/>
        </w:rPr>
      </w:pPr>
      <w:r w:rsidRPr="009E5C44">
        <w:rPr>
          <w:lang w:eastAsia="en-US"/>
        </w:rPr>
        <w:t>Each lane of the simulation is defined by 25 rows of data:</w:t>
      </w:r>
    </w:p>
    <w:p w14:paraId="5DAF874F"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14:paraId="31E6DB0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14:paraId="006CB87E" w14:textId="77777777"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14:paraId="65EE684D" w14:textId="77777777" w:rsidR="00416E71" w:rsidRPr="009E5C44" w:rsidRDefault="00416E71" w:rsidP="00416E71">
      <w:pPr>
        <w:rPr>
          <w:lang w:eastAsia="en-US"/>
        </w:rPr>
      </w:pPr>
    </w:p>
    <w:p w14:paraId="06244A76"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394952CE"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14:paraId="4CFA7CAE"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14:paraId="408E02DE"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14:paraId="2310C874"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14:paraId="55E6E0C2"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14:paraId="15494B6B"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14:paraId="37DF12A6"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14:paraId="03DB4ECA"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14:paraId="0F6A3EC1"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14:paraId="79F61B65" w14:textId="77777777" w:rsidR="00134970" w:rsidRPr="009E5C44" w:rsidRDefault="00134970" w:rsidP="00416E71">
      <w:pPr>
        <w:rPr>
          <w:lang w:eastAsia="en-US"/>
        </w:rPr>
      </w:pPr>
    </w:p>
    <w:p w14:paraId="7185F51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3B194A74" w14:textId="77777777" w:rsidR="00134970" w:rsidRPr="009E5C44" w:rsidRDefault="00134970" w:rsidP="00134970">
      <w:pPr>
        <w:numPr>
          <w:ilvl w:val="0"/>
          <w:numId w:val="21"/>
        </w:numPr>
        <w:rPr>
          <w:lang w:eastAsia="en-US"/>
        </w:rPr>
      </w:pPr>
      <w:r w:rsidRPr="009E5C44">
        <w:rPr>
          <w:lang w:eastAsia="en-US"/>
        </w:rPr>
        <w:t>From Column 5, the truck percentage is 100-80 = 20%;</w:t>
      </w:r>
    </w:p>
    <w:p w14:paraId="544A13CA"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
    <w:p w14:paraId="38E60972" w14:textId="77777777" w:rsidR="00134970" w:rsidRPr="009E5C44" w:rsidRDefault="00134970" w:rsidP="00134970">
      <w:pPr>
        <w:numPr>
          <w:ilvl w:val="0"/>
          <w:numId w:val="21"/>
        </w:numPr>
        <w:rPr>
          <w:lang w:eastAsia="en-US"/>
        </w:rPr>
      </w:pPr>
      <w:r w:rsidRPr="009E5C44">
        <w:rPr>
          <w:lang w:eastAsia="en-US"/>
        </w:rPr>
        <w:t>Thus the total flow rate is 153.8/0.2 = 769 vehicles per hour.</w:t>
      </w:r>
    </w:p>
    <w:p w14:paraId="6C0524D1"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1C624DEE"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02545B70" w14:textId="77777777" w:rsidR="00EE43E4" w:rsidRPr="009E5C44" w:rsidRDefault="00EE43E4" w:rsidP="00416E71">
      <w:pPr>
        <w:rPr>
          <w:lang w:eastAsia="en-US"/>
        </w:rPr>
      </w:pPr>
    </w:p>
    <w:p w14:paraId="79447F19"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53CCD0C1" w14:textId="77777777" w:rsidR="00EE43E4" w:rsidRPr="009E5C44" w:rsidRDefault="00EE43E4" w:rsidP="00914822">
      <w:pPr>
        <w:rPr>
          <w:lang w:eastAsia="en-US"/>
        </w:rPr>
      </w:pPr>
    </w:p>
    <w:p w14:paraId="73715174"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5D4ECB1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32D15C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24C97CF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60CB00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66E0A9E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53E3528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52E284D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570F575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02959A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404717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024FA5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448E410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20607AB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3051780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407791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460DCCC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1A75C2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32B9BB7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1A59978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7A17D5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7F64F68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5F5220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6CB4281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56737A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272DD50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2451A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6C7076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317719B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4122BF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6D167DA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12E0683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4609A32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AC5AF7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CEA4CD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1391B1E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576221A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6AB151B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2F97C73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6CC299F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009984C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1C879D7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19AF8EA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7F01890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78F1E11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7255ED6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6582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52837E0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19870CF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6D0936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157F6CE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5480FF07" w14:textId="77777777" w:rsidR="0086229F" w:rsidRPr="009E5C44" w:rsidRDefault="00F6210D" w:rsidP="00F6210D">
      <w:pPr>
        <w:pStyle w:val="Heading2"/>
        <w:rPr>
          <w:lang w:val="en-IE"/>
        </w:rPr>
      </w:pPr>
      <w:bookmarkStart w:id="48" w:name="_Ref341827184"/>
      <w:bookmarkStart w:id="49" w:name="_Toc343728226"/>
      <w:bookmarkStart w:id="50" w:name="OLE_LINK17"/>
      <w:r w:rsidRPr="009E5C44">
        <w:rPr>
          <w:lang w:val="en-IE"/>
        </w:rPr>
        <w:lastRenderedPageBreak/>
        <w:t>Influence Line Definition</w:t>
      </w:r>
      <w:r w:rsidR="00EE46BF">
        <w:rPr>
          <w:lang w:val="en-IE"/>
        </w:rPr>
        <w:t xml:space="preserve"> File</w:t>
      </w:r>
      <w:bookmarkEnd w:id="48"/>
      <w:bookmarkEnd w:id="49"/>
    </w:p>
    <w:p w14:paraId="73C4A314" w14:textId="77777777" w:rsidR="00F6210D" w:rsidRPr="009E5C44" w:rsidRDefault="007B230B" w:rsidP="00F6210D">
      <w:pPr>
        <w:rPr>
          <w:lang w:eastAsia="en-US"/>
        </w:rPr>
      </w:pPr>
      <w:bookmarkStart w:id="51" w:name="OLE_LINK18"/>
      <w:r w:rsidRPr="009E5C44">
        <w:rPr>
          <w:lang w:eastAsia="en-US"/>
        </w:rPr>
        <w:t xml:space="preserve">This file stores the definitions of any discrete influence lines that are required. It must </w:t>
      </w:r>
      <w:bookmarkEnd w:id="50"/>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9B139EA" w14:textId="77777777" w:rsidR="007B230B" w:rsidRPr="009E5C44" w:rsidRDefault="007B230B" w:rsidP="00F6210D">
      <w:pPr>
        <w:rPr>
          <w:lang w:eastAsia="en-US"/>
        </w:rPr>
      </w:pPr>
    </w:p>
    <w:p w14:paraId="7F07A563" w14:textId="77777777" w:rsidR="007B230B" w:rsidRPr="009E5C44" w:rsidRDefault="007B230B" w:rsidP="007B230B">
      <w:r w:rsidRPr="009E5C44">
        <w:tab/>
      </w:r>
      <w:r w:rsidRPr="009E5C44">
        <w:rPr>
          <w:b/>
          <w:color w:val="FF0000"/>
          <w:u w:val="single"/>
          <w:lang w:eastAsia="en-US"/>
        </w:rPr>
        <w:t>Important!</w:t>
      </w:r>
    </w:p>
    <w:p w14:paraId="6360CFEF"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1415DF2A" w14:textId="77777777" w:rsidR="007B230B" w:rsidRPr="009E5C44" w:rsidRDefault="007B230B" w:rsidP="00F6210D">
      <w:pPr>
        <w:rPr>
          <w:lang w:eastAsia="en-US"/>
        </w:rPr>
      </w:pPr>
    </w:p>
    <w:p w14:paraId="261F11D8"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1"/>
    <w:p w14:paraId="10FC5F2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14:paraId="3CDBA3FA"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512E7FDE" w14:textId="77777777" w:rsidR="0086229F" w:rsidRPr="009E5C44" w:rsidRDefault="0086229F" w:rsidP="0086229F">
      <w:pPr>
        <w:rPr>
          <w:lang w:eastAsia="en-US"/>
        </w:rPr>
      </w:pPr>
    </w:p>
    <w:p w14:paraId="7FEC3D83"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2500D0F0" w14:textId="77777777" w:rsidR="00066C91" w:rsidRPr="009E5C44" w:rsidRDefault="00066C91" w:rsidP="0086229F">
      <w:pPr>
        <w:rPr>
          <w:lang w:eastAsia="en-US"/>
        </w:rPr>
      </w:pPr>
    </w:p>
    <w:p w14:paraId="2B5C54E4" w14:textId="77777777" w:rsidR="00066C91" w:rsidRPr="009E5C44" w:rsidRDefault="00066C91" w:rsidP="00066C91">
      <w:r w:rsidRPr="009E5C44">
        <w:tab/>
      </w:r>
      <w:r w:rsidRPr="009E5C44">
        <w:rPr>
          <w:b/>
          <w:color w:val="FF0000"/>
          <w:u w:val="single"/>
          <w:lang w:eastAsia="en-US"/>
        </w:rPr>
        <w:t>Important!</w:t>
      </w:r>
    </w:p>
    <w:p w14:paraId="1031702B"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14:paraId="53A8E415" w14:textId="77777777" w:rsidR="00295A76" w:rsidRPr="009E5C44" w:rsidRDefault="00295A76" w:rsidP="0086229F">
      <w:pPr>
        <w:rPr>
          <w:lang w:eastAsia="en-US"/>
        </w:rPr>
      </w:pPr>
    </w:p>
    <w:p w14:paraId="1142D7E4"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C610CA3"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14:paraId="422E95A4"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102F98E9" w14:textId="77777777" w:rsidR="00066C91" w:rsidRPr="009E5C44" w:rsidRDefault="00066C91" w:rsidP="0086229F">
      <w:pPr>
        <w:rPr>
          <w:lang w:eastAsia="en-US"/>
        </w:rPr>
      </w:pPr>
    </w:p>
    <w:p w14:paraId="0D09DE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4EA7469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024B781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244A68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559FF8F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751F0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434EEA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58F45E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247A47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219A2C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2C85AE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1F8C6BD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6911DA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6D082B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6D7DC90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0D95E4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4A76EBB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4F3E305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1FD03C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12B02F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0C18AE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29E4DA2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4B91095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16212BC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11990F7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37F40F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291563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349AE1D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34D7A9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09771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5CFB839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37F526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52CF2D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14:paraId="711A69D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14:paraId="1D5BA0E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14:paraId="5F383C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14:paraId="0B811C2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14:paraId="7321C6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14:paraId="71D96C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14:paraId="3D19F0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14:paraId="2723630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14:paraId="1399F2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14:paraId="13F27FF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14:paraId="592425C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14:paraId="5ACB52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14:paraId="45265D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14:paraId="6BD1033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14:paraId="4C75A2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14:paraId="57DF98A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37F0C3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2A7FFE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0B4671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2887443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6851E8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295BBD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3F73AC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53BEB9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56EB9B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27B6CB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2AAE1B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74548E3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6ADFE4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2A531E5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51C0342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559D33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0ADDE5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7DC15B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7DE2A03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7A2956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1EE4104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2E510E1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76967F3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069A57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6A26A3E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676A54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54895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7C910A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634492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58B215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2EE8D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4B4CA4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36C1797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375D7205"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16EBEE9A" w14:textId="77777777" w:rsidR="00066C91" w:rsidRPr="009E5C44" w:rsidRDefault="00066C91" w:rsidP="00066C91">
      <w:pPr>
        <w:rPr>
          <w:lang w:eastAsia="en-US"/>
        </w:rPr>
      </w:pPr>
    </w:p>
    <w:p w14:paraId="742D5A0A" w14:textId="77777777" w:rsidR="00066C91" w:rsidRPr="009E5C44" w:rsidRDefault="00F06AB0" w:rsidP="00066C91">
      <w:pPr>
        <w:jc w:val="center"/>
      </w:pPr>
      <w:r w:rsidRPr="009E5C44">
        <w:rPr>
          <w:noProof/>
          <w:lang w:val="en-AU" w:eastAsia="zh-CN"/>
        </w:rPr>
        <w:lastRenderedPageBreak/>
        <w:drawing>
          <wp:inline distT="0" distB="0" distL="0" distR="0" wp14:anchorId="25A0F1A1" wp14:editId="2A627E86">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AE43882" w14:textId="77777777" w:rsidR="00066C91" w:rsidRPr="009E5C44" w:rsidRDefault="00066C91" w:rsidP="00066C91">
      <w:pPr>
        <w:jc w:val="center"/>
      </w:pPr>
    </w:p>
    <w:p w14:paraId="705884E7" w14:textId="77777777" w:rsidR="00066C91" w:rsidRPr="009E5C44" w:rsidRDefault="00F06AB0" w:rsidP="00066C91">
      <w:pPr>
        <w:jc w:val="center"/>
      </w:pPr>
      <w:r w:rsidRPr="009E5C44">
        <w:rPr>
          <w:noProof/>
          <w:lang w:val="en-AU" w:eastAsia="zh-CN"/>
        </w:rPr>
        <w:drawing>
          <wp:inline distT="0" distB="0" distL="0" distR="0" wp14:anchorId="1F9CB263" wp14:editId="597437AC">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EEF7C2B" w14:textId="77777777" w:rsidR="00EE46BF" w:rsidRPr="009E5C44" w:rsidRDefault="00EE46BF" w:rsidP="00EE46BF">
      <w:pPr>
        <w:pStyle w:val="Heading2"/>
        <w:rPr>
          <w:lang w:val="en-IE"/>
        </w:rPr>
      </w:pPr>
      <w:bookmarkStart w:id="52" w:name="_Ref341827193"/>
      <w:bookmarkStart w:id="53" w:name="_Toc343728227"/>
      <w:r w:rsidRPr="009E5C44">
        <w:rPr>
          <w:lang w:val="en-IE"/>
        </w:rPr>
        <w:lastRenderedPageBreak/>
        <w:t xml:space="preserve">Influence </w:t>
      </w:r>
      <w:r>
        <w:rPr>
          <w:lang w:val="en-IE"/>
        </w:rPr>
        <w:t>Surface Definition File</w:t>
      </w:r>
      <w:bookmarkEnd w:id="52"/>
      <w:bookmarkEnd w:id="53"/>
    </w:p>
    <w:p w14:paraId="147B46FB"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85EB7FD" w14:textId="77777777" w:rsidR="00EE46BF" w:rsidRPr="009E5C44" w:rsidRDefault="00EE46BF" w:rsidP="00EE46BF">
      <w:pPr>
        <w:rPr>
          <w:lang w:eastAsia="en-US"/>
        </w:rPr>
      </w:pPr>
    </w:p>
    <w:p w14:paraId="44C55694" w14:textId="77777777" w:rsidR="00EE46BF" w:rsidRPr="009E5C44" w:rsidRDefault="00EE46BF" w:rsidP="00EE46BF">
      <w:r w:rsidRPr="009E5C44">
        <w:tab/>
      </w:r>
      <w:r w:rsidRPr="009E5C44">
        <w:rPr>
          <w:b/>
          <w:color w:val="FF0000"/>
          <w:u w:val="single"/>
          <w:lang w:eastAsia="en-US"/>
        </w:rPr>
        <w:t>Important!</w:t>
      </w:r>
    </w:p>
    <w:p w14:paraId="6197344B"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00BE1ADC" w14:textId="77777777" w:rsidR="00EE46BF" w:rsidRPr="009E5C44" w:rsidRDefault="00EE46BF" w:rsidP="00EE46BF">
      <w:pPr>
        <w:rPr>
          <w:lang w:eastAsia="en-US"/>
        </w:rPr>
      </w:pPr>
    </w:p>
    <w:p w14:paraId="181915D5"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156750CB" w14:textId="77777777" w:rsidR="00EE46BF" w:rsidRDefault="00EE46BF" w:rsidP="00EE46BF">
      <w:pPr>
        <w:numPr>
          <w:ilvl w:val="0"/>
          <w:numId w:val="44"/>
        </w:numPr>
        <w:rPr>
          <w:lang w:eastAsia="en-US"/>
        </w:rPr>
      </w:pPr>
      <w:r>
        <w:rPr>
          <w:lang w:eastAsia="en-US"/>
        </w:rPr>
        <w:t>The first line defines the basic data as follows:</w:t>
      </w:r>
    </w:p>
    <w:p w14:paraId="37933481" w14:textId="77777777" w:rsidR="00EE46BF" w:rsidRDefault="00EE46BF" w:rsidP="00EE46BF">
      <w:pPr>
        <w:numPr>
          <w:ilvl w:val="1"/>
          <w:numId w:val="44"/>
        </w:numPr>
        <w:rPr>
          <w:lang w:eastAsia="en-US"/>
        </w:rPr>
      </w:pPr>
      <w:r>
        <w:rPr>
          <w:lang w:eastAsia="en-US"/>
        </w:rPr>
        <w:t>Field 1: the influence surface number;</w:t>
      </w:r>
    </w:p>
    <w:p w14:paraId="25521643"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14:paraId="592CDEF5" w14:textId="77777777" w:rsidR="00AF00FC" w:rsidRDefault="00AF00FC" w:rsidP="00EE46BF">
      <w:pPr>
        <w:numPr>
          <w:ilvl w:val="1"/>
          <w:numId w:val="44"/>
        </w:numPr>
        <w:rPr>
          <w:lang w:eastAsia="en-US"/>
        </w:rPr>
      </w:pPr>
      <w:r>
        <w:rPr>
          <w:lang w:eastAsia="en-US"/>
        </w:rPr>
        <w:t>Field 3: the number of lanes on the bridge/influence line</w:t>
      </w:r>
    </w:p>
    <w:p w14:paraId="297235F2"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proofErr w:type="spellStart"/>
      <w:r>
        <w:rPr>
          <w:i/>
          <w:lang w:eastAsia="en-US"/>
        </w:rPr>
        <w:t>i</w:t>
      </w:r>
      <w:proofErr w:type="spellEnd"/>
      <w:r>
        <w:rPr>
          <w:lang w:eastAsia="en-US"/>
        </w:rPr>
        <w:t xml:space="preserve"> on the influence surface;</w:t>
      </w:r>
    </w:p>
    <w:p w14:paraId="1D8C4FB2" w14:textId="77777777" w:rsidR="00EE46BF" w:rsidRDefault="00B53224" w:rsidP="00EE46BF">
      <w:pPr>
        <w:numPr>
          <w:ilvl w:val="1"/>
          <w:numId w:val="44"/>
        </w:numPr>
        <w:rPr>
          <w:lang w:eastAsia="en-US"/>
        </w:rPr>
      </w:pPr>
      <w:r>
        <w:rPr>
          <w:lang w:eastAsia="en-US"/>
        </w:rPr>
        <w:t>Last Field: the upper edge of the last lane.</w:t>
      </w:r>
    </w:p>
    <w:p w14:paraId="2ADA1DC8"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0CB54B64"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2219E49E" w14:textId="77777777" w:rsidR="00DD402B" w:rsidRDefault="00DD402B" w:rsidP="00EE46BF"/>
    <w:p w14:paraId="56643818"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5DC8E17C" w14:textId="77777777" w:rsidR="00D57BF6" w:rsidRPr="00D57BF6" w:rsidRDefault="00D57BF6" w:rsidP="00EE46BF"/>
    <w:p w14:paraId="7E7F3A0B"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71E2BCB1" w14:textId="77777777" w:rsidR="00EE46BF" w:rsidRDefault="00EE46BF" w:rsidP="00EE46BF"/>
    <w:p w14:paraId="226DC6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865854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19B7C287"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39AE699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7314C62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7F0398C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4808911C"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0BB3CD65" w14:textId="77777777" w:rsidR="00EE46BF" w:rsidRDefault="00F06AB0" w:rsidP="00EE46BF">
      <w:r>
        <w:rPr>
          <w:noProof/>
          <w:lang w:val="en-AU" w:eastAsia="zh-CN"/>
        </w:rPr>
        <w:drawing>
          <wp:anchor distT="0" distB="0" distL="114300" distR="114300" simplePos="0" relativeHeight="251657216" behindDoc="0" locked="0" layoutInCell="1" allowOverlap="1" wp14:anchorId="5A88B06A" wp14:editId="48E4BC75">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DB5697" w14:textId="77777777" w:rsidR="00DD402B" w:rsidRDefault="00DD402B" w:rsidP="00EE46BF"/>
    <w:p w14:paraId="7895897D" w14:textId="77777777" w:rsidR="00DD402B" w:rsidRDefault="00DD402B" w:rsidP="00EE46BF"/>
    <w:p w14:paraId="1BC867D0" w14:textId="77777777" w:rsidR="00DD402B" w:rsidRDefault="00DD402B" w:rsidP="00EE46BF"/>
    <w:p w14:paraId="72436383" w14:textId="77777777" w:rsidR="00DD402B" w:rsidRDefault="00DD402B" w:rsidP="00EE46BF"/>
    <w:p w14:paraId="1E4D8756" w14:textId="77777777" w:rsidR="00DD402B" w:rsidRDefault="00DD402B" w:rsidP="00EE46BF"/>
    <w:p w14:paraId="1F4DB3B4" w14:textId="77777777" w:rsidR="00D1152A" w:rsidRDefault="00F06AB0" w:rsidP="00EE46BF">
      <w:r w:rsidRPr="00D1152A">
        <w:rPr>
          <w:noProof/>
          <w:lang w:val="en-AU" w:eastAsia="zh-CN"/>
        </w:rPr>
        <w:drawing>
          <wp:inline distT="0" distB="0" distL="0" distR="0" wp14:anchorId="0A1EA834" wp14:editId="5527823F">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02F3C27B" w14:textId="77777777" w:rsidR="00D1152A" w:rsidRDefault="00D1152A" w:rsidP="008B5E43"/>
    <w:p w14:paraId="5C78A41A" w14:textId="77777777" w:rsidR="008B5E43" w:rsidRDefault="008B5E43" w:rsidP="008B5E43"/>
    <w:p w14:paraId="1B3C54DD" w14:textId="77777777" w:rsidR="008B5E43" w:rsidRDefault="008B5E43" w:rsidP="008B5E43"/>
    <w:p w14:paraId="74905D7A" w14:textId="77777777" w:rsidR="008B5E43" w:rsidRPr="009E5C44" w:rsidRDefault="008B5E43" w:rsidP="008B5E43">
      <w:r w:rsidRPr="009E5C44">
        <w:lastRenderedPageBreak/>
        <w:tab/>
      </w:r>
      <w:r w:rsidRPr="009E5C44">
        <w:rPr>
          <w:b/>
          <w:color w:val="FF0000"/>
          <w:u w:val="single"/>
          <w:lang w:eastAsia="en-US"/>
        </w:rPr>
        <w:t>Important!</w:t>
      </w:r>
    </w:p>
    <w:p w14:paraId="615EFE30"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144A74CC" w14:textId="77777777" w:rsidR="008B5E43" w:rsidRPr="009E5C44" w:rsidRDefault="008B5E43" w:rsidP="00D57BF6">
      <w:pPr>
        <w:jc w:val="center"/>
      </w:pPr>
    </w:p>
    <w:p w14:paraId="076F652B" w14:textId="77777777" w:rsidR="00B70826" w:rsidRPr="009E5C44" w:rsidRDefault="00B70826" w:rsidP="00B70826">
      <w:pPr>
        <w:pStyle w:val="Heading1"/>
        <w:rPr>
          <w:lang w:val="en-IE" w:eastAsia="en-US"/>
        </w:rPr>
      </w:pPr>
      <w:bookmarkStart w:id="54" w:name="_Toc343728228"/>
      <w:r w:rsidRPr="009E5C44">
        <w:rPr>
          <w:lang w:val="en-IE" w:eastAsia="en-US"/>
        </w:rPr>
        <w:lastRenderedPageBreak/>
        <w:t>Using BTLS</w:t>
      </w:r>
      <w:bookmarkEnd w:id="54"/>
    </w:p>
    <w:p w14:paraId="5788D8CB" w14:textId="77777777" w:rsidR="00B70826" w:rsidRPr="009E5C44" w:rsidRDefault="00B70826" w:rsidP="00B70826">
      <w:pPr>
        <w:pStyle w:val="Heading2NoBreak"/>
        <w:rPr>
          <w:lang w:val="en-IE"/>
        </w:rPr>
      </w:pPr>
      <w:bookmarkStart w:id="55" w:name="_Toc343728229"/>
      <w:r w:rsidRPr="009E5C44">
        <w:rPr>
          <w:lang w:val="en-IE"/>
        </w:rPr>
        <w:t>Running the program</w:t>
      </w:r>
      <w:bookmarkEnd w:id="55"/>
    </w:p>
    <w:p w14:paraId="37F1CA19"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51E2FF91" w14:textId="77777777" w:rsidR="005E0C7D" w:rsidRPr="009E5C44" w:rsidRDefault="005E0C7D" w:rsidP="00B70826">
      <w:pPr>
        <w:rPr>
          <w:lang w:eastAsia="en-US"/>
        </w:rPr>
      </w:pPr>
    </w:p>
    <w:p w14:paraId="0C733964" w14:textId="77777777" w:rsidR="00B70826" w:rsidRPr="009E5C44" w:rsidRDefault="00F06AB0" w:rsidP="00B70826">
      <w:pPr>
        <w:rPr>
          <w:lang w:eastAsia="en-US"/>
        </w:rPr>
      </w:pPr>
      <w:r w:rsidRPr="009E5C44">
        <w:rPr>
          <w:noProof/>
          <w:lang w:val="en-AU" w:eastAsia="zh-CN"/>
        </w:rPr>
        <w:drawing>
          <wp:inline distT="0" distB="0" distL="0" distR="0" wp14:anchorId="67BC7CEE" wp14:editId="4511B2B1">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3B6D7164" w14:textId="77777777" w:rsidR="005E0C7D" w:rsidRPr="009E5C44" w:rsidRDefault="005E0C7D" w:rsidP="00B70826">
      <w:pPr>
        <w:rPr>
          <w:lang w:eastAsia="en-US"/>
        </w:rPr>
      </w:pPr>
    </w:p>
    <w:p w14:paraId="70A3EEC7" w14:textId="77777777" w:rsidR="005E0C7D" w:rsidRPr="009E5C44" w:rsidRDefault="005E0C7D" w:rsidP="00B70826">
      <w:pPr>
        <w:rPr>
          <w:lang w:eastAsia="en-US"/>
        </w:rPr>
      </w:pPr>
      <w:r w:rsidRPr="009E5C44">
        <w:rPr>
          <w:lang w:eastAsia="en-US"/>
        </w:rPr>
        <w:t>Note that the 64 bit version is being used here.</w:t>
      </w:r>
    </w:p>
    <w:p w14:paraId="5C0C463F" w14:textId="77777777" w:rsidR="005E0C7D" w:rsidRPr="009E5C44" w:rsidRDefault="005E0C7D" w:rsidP="00B70826">
      <w:pPr>
        <w:rPr>
          <w:lang w:eastAsia="en-US"/>
        </w:rPr>
      </w:pPr>
    </w:p>
    <w:p w14:paraId="5DEFC5C3" w14:textId="77777777" w:rsidR="005E0C7D" w:rsidRPr="009E5C44" w:rsidRDefault="005E0C7D" w:rsidP="005E0C7D">
      <w:r w:rsidRPr="009E5C44">
        <w:tab/>
      </w:r>
      <w:r w:rsidRPr="009E5C44">
        <w:rPr>
          <w:b/>
          <w:color w:val="FF0000"/>
          <w:u w:val="single"/>
          <w:lang w:eastAsia="en-US"/>
        </w:rPr>
        <w:t>Important!</w:t>
      </w:r>
    </w:p>
    <w:p w14:paraId="5282B2BD"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7B0FE1E3" w14:textId="77777777" w:rsidR="00B70826" w:rsidRPr="009E5C44" w:rsidRDefault="00B70826" w:rsidP="00B70826">
      <w:pPr>
        <w:pStyle w:val="Heading2"/>
        <w:rPr>
          <w:lang w:val="en-IE"/>
        </w:rPr>
      </w:pPr>
      <w:bookmarkStart w:id="56" w:name="_Toc343728230"/>
      <w:r w:rsidRPr="009E5C44">
        <w:rPr>
          <w:lang w:val="en-IE"/>
        </w:rPr>
        <w:lastRenderedPageBreak/>
        <w:t>Console output</w:t>
      </w:r>
      <w:bookmarkEnd w:id="56"/>
    </w:p>
    <w:p w14:paraId="2B59AA84"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29EF56E8" w14:textId="77777777" w:rsidR="001329CD" w:rsidRPr="009E5C44" w:rsidRDefault="001329CD" w:rsidP="00B70826">
      <w:pPr>
        <w:rPr>
          <w:lang w:eastAsia="en-US"/>
        </w:rPr>
      </w:pPr>
    </w:p>
    <w:p w14:paraId="5DE5CAA9"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539CA11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3ADBE3B1" w14:textId="77777777" w:rsidR="00424B5F" w:rsidRPr="009E5C44" w:rsidRDefault="00424B5F" w:rsidP="00B70826">
      <w:pPr>
        <w:rPr>
          <w:lang w:eastAsia="en-US"/>
        </w:rPr>
      </w:pPr>
    </w:p>
    <w:p w14:paraId="20BAC0F7" w14:textId="77777777" w:rsidR="00424B5F" w:rsidRPr="009E5C44" w:rsidRDefault="00F06AB0" w:rsidP="00424B5F">
      <w:pPr>
        <w:jc w:val="center"/>
        <w:rPr>
          <w:lang w:eastAsia="en-US"/>
        </w:rPr>
      </w:pPr>
      <w:r w:rsidRPr="009E5C44">
        <w:rPr>
          <w:noProof/>
          <w:lang w:val="en-AU" w:eastAsia="zh-CN"/>
        </w:rPr>
        <w:drawing>
          <wp:inline distT="0" distB="0" distL="0" distR="0" wp14:anchorId="53011048" wp14:editId="6ADA8E25">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37897808"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2FCE9C81" w14:textId="77777777"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2456D349" w14:textId="77777777" w:rsidR="001329CD" w:rsidRPr="009E5C44" w:rsidRDefault="001329CD" w:rsidP="005E0C7D">
      <w:pPr>
        <w:rPr>
          <w:lang w:eastAsia="en-US"/>
        </w:rPr>
      </w:pPr>
    </w:p>
    <w:p w14:paraId="31F469DE" w14:textId="77777777" w:rsidR="00B70826" w:rsidRPr="009E5C44" w:rsidRDefault="00F06AB0" w:rsidP="00B70826">
      <w:pPr>
        <w:rPr>
          <w:noProof/>
          <w:lang w:eastAsia="en-IE"/>
        </w:rPr>
      </w:pPr>
      <w:r w:rsidRPr="009E5C44">
        <w:rPr>
          <w:noProof/>
          <w:lang w:val="en-AU" w:eastAsia="zh-CN"/>
        </w:rPr>
        <w:drawing>
          <wp:inline distT="0" distB="0" distL="0" distR="0" wp14:anchorId="5D8C022C" wp14:editId="5F3C3F01">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88E3508" w14:textId="77777777" w:rsidR="005E0C7D" w:rsidRPr="009E5C44" w:rsidRDefault="005E0C7D" w:rsidP="00B70826">
      <w:pPr>
        <w:rPr>
          <w:noProof/>
          <w:lang w:eastAsia="en-IE"/>
        </w:rPr>
      </w:pPr>
    </w:p>
    <w:p w14:paraId="52951D0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3D87FE1F"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52CBDE9"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407E5488" w14:textId="77777777" w:rsidR="00424B5F" w:rsidRPr="009E5C44" w:rsidRDefault="00424B5F" w:rsidP="00B70826">
      <w:pPr>
        <w:rPr>
          <w:lang w:eastAsia="en-US"/>
        </w:rPr>
      </w:pPr>
    </w:p>
    <w:p w14:paraId="497DCAC9" w14:textId="77777777" w:rsidR="00424B5F" w:rsidRPr="009E5C44" w:rsidRDefault="00F06AB0" w:rsidP="00424B5F">
      <w:pPr>
        <w:jc w:val="center"/>
        <w:rPr>
          <w:noProof/>
          <w:lang w:eastAsia="en-IE"/>
        </w:rPr>
      </w:pPr>
      <w:r w:rsidRPr="009E5C44">
        <w:rPr>
          <w:noProof/>
          <w:lang w:val="en-AU" w:eastAsia="zh-CN"/>
        </w:rPr>
        <w:drawing>
          <wp:inline distT="0" distB="0" distL="0" distR="0" wp14:anchorId="2549EE38" wp14:editId="2044A08E">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79D951A4" w14:textId="77777777" w:rsidR="00424B5F" w:rsidRPr="009E5C44" w:rsidRDefault="00424B5F" w:rsidP="00B70826">
      <w:pPr>
        <w:rPr>
          <w:noProof/>
          <w:lang w:eastAsia="en-IE"/>
        </w:rPr>
      </w:pPr>
    </w:p>
    <w:p w14:paraId="211DEB81"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3E06F22" w14:textId="77777777" w:rsidR="009E5C44" w:rsidRPr="009E5C44" w:rsidRDefault="009E5C44" w:rsidP="009E5C44">
      <w:pPr>
        <w:pStyle w:val="Heading2"/>
        <w:rPr>
          <w:lang w:val="en-IE"/>
        </w:rPr>
      </w:pPr>
      <w:bookmarkStart w:id="57" w:name="_Toc343728231"/>
      <w:r w:rsidRPr="009E5C44">
        <w:rPr>
          <w:lang w:val="en-IE"/>
        </w:rPr>
        <w:lastRenderedPageBreak/>
        <w:t>Input Errors</w:t>
      </w:r>
      <w:bookmarkEnd w:id="57"/>
    </w:p>
    <w:p w14:paraId="241438D4"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36D4EFD0" w14:textId="77777777" w:rsidR="009E5C44" w:rsidRDefault="009E5C44" w:rsidP="009E5C44">
      <w:pPr>
        <w:rPr>
          <w:lang w:eastAsia="en-US"/>
        </w:rPr>
      </w:pPr>
    </w:p>
    <w:p w14:paraId="2200CD64" w14:textId="77777777" w:rsidR="009E5C44" w:rsidRDefault="009E5C44" w:rsidP="009E5C44">
      <w:pPr>
        <w:rPr>
          <w:lang w:eastAsia="en-US"/>
        </w:rPr>
      </w:pPr>
      <w:r>
        <w:rPr>
          <w:lang w:eastAsia="en-US"/>
        </w:rPr>
        <w:t>Some potential problems:</w:t>
      </w:r>
    </w:p>
    <w:p w14:paraId="13D42C1B" w14:textId="77777777"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14:paraId="4DACB2D1"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14:paraId="7554DFCD" w14:textId="77777777" w:rsidR="009E5C44" w:rsidRDefault="009E5C44" w:rsidP="009E5C44">
      <w:pPr>
        <w:numPr>
          <w:ilvl w:val="0"/>
          <w:numId w:val="26"/>
        </w:numPr>
        <w:rPr>
          <w:lang w:eastAsia="en-US"/>
        </w:rPr>
      </w:pPr>
      <w:r>
        <w:rPr>
          <w:lang w:eastAsia="en-US"/>
        </w:rPr>
        <w:t>The vehicle file to be read in cannot be found (Program Mode 3).</w:t>
      </w:r>
    </w:p>
    <w:p w14:paraId="541AC08B" w14:textId="77777777"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14:paraId="2159851E" w14:textId="77777777" w:rsidR="009E5C44" w:rsidRDefault="009E5C44" w:rsidP="009E5C44">
      <w:pPr>
        <w:rPr>
          <w:lang w:eastAsia="en-US"/>
        </w:rPr>
      </w:pPr>
    </w:p>
    <w:p w14:paraId="0254839A" w14:textId="77777777" w:rsidR="009E5C44" w:rsidRDefault="009E5C44" w:rsidP="009E5C44">
      <w:pPr>
        <w:rPr>
          <w:lang w:eastAsia="en-US"/>
        </w:rPr>
      </w:pPr>
      <w:r>
        <w:rPr>
          <w:lang w:eastAsia="en-US"/>
        </w:rPr>
        <w:t>In each of these cases, the program may:</w:t>
      </w:r>
    </w:p>
    <w:p w14:paraId="7F496B28" w14:textId="77777777" w:rsidR="009E5C44" w:rsidRDefault="009E5C44" w:rsidP="009E5C44">
      <w:pPr>
        <w:numPr>
          <w:ilvl w:val="0"/>
          <w:numId w:val="27"/>
        </w:numPr>
        <w:rPr>
          <w:lang w:eastAsia="en-US"/>
        </w:rPr>
      </w:pPr>
      <w:r>
        <w:rPr>
          <w:lang w:eastAsia="en-US"/>
        </w:rPr>
        <w:t>Output helpful warnings;</w:t>
      </w:r>
    </w:p>
    <w:p w14:paraId="3EA0D0EC" w14:textId="77777777" w:rsidR="009E5C44" w:rsidRDefault="009E5C44" w:rsidP="009E5C44">
      <w:pPr>
        <w:numPr>
          <w:ilvl w:val="0"/>
          <w:numId w:val="27"/>
        </w:numPr>
        <w:rPr>
          <w:lang w:eastAsia="en-US"/>
        </w:rPr>
      </w:pPr>
      <w:r>
        <w:rPr>
          <w:lang w:eastAsia="en-US"/>
        </w:rPr>
        <w:t>Flash open and close immediately;</w:t>
      </w:r>
    </w:p>
    <w:p w14:paraId="3A7BD429" w14:textId="77777777" w:rsidR="009E5C44" w:rsidRDefault="009E5C44" w:rsidP="009E5C44">
      <w:pPr>
        <w:numPr>
          <w:ilvl w:val="0"/>
          <w:numId w:val="27"/>
        </w:numPr>
        <w:rPr>
          <w:lang w:eastAsia="en-US"/>
        </w:rPr>
      </w:pPr>
      <w:r>
        <w:rPr>
          <w:lang w:eastAsia="en-US"/>
        </w:rPr>
        <w:t>Remain open and display unusual text, such as “Conversion Error”.</w:t>
      </w:r>
    </w:p>
    <w:p w14:paraId="3B870E59" w14:textId="77777777" w:rsidR="009E5C44" w:rsidRDefault="009E5C44" w:rsidP="009E5C44">
      <w:pPr>
        <w:rPr>
          <w:lang w:eastAsia="en-US"/>
        </w:rPr>
      </w:pPr>
    </w:p>
    <w:p w14:paraId="473E43EC" w14:textId="77777777" w:rsidR="009E5C44" w:rsidRDefault="009E5C44" w:rsidP="009E5C44">
      <w:pPr>
        <w:rPr>
          <w:lang w:eastAsia="en-US"/>
        </w:rPr>
      </w:pPr>
      <w:r>
        <w:rPr>
          <w:lang w:eastAsia="en-US"/>
        </w:rPr>
        <w:t>Admittedly, all behaviours should be of the first type – this will improve.</w:t>
      </w:r>
    </w:p>
    <w:p w14:paraId="3AC09B89" w14:textId="77777777" w:rsidR="00646C9A" w:rsidRDefault="00646C9A" w:rsidP="009E5C44">
      <w:pPr>
        <w:rPr>
          <w:lang w:eastAsia="en-US"/>
        </w:rPr>
      </w:pPr>
    </w:p>
    <w:p w14:paraId="0A1BB8B4" w14:textId="77777777" w:rsidR="006F5367" w:rsidRPr="009E5C44" w:rsidRDefault="00F2332B" w:rsidP="00352644">
      <w:pPr>
        <w:pStyle w:val="Heading1"/>
        <w:rPr>
          <w:lang w:val="en-IE" w:eastAsia="en-US"/>
        </w:rPr>
      </w:pPr>
      <w:bookmarkStart w:id="58" w:name="_Ref341827276"/>
      <w:bookmarkStart w:id="59" w:name="_Ref341827459"/>
      <w:bookmarkStart w:id="60" w:name="_Toc343728232"/>
      <w:r w:rsidRPr="009E5C44">
        <w:rPr>
          <w:lang w:val="en-IE" w:eastAsia="en-US"/>
        </w:rPr>
        <w:lastRenderedPageBreak/>
        <w:t xml:space="preserve">BTLS </w:t>
      </w:r>
      <w:r w:rsidR="00352644" w:rsidRPr="009E5C44">
        <w:rPr>
          <w:lang w:val="en-IE" w:eastAsia="en-US"/>
        </w:rPr>
        <w:t>Output</w:t>
      </w:r>
      <w:bookmarkEnd w:id="58"/>
      <w:bookmarkEnd w:id="59"/>
      <w:bookmarkEnd w:id="60"/>
    </w:p>
    <w:p w14:paraId="64899460" w14:textId="77777777" w:rsidR="00352644" w:rsidRPr="009E5C44" w:rsidRDefault="00352644" w:rsidP="00352644">
      <w:pPr>
        <w:pStyle w:val="Heading2NoBreak"/>
        <w:rPr>
          <w:lang w:val="en-IE"/>
        </w:rPr>
      </w:pPr>
      <w:bookmarkStart w:id="61" w:name="_Toc343728233"/>
      <w:r w:rsidRPr="009E5C44">
        <w:rPr>
          <w:lang w:val="en-IE"/>
        </w:rPr>
        <w:t>Introduction</w:t>
      </w:r>
      <w:bookmarkEnd w:id="61"/>
    </w:p>
    <w:p w14:paraId="0D0E0F8E" w14:textId="77777777" w:rsidR="00691000" w:rsidRPr="009E5C44" w:rsidRDefault="00CB273E" w:rsidP="00691000">
      <w:r>
        <w:t xml:space="preserve">BTLS </w:t>
      </w:r>
      <w:r w:rsidR="00691000" w:rsidRPr="009E5C44">
        <w:t xml:space="preserve">has the ability to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Therefore </w:t>
      </w:r>
      <w:r>
        <w:t>keep buffer sizes as large as memory and execution speed can allow.</w:t>
      </w:r>
    </w:p>
    <w:p w14:paraId="6F77648B" w14:textId="77777777" w:rsidR="00983141" w:rsidRPr="009E5C44" w:rsidRDefault="00983141" w:rsidP="00691000"/>
    <w:p w14:paraId="52591DE8" w14:textId="77777777" w:rsidR="00520682" w:rsidRDefault="00CB273E" w:rsidP="00691000">
      <w:r>
        <w:t>All outputs are in text file format with specific information layouts and formats for each type of output file.</w:t>
      </w:r>
    </w:p>
    <w:p w14:paraId="3FDD3F66" w14:textId="77777777" w:rsidR="00AA2573" w:rsidRDefault="00AA2573" w:rsidP="00691000"/>
    <w:p w14:paraId="25D5F809" w14:textId="77777777" w:rsidR="00AA2573" w:rsidRDefault="00AA2573" w:rsidP="00AA2573">
      <w:pPr>
        <w:pStyle w:val="Heading3"/>
      </w:pPr>
      <w:r>
        <w:t>Effect on Execution Speed</w:t>
      </w:r>
    </w:p>
    <w:p w14:paraId="1C992BCB" w14:textId="77777777" w:rsidR="00AA2573" w:rsidRDefault="00AA2573" w:rsidP="00691000">
      <w:r>
        <w:t>Obviously the more outputs that are needed the slower the simulation. Some general comments to aid execution time are:</w:t>
      </w:r>
    </w:p>
    <w:p w14:paraId="3B31B8E7" w14:textId="77777777" w:rsidR="00AA2573" w:rsidRDefault="00AA2573" w:rsidP="00AA2573">
      <w:pPr>
        <w:numPr>
          <w:ilvl w:val="0"/>
          <w:numId w:val="42"/>
        </w:numPr>
      </w:pPr>
      <w:r>
        <w:t>Only output what is needed: this can be ascertained by a few short runs before doing the main long-run simulation.</w:t>
      </w:r>
    </w:p>
    <w:p w14:paraId="7D8F4B8F"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D529E63" w14:textId="77777777" w:rsidR="00AA2573" w:rsidRDefault="00AA2573" w:rsidP="00AA2573">
      <w:pPr>
        <w:numPr>
          <w:ilvl w:val="0"/>
          <w:numId w:val="42"/>
        </w:numPr>
      </w:pPr>
      <w:r>
        <w:t>The statistics output is intended mainly for short runs to give information for peaks-over-threshold analysis (i.e. threshold levels). Consequently turn it off when it is not required.</w:t>
      </w:r>
    </w:p>
    <w:p w14:paraId="65933C77" w14:textId="77777777" w:rsidR="00AA2573" w:rsidRDefault="00AA2573" w:rsidP="00AA2573">
      <w:pPr>
        <w:numPr>
          <w:ilvl w:val="0"/>
          <w:numId w:val="42"/>
        </w:numPr>
      </w:pPr>
      <w:r>
        <w:t>Similarly the flow data output is only intended for short-run verification that the traffic is being properly modelled.</w:t>
      </w:r>
      <w:r w:rsidRPr="00AA2573">
        <w:t xml:space="preserve"> </w:t>
      </w:r>
      <w:r>
        <w:t>Consequently turn it off when it is not required.</w:t>
      </w:r>
    </w:p>
    <w:p w14:paraId="5C838ED9" w14:textId="77777777" w:rsidR="00DA0FCC" w:rsidRPr="009E5C44" w:rsidRDefault="00DA0FCC" w:rsidP="00AA2573">
      <w:pPr>
        <w:numPr>
          <w:ilvl w:val="0"/>
          <w:numId w:val="42"/>
        </w:numPr>
      </w:pPr>
      <w:r>
        <w:t>For the Block Max and POT outputs, turn off the vehicle output files if they are not needed.</w:t>
      </w:r>
    </w:p>
    <w:p w14:paraId="3E0C1112" w14:textId="77777777" w:rsidR="00691000" w:rsidRDefault="00663497" w:rsidP="00663497">
      <w:pPr>
        <w:pStyle w:val="Heading2"/>
      </w:pPr>
      <w:bookmarkStart w:id="62" w:name="_Toc343728234"/>
      <w:r>
        <w:lastRenderedPageBreak/>
        <w:t>Miscellaneous Output</w:t>
      </w:r>
      <w:bookmarkEnd w:id="62"/>
    </w:p>
    <w:p w14:paraId="6FF7AB24" w14:textId="77777777" w:rsidR="00B2602C" w:rsidRDefault="00B2602C" w:rsidP="00663497">
      <w:pPr>
        <w:pStyle w:val="Heading3"/>
      </w:pPr>
      <w:r w:rsidRPr="00B2602C">
        <w:t>Time History File</w:t>
      </w:r>
    </w:p>
    <w:p w14:paraId="0B6D687C" w14:textId="77777777" w:rsidR="00B2602C" w:rsidRDefault="00B2602C" w:rsidP="00B2602C">
      <w:pPr>
        <w:rPr>
          <w:lang w:eastAsia="en-US"/>
        </w:rPr>
      </w:pPr>
      <w:r>
        <w:rPr>
          <w:lang w:eastAsia="en-US"/>
        </w:rPr>
        <w:t xml:space="preserve">If a </w:t>
      </w:r>
      <w:r w:rsidR="00D80136">
        <w:rPr>
          <w:lang w:eastAsia="en-US"/>
        </w:rPr>
        <w:t>f</w:t>
      </w:r>
      <w:r>
        <w:rPr>
          <w:lang w:eastAsia="en-US"/>
        </w:rPr>
        <w:t xml:space="preserve">ull time history is selected </w:t>
      </w:r>
      <w:r w:rsidR="00A254E1">
        <w:rPr>
          <w:lang w:eastAsia="en-US"/>
        </w:rPr>
        <w:t>to be output</w:t>
      </w:r>
      <w:r w:rsidR="00D80136">
        <w:rPr>
          <w:lang w:eastAsia="en-US"/>
        </w:rPr>
        <w:t xml:space="preserve"> (Line 23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7F4E1FCE" w14:textId="77777777" w:rsidR="00A254E1" w:rsidRDefault="00A254E1" w:rsidP="00B2602C">
      <w:pPr>
        <w:rPr>
          <w:lang w:eastAsia="en-US"/>
        </w:rPr>
      </w:pPr>
    </w:p>
    <w:p w14:paraId="73271BF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3E68D5EE" w14:textId="77777777" w:rsidR="00A254E1" w:rsidRDefault="00A254E1" w:rsidP="00A254E1"/>
    <w:p w14:paraId="56E3E766"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00310907" w14:textId="77777777" w:rsidR="00A254E1" w:rsidRDefault="00A254E1" w:rsidP="00A254E1"/>
    <w:p w14:paraId="74340444" w14:textId="77777777" w:rsidR="00A254E1" w:rsidRDefault="00F06AB0" w:rsidP="00A254E1">
      <w:pPr>
        <w:rPr>
          <w:noProof/>
          <w:lang w:eastAsia="en-IE"/>
        </w:rPr>
      </w:pPr>
      <w:r w:rsidRPr="008F7B41">
        <w:rPr>
          <w:noProof/>
          <w:lang w:val="en-AU" w:eastAsia="zh-CN"/>
        </w:rPr>
        <w:drawing>
          <wp:inline distT="0" distB="0" distL="0" distR="0" wp14:anchorId="03D022A2" wp14:editId="62CD596C">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0A94A3C9" w14:textId="77777777" w:rsidR="00A254E1" w:rsidRDefault="00A254E1" w:rsidP="00A254E1">
      <w:pPr>
        <w:rPr>
          <w:noProof/>
          <w:lang w:eastAsia="en-IE"/>
        </w:rPr>
      </w:pPr>
    </w:p>
    <w:p w14:paraId="035C1A49" w14:textId="77777777" w:rsidR="00A254E1" w:rsidRDefault="00A254E1" w:rsidP="00A254E1">
      <w:pPr>
        <w:rPr>
          <w:noProof/>
          <w:lang w:eastAsia="en-IE"/>
        </w:rPr>
      </w:pPr>
      <w:r>
        <w:rPr>
          <w:noProof/>
          <w:lang w:eastAsia="en-IE"/>
        </w:rPr>
        <w:t>The format is:</w:t>
      </w:r>
    </w:p>
    <w:p w14:paraId="7F6901D6" w14:textId="77777777" w:rsidR="00A254E1" w:rsidRDefault="00A254E1" w:rsidP="00A254E1">
      <w:pPr>
        <w:numPr>
          <w:ilvl w:val="0"/>
          <w:numId w:val="29"/>
        </w:numPr>
      </w:pPr>
      <w:r>
        <w:rPr>
          <w:noProof/>
          <w:lang w:eastAsia="en-IE"/>
        </w:rPr>
        <w:t>Column 1: the current time. Note that time starts at the time of arrival of the first vehicle;</w:t>
      </w:r>
    </w:p>
    <w:p w14:paraId="7A786C18" w14:textId="77777777" w:rsidR="00A254E1" w:rsidRDefault="00A254E1" w:rsidP="00A254E1">
      <w:pPr>
        <w:numPr>
          <w:ilvl w:val="0"/>
          <w:numId w:val="29"/>
        </w:numPr>
      </w:pPr>
      <w:r>
        <w:rPr>
          <w:noProof/>
          <w:lang w:eastAsia="en-IE"/>
        </w:rPr>
        <w:t>Column 2: The number of trucks currently on the bridge;</w:t>
      </w:r>
    </w:p>
    <w:p w14:paraId="78D7D09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0A697AFC" w14:textId="77777777" w:rsidR="00A254E1" w:rsidRDefault="00A254E1" w:rsidP="00A254E1"/>
    <w:p w14:paraId="0B9FD876" w14:textId="77777777" w:rsidR="00A254E1" w:rsidRDefault="00A254E1" w:rsidP="00B2602C">
      <w:pPr>
        <w:rPr>
          <w:lang w:eastAsia="en-US"/>
        </w:rPr>
      </w:pPr>
      <w:r>
        <w:rPr>
          <w:lang w:eastAsia="en-US"/>
        </w:rPr>
        <w:t>This file can get extremely large, but for short runs (e.g. 1-day) it is very useful for checking and debugging output.</w:t>
      </w:r>
    </w:p>
    <w:p w14:paraId="0E3FE237" w14:textId="77777777" w:rsidR="00A254E1" w:rsidRDefault="00A254E1" w:rsidP="00B2602C">
      <w:pPr>
        <w:rPr>
          <w:lang w:eastAsia="en-US"/>
        </w:rPr>
      </w:pPr>
    </w:p>
    <w:p w14:paraId="43D60610"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04B3627E" w14:textId="77777777" w:rsidR="00A254E1" w:rsidRDefault="00A254E1" w:rsidP="00B2602C">
      <w:pPr>
        <w:rPr>
          <w:lang w:eastAsia="en-US"/>
        </w:rPr>
      </w:pPr>
    </w:p>
    <w:p w14:paraId="70D6249B" w14:textId="77777777" w:rsidR="00A254E1" w:rsidRDefault="00F06AB0" w:rsidP="00A254E1">
      <w:pPr>
        <w:jc w:val="center"/>
      </w:pPr>
      <w:r w:rsidRPr="00A254E1">
        <w:rPr>
          <w:noProof/>
          <w:lang w:val="en-AU" w:eastAsia="zh-CN"/>
        </w:rPr>
        <w:drawing>
          <wp:inline distT="0" distB="0" distL="0" distR="0" wp14:anchorId="7AEC6364" wp14:editId="59ADE76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62474E49" w14:textId="77777777" w:rsidR="00D80136" w:rsidRDefault="00D80136" w:rsidP="00D80136"/>
    <w:p w14:paraId="649329A6" w14:textId="77777777" w:rsidR="00D80136" w:rsidRDefault="00D80136" w:rsidP="00663497">
      <w:pPr>
        <w:pStyle w:val="Heading3"/>
      </w:pPr>
      <w:r w:rsidRPr="00D80136">
        <w:t>All Events File</w:t>
      </w:r>
    </w:p>
    <w:p w14:paraId="7CB1AB0E" w14:textId="77777777" w:rsidR="00D80136" w:rsidRDefault="00D80136" w:rsidP="00D80136">
      <w:pPr>
        <w:rPr>
          <w:lang w:eastAsia="en-US"/>
        </w:rPr>
      </w:pPr>
      <w:r>
        <w:rPr>
          <w:lang w:eastAsia="en-US"/>
        </w:rPr>
        <w:t xml:space="preserve">If all loading events are selected to be output (Line </w:t>
      </w:r>
      <w:r w:rsidR="00663497">
        <w:rPr>
          <w:lang w:eastAsia="en-US"/>
        </w:rPr>
        <w:t>19</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46FC2B8D" w14:textId="77777777" w:rsidR="00D80136" w:rsidRDefault="00D80136" w:rsidP="00D80136">
      <w:pPr>
        <w:rPr>
          <w:lang w:eastAsia="en-US"/>
        </w:rPr>
      </w:pPr>
    </w:p>
    <w:p w14:paraId="531F969D"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7DE1EF6E" w14:textId="77777777" w:rsidR="00D80136" w:rsidRDefault="00D80136" w:rsidP="00D80136"/>
    <w:p w14:paraId="5FAB4C77"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49A154A9" w14:textId="77777777" w:rsidR="00D80136" w:rsidRDefault="00D80136" w:rsidP="00D80136"/>
    <w:p w14:paraId="4D39B2A8"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7F92CF1A" wp14:editId="3E20083D">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3987BA03" w14:textId="77777777" w:rsidR="00D80136" w:rsidRDefault="00D80136" w:rsidP="00D80136">
      <w:pPr>
        <w:rPr>
          <w:noProof/>
          <w:lang w:eastAsia="en-IE"/>
        </w:rPr>
      </w:pPr>
    </w:p>
    <w:p w14:paraId="26F7DCE8" w14:textId="77777777" w:rsidR="00D80136" w:rsidRDefault="00D80136" w:rsidP="00D80136">
      <w:pPr>
        <w:rPr>
          <w:noProof/>
          <w:lang w:eastAsia="en-IE"/>
        </w:rPr>
      </w:pPr>
      <w:r>
        <w:rPr>
          <w:noProof/>
          <w:lang w:eastAsia="en-IE"/>
        </w:rPr>
        <w:t>The format is:</w:t>
      </w:r>
    </w:p>
    <w:p w14:paraId="0DE285A1"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462D20B1"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4C4C10C6" w14:textId="77777777" w:rsidR="00D80136" w:rsidRPr="00A254E1" w:rsidRDefault="00D80136" w:rsidP="00D80136">
      <w:pPr>
        <w:numPr>
          <w:ilvl w:val="0"/>
          <w:numId w:val="29"/>
        </w:numPr>
      </w:pPr>
      <w:r>
        <w:t xml:space="preserve">Columns 3+: The </w:t>
      </w:r>
      <w:r w:rsidR="00A76516">
        <w:t>maximum value of each load effect during the event.</w:t>
      </w:r>
    </w:p>
    <w:p w14:paraId="1D2C5A0B" w14:textId="77777777" w:rsidR="00D80136" w:rsidRDefault="00D80136" w:rsidP="00D80136"/>
    <w:p w14:paraId="498710DE" w14:textId="77777777" w:rsidR="00D80136" w:rsidRDefault="00D80136" w:rsidP="00D80136">
      <w:pPr>
        <w:rPr>
          <w:lang w:eastAsia="en-US"/>
        </w:rPr>
      </w:pPr>
      <w:r>
        <w:rPr>
          <w:lang w:eastAsia="en-US"/>
        </w:rPr>
        <w:t>This file can get extremely large, but is useful for checking and debugging output.</w:t>
      </w:r>
    </w:p>
    <w:p w14:paraId="5D9EE951" w14:textId="77777777" w:rsidR="00F72FC8" w:rsidRDefault="00F72FC8" w:rsidP="00663497">
      <w:pPr>
        <w:pStyle w:val="Heading3"/>
      </w:pPr>
      <w:r>
        <w:t>Fatigue</w:t>
      </w:r>
      <w:r w:rsidRPr="00D80136">
        <w:t xml:space="preserve"> Events File</w:t>
      </w:r>
    </w:p>
    <w:p w14:paraId="3469AC02" w14:textId="7777777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Pr>
          <w:lang w:eastAsia="en-US"/>
        </w:rPr>
        <w:t>1</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54F88B90" w14:textId="77777777" w:rsidR="00F72FC8" w:rsidRDefault="00F72FC8" w:rsidP="00F72FC8">
      <w:pPr>
        <w:rPr>
          <w:lang w:eastAsia="en-US"/>
        </w:rPr>
      </w:pPr>
    </w:p>
    <w:p w14:paraId="5E0EEE0D"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7DCF4149" w14:textId="77777777" w:rsidR="00F72FC8" w:rsidRDefault="00F72FC8" w:rsidP="00F72FC8"/>
    <w:p w14:paraId="13088230"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487717DF" w14:textId="77777777" w:rsidR="00F72FC8" w:rsidRDefault="00F72FC8" w:rsidP="00F72FC8"/>
    <w:p w14:paraId="1BDB94D7" w14:textId="77777777" w:rsidR="00F72FC8" w:rsidRDefault="00F06AB0" w:rsidP="00F72FC8">
      <w:pPr>
        <w:rPr>
          <w:lang w:eastAsia="en-US"/>
        </w:rPr>
      </w:pPr>
      <w:r w:rsidRPr="00986BA4">
        <w:rPr>
          <w:noProof/>
          <w:lang w:val="en-AU" w:eastAsia="zh-CN"/>
        </w:rPr>
        <w:lastRenderedPageBreak/>
        <w:drawing>
          <wp:inline distT="0" distB="0" distL="0" distR="0" wp14:anchorId="6DE8E64C" wp14:editId="1AD7DF28">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51E9B2E1" w14:textId="77777777" w:rsidR="00B340C0" w:rsidRDefault="00B340C0" w:rsidP="00D80136">
      <w:pPr>
        <w:rPr>
          <w:lang w:eastAsia="en-US"/>
        </w:rPr>
      </w:pPr>
    </w:p>
    <w:p w14:paraId="0D80331D" w14:textId="77777777" w:rsidR="00F72FC8" w:rsidRDefault="00F72FC8" w:rsidP="00F72FC8">
      <w:pPr>
        <w:rPr>
          <w:noProof/>
          <w:lang w:eastAsia="en-IE"/>
        </w:rPr>
      </w:pPr>
      <w:r>
        <w:rPr>
          <w:noProof/>
          <w:lang w:eastAsia="en-IE"/>
        </w:rPr>
        <w:t>The format is:</w:t>
      </w:r>
    </w:p>
    <w:p w14:paraId="0A359D0E"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45D6DA6F" w14:textId="77777777" w:rsidR="00F72FC8" w:rsidRDefault="00F72FC8" w:rsidP="00F72FC8">
      <w:pPr>
        <w:numPr>
          <w:ilvl w:val="0"/>
          <w:numId w:val="29"/>
        </w:numPr>
      </w:pPr>
      <w:r>
        <w:rPr>
          <w:noProof/>
          <w:lang w:eastAsia="en-IE"/>
        </w:rPr>
        <w:t>Column 2 (Line 2): The number of trucks in the event.</w:t>
      </w:r>
    </w:p>
    <w:p w14:paraId="5E869E94" w14:textId="77777777" w:rsidR="00F72FC8" w:rsidRDefault="00F72FC8" w:rsidP="00F72FC8">
      <w:r>
        <w:rPr>
          <w:noProof/>
          <w:lang w:eastAsia="en-IE"/>
        </w:rPr>
        <w:t>For each line, the subsequent columns are:</w:t>
      </w:r>
    </w:p>
    <w:p w14:paraId="6D7E6DD4" w14:textId="77777777" w:rsidR="00F72FC8" w:rsidRDefault="00F72FC8" w:rsidP="00F72FC8">
      <w:pPr>
        <w:numPr>
          <w:ilvl w:val="0"/>
          <w:numId w:val="29"/>
        </w:numPr>
      </w:pPr>
      <w:r>
        <w:t>Column 3: The time at which the value of load effect 1 is recorded;</w:t>
      </w:r>
    </w:p>
    <w:p w14:paraId="26484498" w14:textId="77777777" w:rsidR="00F72FC8" w:rsidRDefault="00F72FC8" w:rsidP="00F72FC8">
      <w:pPr>
        <w:numPr>
          <w:ilvl w:val="0"/>
          <w:numId w:val="29"/>
        </w:numPr>
      </w:pPr>
      <w:r>
        <w:t>Column 4: the value of load effect 1.</w:t>
      </w:r>
    </w:p>
    <w:p w14:paraId="3D7C4852" w14:textId="77777777" w:rsidR="00F72FC8" w:rsidRPr="00A254E1" w:rsidRDefault="00F72FC8" w:rsidP="00F72FC8">
      <w:r>
        <w:t>Columns 5 &amp; 6 give the time and value of load effect 2, and so on.</w:t>
      </w:r>
    </w:p>
    <w:p w14:paraId="63EF481B" w14:textId="77777777" w:rsidR="00F72FC8" w:rsidRDefault="00F72FC8" w:rsidP="00F72FC8"/>
    <w:p w14:paraId="6DAE173C" w14:textId="77777777" w:rsidR="00F72FC8" w:rsidRDefault="00F72FC8" w:rsidP="00F72FC8">
      <w:r>
        <w:t>For example, this file shows that load effect 3 had a maximum value at 17.04 s, followed by a minimum at 17.74 s.</w:t>
      </w:r>
    </w:p>
    <w:p w14:paraId="4ABE5A6C" w14:textId="77777777" w:rsidR="00663497" w:rsidRPr="009E5C44" w:rsidRDefault="00663497" w:rsidP="00663497">
      <w:pPr>
        <w:pStyle w:val="Heading2"/>
      </w:pPr>
      <w:bookmarkStart w:id="63" w:name="_Toc343728235"/>
      <w:r>
        <w:lastRenderedPageBreak/>
        <w:t>Vehicle Output</w:t>
      </w:r>
      <w:bookmarkEnd w:id="63"/>
    </w:p>
    <w:p w14:paraId="039FC45E" w14:textId="77777777" w:rsidR="00663497" w:rsidRPr="009E5C44" w:rsidRDefault="00663497" w:rsidP="00663497">
      <w:pPr>
        <w:pStyle w:val="Heading3"/>
      </w:pPr>
      <w:r w:rsidRPr="009E5C44">
        <w:t>Traffic File</w:t>
      </w:r>
    </w:p>
    <w:p w14:paraId="233D098A" w14:textId="77777777" w:rsidR="00663497" w:rsidRDefault="00663497" w:rsidP="00663497">
      <w:pPr>
        <w:rPr>
          <w:lang w:eastAsia="en-US"/>
        </w:rPr>
      </w:pPr>
      <w:r>
        <w:rPr>
          <w:lang w:eastAsia="en-US"/>
        </w:rPr>
        <w:t xml:space="preserve">A traffic file can be output in any Program Mode if selected on Line 22 of </w:t>
      </w:r>
      <w:r w:rsidRPr="009E5C44">
        <w:rPr>
          <w:rFonts w:ascii="Courier New" w:hAnsi="Courier New" w:cs="Courier New"/>
          <w:lang w:eastAsia="en-US"/>
        </w:rPr>
        <w:t>BTLSin.txt</w:t>
      </w:r>
      <w:r>
        <w:rPr>
          <w:lang w:eastAsia="en-US"/>
        </w:rPr>
        <w:t>. For Program Mode 2, this must be selected.</w:t>
      </w:r>
    </w:p>
    <w:p w14:paraId="77A3C03B" w14:textId="77777777" w:rsidR="00663497" w:rsidRDefault="00663497" w:rsidP="00663497">
      <w:pPr>
        <w:rPr>
          <w:lang w:eastAsia="en-US"/>
        </w:rPr>
      </w:pPr>
    </w:p>
    <w:p w14:paraId="6012941D" w14:textId="77777777" w:rsidR="00663497" w:rsidRDefault="00663497" w:rsidP="00663497">
      <w:pPr>
        <w:rPr>
          <w:lang w:eastAsia="en-US"/>
        </w:rPr>
      </w:pPr>
      <w:r>
        <w:rPr>
          <w:lang w:eastAsia="en-US"/>
        </w:rPr>
        <w:t xml:space="preserve">The file is named as specified on Line 23 of </w:t>
      </w:r>
      <w:r w:rsidRPr="009E5C44">
        <w:rPr>
          <w:rFonts w:ascii="Courier New" w:hAnsi="Courier New" w:cs="Courier New"/>
          <w:lang w:eastAsia="en-US"/>
        </w:rPr>
        <w:t>BTLSin.txt</w:t>
      </w:r>
      <w:r>
        <w:rPr>
          <w:lang w:eastAsia="en-US"/>
        </w:rPr>
        <w:t>.</w:t>
      </w:r>
    </w:p>
    <w:p w14:paraId="43C8FFF7" w14:textId="77777777" w:rsidR="00663497" w:rsidRDefault="00663497" w:rsidP="00663497">
      <w:pPr>
        <w:rPr>
          <w:lang w:eastAsia="en-US"/>
        </w:rPr>
      </w:pPr>
    </w:p>
    <w:p w14:paraId="111081FF"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4157D041" w14:textId="77777777" w:rsidR="00663497" w:rsidRPr="009E5C44" w:rsidRDefault="00663497" w:rsidP="00663497">
      <w:pPr>
        <w:ind w:left="1440" w:hanging="1440"/>
      </w:pPr>
    </w:p>
    <w:p w14:paraId="60DD256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14:paraId="1EF1C24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14:paraId="3BB7FFE8"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14:paraId="1CE12B65"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14:paraId="054A7971"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14:paraId="15219CE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14:paraId="458DDE67" w14:textId="77777777" w:rsidR="00663497" w:rsidRDefault="00663497" w:rsidP="00663497"/>
    <w:p w14:paraId="6E99F8FF" w14:textId="77777777" w:rsidR="00F72FC8" w:rsidRDefault="00663497" w:rsidP="00663497">
      <w:pPr>
        <w:pStyle w:val="Heading3"/>
        <w:rPr>
          <w:lang w:eastAsia="en-US"/>
        </w:rPr>
      </w:pPr>
      <w:r>
        <w:rPr>
          <w:lang w:eastAsia="en-US"/>
        </w:rPr>
        <w:t>Flow Statistics</w:t>
      </w:r>
    </w:p>
    <w:p w14:paraId="23F237D7"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1E54E77C" w14:textId="77777777" w:rsidR="00663497" w:rsidRDefault="00663497" w:rsidP="00663497">
      <w:pPr>
        <w:rPr>
          <w:lang w:eastAsia="en-US"/>
        </w:rPr>
      </w:pPr>
    </w:p>
    <w:p w14:paraId="3A413240"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72318F8C" w14:textId="77777777" w:rsidR="00663497" w:rsidRDefault="00663497" w:rsidP="00663497">
      <w:pPr>
        <w:rPr>
          <w:lang w:eastAsia="en-US"/>
        </w:rPr>
      </w:pPr>
    </w:p>
    <w:p w14:paraId="725CE6F1"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11499C5" w14:textId="77777777" w:rsidR="00663497" w:rsidRDefault="00663497" w:rsidP="00663497">
      <w:pPr>
        <w:rPr>
          <w:lang w:eastAsia="en-US"/>
        </w:rPr>
      </w:pPr>
    </w:p>
    <w:p w14:paraId="3E5BFBE6" w14:textId="77777777" w:rsidR="00663497" w:rsidRDefault="00663497" w:rsidP="00663497">
      <w:pPr>
        <w:rPr>
          <w:lang w:eastAsia="en-US"/>
        </w:rPr>
      </w:pPr>
      <w:r>
        <w:rPr>
          <w:lang w:eastAsia="en-US"/>
        </w:rPr>
        <w:t>For each hour of the simulation, the following statistics are collected for each lane:</w:t>
      </w:r>
    </w:p>
    <w:p w14:paraId="69DB7E98" w14:textId="77777777" w:rsidR="00663497" w:rsidRDefault="00FA5DC1" w:rsidP="00FA5DC1">
      <w:pPr>
        <w:numPr>
          <w:ilvl w:val="0"/>
          <w:numId w:val="39"/>
        </w:numPr>
        <w:rPr>
          <w:lang w:eastAsia="en-US"/>
        </w:rPr>
      </w:pPr>
      <w:r>
        <w:rPr>
          <w:lang w:eastAsia="en-US"/>
        </w:rPr>
        <w:t>The number of vehicles in the hour</w:t>
      </w:r>
    </w:p>
    <w:p w14:paraId="24947778" w14:textId="77777777" w:rsidR="00FA5DC1" w:rsidRDefault="00FA5DC1" w:rsidP="00FA5DC1">
      <w:pPr>
        <w:numPr>
          <w:ilvl w:val="0"/>
          <w:numId w:val="39"/>
        </w:numPr>
        <w:rPr>
          <w:lang w:eastAsia="en-US"/>
        </w:rPr>
      </w:pPr>
      <w:r>
        <w:rPr>
          <w:lang w:eastAsia="en-US"/>
        </w:rPr>
        <w:t>The number of trucks;</w:t>
      </w:r>
    </w:p>
    <w:p w14:paraId="6EB7FFCC" w14:textId="77777777" w:rsidR="00FA5DC1" w:rsidRDefault="00FA5DC1" w:rsidP="00FA5DC1">
      <w:pPr>
        <w:numPr>
          <w:ilvl w:val="0"/>
          <w:numId w:val="39"/>
        </w:numPr>
        <w:rPr>
          <w:lang w:eastAsia="en-US"/>
        </w:rPr>
      </w:pPr>
      <w:r>
        <w:rPr>
          <w:lang w:eastAsia="en-US"/>
        </w:rPr>
        <w:lastRenderedPageBreak/>
        <w:t>The number of cars;</w:t>
      </w:r>
    </w:p>
    <w:p w14:paraId="23DD20B5" w14:textId="77777777" w:rsidR="00FA5DC1" w:rsidRDefault="00FA5DC1" w:rsidP="00FA5DC1">
      <w:pPr>
        <w:numPr>
          <w:ilvl w:val="0"/>
          <w:numId w:val="39"/>
        </w:numPr>
        <w:rPr>
          <w:lang w:eastAsia="en-US"/>
        </w:rPr>
      </w:pPr>
      <w:r>
        <w:rPr>
          <w:lang w:eastAsia="en-US"/>
        </w:rPr>
        <w:t>The number of 2-axle, 3-axle, 4-axle and 5-axle trucks in the hour.</w:t>
      </w:r>
    </w:p>
    <w:p w14:paraId="753C934C"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2FEBB8C1" w14:textId="77777777" w:rsidR="00663497" w:rsidRDefault="00663497" w:rsidP="00663497">
      <w:pPr>
        <w:rPr>
          <w:lang w:eastAsia="en-US"/>
        </w:rPr>
      </w:pPr>
    </w:p>
    <w:p w14:paraId="011B9E8E" w14:textId="77777777" w:rsidR="00663497" w:rsidRPr="00663497" w:rsidRDefault="00F06AB0" w:rsidP="00663497">
      <w:pPr>
        <w:rPr>
          <w:lang w:eastAsia="en-US"/>
        </w:rPr>
      </w:pPr>
      <w:r w:rsidRPr="001B4835">
        <w:rPr>
          <w:noProof/>
          <w:lang w:val="en-AU" w:eastAsia="zh-CN"/>
        </w:rPr>
        <w:drawing>
          <wp:inline distT="0" distB="0" distL="0" distR="0" wp14:anchorId="6698CA96" wp14:editId="0EA0BA28">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1B9E6A48" w14:textId="77777777" w:rsidR="00B340C0" w:rsidRPr="00B340C0" w:rsidRDefault="00B340C0" w:rsidP="00B340C0">
      <w:pPr>
        <w:pStyle w:val="Heading2"/>
        <w:rPr>
          <w:lang w:val="en-IE"/>
        </w:rPr>
      </w:pPr>
      <w:bookmarkStart w:id="64" w:name="_Ref341827799"/>
      <w:bookmarkStart w:id="65" w:name="_Toc343728236"/>
      <w:r w:rsidRPr="00B340C0">
        <w:rPr>
          <w:lang w:val="en-IE"/>
        </w:rPr>
        <w:lastRenderedPageBreak/>
        <w:t>Block Maximum Files</w:t>
      </w:r>
      <w:bookmarkEnd w:id="64"/>
      <w:bookmarkEnd w:id="65"/>
    </w:p>
    <w:p w14:paraId="27600495" w14:textId="77777777" w:rsidR="00974CA1" w:rsidRDefault="00974CA1" w:rsidP="00974CA1">
      <w:pPr>
        <w:rPr>
          <w:lang w:eastAsia="en-US"/>
        </w:rPr>
      </w:pPr>
      <w:r>
        <w:rPr>
          <w:lang w:eastAsia="en-US"/>
        </w:rPr>
        <w:t xml:space="preserve">If block maximum vehicle files are selected to be output (Line 26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299C7E7E"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73AD6600" w14:textId="77777777" w:rsidR="00974CA1" w:rsidRDefault="00FA5DC1" w:rsidP="00974CA1">
      <w:pPr>
        <w:rPr>
          <w:lang w:eastAsia="en-US"/>
        </w:rPr>
      </w:pPr>
      <w:r>
        <w:rPr>
          <w:lang w:eastAsia="en-US"/>
        </w:rPr>
        <w:t xml:space="preserve">This option is specified on Line 29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5E2EF55D" w14:textId="77777777" w:rsidR="00974CA1" w:rsidRDefault="00974CA1" w:rsidP="00974CA1">
      <w:pPr>
        <w:rPr>
          <w:lang w:eastAsia="en-US"/>
        </w:rPr>
      </w:pPr>
    </w:p>
    <w:p w14:paraId="4A87CD79"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56E268E2" w14:textId="77777777" w:rsidR="00974CA1" w:rsidRDefault="00974CA1" w:rsidP="00974CA1"/>
    <w:p w14:paraId="46DE7C58"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Caprani et al 2008).</w:t>
      </w:r>
    </w:p>
    <w:p w14:paraId="6055186E" w14:textId="77777777" w:rsidR="00B91322" w:rsidRDefault="00B91322" w:rsidP="00974CA1"/>
    <w:p w14:paraId="3B971358" w14:textId="77777777" w:rsidR="00974CA1" w:rsidRDefault="00974CA1" w:rsidP="00974CA1">
      <w:r>
        <w:t>A sample output is shown:</w:t>
      </w:r>
    </w:p>
    <w:p w14:paraId="2DCDF993" w14:textId="77777777" w:rsidR="00974CA1" w:rsidRDefault="00974CA1" w:rsidP="00974CA1"/>
    <w:p w14:paraId="51EC57BD" w14:textId="77777777" w:rsidR="00974CA1" w:rsidRDefault="00F06AB0" w:rsidP="00974CA1">
      <w:pPr>
        <w:jc w:val="center"/>
      </w:pPr>
      <w:r w:rsidRPr="008F7B41">
        <w:rPr>
          <w:noProof/>
          <w:lang w:val="en-AU" w:eastAsia="zh-CN"/>
        </w:rPr>
        <w:drawing>
          <wp:inline distT="0" distB="0" distL="0" distR="0" wp14:anchorId="471245F4" wp14:editId="23128F0A">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72EED79B" w14:textId="77777777" w:rsidR="00974CA1" w:rsidRDefault="00974CA1" w:rsidP="00974CA1"/>
    <w:p w14:paraId="4FD24F5E" w14:textId="77777777" w:rsidR="00B91322" w:rsidRDefault="001A4597" w:rsidP="00B91322">
      <w:r>
        <w:t>This file structure is termed a Loading Event File, and its structure explained later.</w:t>
      </w:r>
    </w:p>
    <w:p w14:paraId="523B9EF1" w14:textId="77777777" w:rsidR="00BF427B" w:rsidRDefault="00BF427B" w:rsidP="00FA5DC1">
      <w:pPr>
        <w:pStyle w:val="Heading3"/>
      </w:pPr>
      <w:r w:rsidRPr="00BF427B">
        <w:lastRenderedPageBreak/>
        <w:t>Summary Files</w:t>
      </w:r>
    </w:p>
    <w:p w14:paraId="544D5C91" w14:textId="77777777" w:rsidR="00BF427B" w:rsidRDefault="00BF427B" w:rsidP="00BF427B">
      <w:pPr>
        <w:rPr>
          <w:lang w:eastAsia="en-US"/>
        </w:rPr>
      </w:pPr>
      <w:r>
        <w:rPr>
          <w:lang w:eastAsia="en-US"/>
        </w:rPr>
        <w:t xml:space="preserve">If block maximum summary files are selected to be output (Line </w:t>
      </w:r>
      <w:r w:rsidR="00FA5DC1">
        <w:rPr>
          <w:lang w:eastAsia="en-US"/>
        </w:rPr>
        <w:t>30</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36E4F86C" w14:textId="77777777" w:rsidR="00BF427B" w:rsidRDefault="00BF427B" w:rsidP="00BF427B">
      <w:pPr>
        <w:rPr>
          <w:lang w:eastAsia="en-US"/>
        </w:rPr>
      </w:pPr>
    </w:p>
    <w:p w14:paraId="091B2799"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71CABC52" w14:textId="77777777" w:rsidR="00BF427B" w:rsidRDefault="00BF427B" w:rsidP="00BF427B"/>
    <w:p w14:paraId="09A78848"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7B23FA9C" w14:textId="77777777" w:rsidR="00BF427B" w:rsidRDefault="00BF427B" w:rsidP="00BF427B"/>
    <w:p w14:paraId="2E522550" w14:textId="77777777" w:rsidR="00BF427B" w:rsidRDefault="00F06AB0" w:rsidP="00BF427B">
      <w:pPr>
        <w:jc w:val="center"/>
        <w:rPr>
          <w:noProof/>
          <w:lang w:eastAsia="en-IE"/>
        </w:rPr>
      </w:pPr>
      <w:r w:rsidRPr="008F7B41">
        <w:rPr>
          <w:noProof/>
          <w:lang w:val="en-AU" w:eastAsia="zh-CN"/>
        </w:rPr>
        <w:drawing>
          <wp:inline distT="0" distB="0" distL="0" distR="0" wp14:anchorId="1A062D9B" wp14:editId="7A1044E8">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206E449B" w14:textId="77777777" w:rsidR="00BF427B" w:rsidRDefault="00BF427B" w:rsidP="00BF427B">
      <w:pPr>
        <w:rPr>
          <w:noProof/>
          <w:lang w:eastAsia="en-IE"/>
        </w:rPr>
      </w:pPr>
    </w:p>
    <w:p w14:paraId="414AC048" w14:textId="77777777" w:rsidR="00BF427B" w:rsidRDefault="00BF427B" w:rsidP="00BF427B">
      <w:pPr>
        <w:rPr>
          <w:noProof/>
          <w:lang w:eastAsia="en-IE"/>
        </w:rPr>
      </w:pPr>
      <w:r>
        <w:rPr>
          <w:noProof/>
          <w:lang w:eastAsia="en-IE"/>
        </w:rPr>
        <w:t>The format is:</w:t>
      </w:r>
    </w:p>
    <w:p w14:paraId="6BBF590E"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26C85231"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E05EF0D"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74B0A9F9" w14:textId="77777777" w:rsidR="00FB465F" w:rsidRPr="00A254E1" w:rsidRDefault="00FB465F" w:rsidP="00BF427B">
      <w:pPr>
        <w:numPr>
          <w:ilvl w:val="0"/>
          <w:numId w:val="29"/>
        </w:numPr>
      </w:pPr>
      <w:r>
        <w:t>Columns 4+: As appropriate, the block maximum 3-, 4-, … truck load effect.</w:t>
      </w:r>
    </w:p>
    <w:p w14:paraId="3875B729" w14:textId="77777777" w:rsidR="00BF427B" w:rsidRDefault="00BF427B" w:rsidP="00BF427B"/>
    <w:p w14:paraId="1700638F" w14:textId="77777777" w:rsidR="00FB465F" w:rsidRDefault="00FB465F" w:rsidP="00BF427B">
      <w:r>
        <w:t>Taking</w:t>
      </w:r>
      <w:r w:rsidR="001A4597">
        <w:t xml:space="preserve"> the</w:t>
      </w:r>
      <w:r>
        <w:t xml:space="preserve"> maximum across Columns 2+ gives the overall block maximum load effect.</w:t>
      </w:r>
    </w:p>
    <w:p w14:paraId="04F81941" w14:textId="77777777" w:rsidR="00FA5DC1" w:rsidRDefault="00FA5DC1" w:rsidP="00FA5DC1">
      <w:pPr>
        <w:pStyle w:val="Heading3"/>
        <w:rPr>
          <w:lang w:eastAsia="en-US"/>
        </w:rPr>
      </w:pPr>
      <w:r>
        <w:rPr>
          <w:lang w:eastAsia="en-US"/>
        </w:rPr>
        <w:lastRenderedPageBreak/>
        <w:t>Mixed Vehicle Output</w:t>
      </w:r>
    </w:p>
    <w:p w14:paraId="3CED7DD9" w14:textId="77777777" w:rsidR="00FA5DC1" w:rsidRDefault="00FA5DC1" w:rsidP="00FA5DC1">
      <w:r>
        <w:rPr>
          <w:lang w:eastAsia="en-US"/>
        </w:rPr>
        <w:t xml:space="preserve">This option is specified on Line 31 of </w:t>
      </w:r>
      <w:r w:rsidRPr="00D80136">
        <w:rPr>
          <w:rFonts w:ascii="Courier New" w:hAnsi="Courier New" w:cs="Courier New"/>
          <w:lang w:eastAsia="en-US"/>
        </w:rPr>
        <w:t>BTLSin.txt</w:t>
      </w:r>
      <w:r>
        <w:rPr>
          <w:lang w:eastAsia="en-US"/>
        </w:rPr>
        <w:t xml:space="preserve">. </w:t>
      </w:r>
      <w:r>
        <w:t>This form of output represents the conventional form in which the number of trucks comprising the event is not taken into account. Instead the maximum load effect recorded during the block is noted. One such file per bridge is output, named:</w:t>
      </w:r>
    </w:p>
    <w:p w14:paraId="7E01C040" w14:textId="77777777" w:rsidR="00FA5DC1" w:rsidRDefault="00FA5DC1" w:rsidP="00FA5DC1"/>
    <w:p w14:paraId="24394FF6"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45BD5BD2" w14:textId="77777777" w:rsidR="00FA5DC1" w:rsidRDefault="00FA5DC1" w:rsidP="00FA5DC1"/>
    <w:p w14:paraId="0C785DC3"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00B1A67C" w14:textId="77777777" w:rsidR="00FA5DC1" w:rsidRDefault="00FA5DC1" w:rsidP="00FA5DC1"/>
    <w:p w14:paraId="3A4C8FB4" w14:textId="77777777" w:rsidR="00FA5DC1" w:rsidRDefault="00F06AB0" w:rsidP="00FA5DC1">
      <w:pPr>
        <w:jc w:val="center"/>
      </w:pPr>
      <w:r w:rsidRPr="008F7B41">
        <w:rPr>
          <w:noProof/>
          <w:lang w:val="en-AU" w:eastAsia="zh-CN"/>
        </w:rPr>
        <w:drawing>
          <wp:inline distT="0" distB="0" distL="0" distR="0" wp14:anchorId="5D3081EC" wp14:editId="28F52E80">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631D020" w14:textId="77777777" w:rsidR="00FA5DC1" w:rsidRDefault="00FA5DC1" w:rsidP="00FA5DC1"/>
    <w:p w14:paraId="600A117F"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7D4E25FA" w14:textId="77777777" w:rsidR="00C629FF" w:rsidRPr="00B340C0" w:rsidRDefault="00C629FF" w:rsidP="00C629FF">
      <w:pPr>
        <w:pStyle w:val="Heading2"/>
        <w:rPr>
          <w:lang w:val="en-IE"/>
        </w:rPr>
      </w:pPr>
      <w:bookmarkStart w:id="66" w:name="_Ref341827834"/>
      <w:bookmarkStart w:id="67" w:name="_Toc343728237"/>
      <w:r>
        <w:rPr>
          <w:lang w:val="en-IE"/>
        </w:rPr>
        <w:lastRenderedPageBreak/>
        <w:t>Peaks-Over-Threshold</w:t>
      </w:r>
      <w:r w:rsidRPr="00B340C0">
        <w:rPr>
          <w:lang w:val="en-IE"/>
        </w:rPr>
        <w:t xml:space="preserve"> Files</w:t>
      </w:r>
      <w:bookmarkEnd w:id="66"/>
      <w:bookmarkEnd w:id="67"/>
    </w:p>
    <w:p w14:paraId="3A13D6CA" w14:textId="77777777" w:rsidR="00C629FF" w:rsidRDefault="00C629FF" w:rsidP="00C629FF">
      <w:pPr>
        <w:rPr>
          <w:lang w:eastAsia="en-US"/>
        </w:rPr>
      </w:pPr>
      <w:r>
        <w:rPr>
          <w:lang w:eastAsia="en-US"/>
        </w:rPr>
        <w:t xml:space="preserve">If POT files are selected to be output (Line 33 of </w:t>
      </w:r>
      <w:r w:rsidRPr="00D80136">
        <w:rPr>
          <w:rFonts w:ascii="Courier New" w:hAnsi="Courier New" w:cs="Courier New"/>
          <w:lang w:eastAsia="en-US"/>
        </w:rPr>
        <w:t>BTLSin.txt</w:t>
      </w:r>
      <w:r>
        <w:rPr>
          <w:lang w:eastAsia="en-US"/>
        </w:rPr>
        <w:t xml:space="preserve">), BTLS can creates two types of file output. </w:t>
      </w:r>
    </w:p>
    <w:p w14:paraId="2623DDAC" w14:textId="77777777" w:rsidR="001A4597" w:rsidRDefault="00C629FF" w:rsidP="00C629FF">
      <w:pPr>
        <w:pStyle w:val="Heading3"/>
      </w:pPr>
      <w:r>
        <w:t>Vehicle Files</w:t>
      </w:r>
    </w:p>
    <w:p w14:paraId="48FBE49A" w14:textId="77777777" w:rsidR="00C629FF" w:rsidRDefault="00C629FF" w:rsidP="00C629FF">
      <w:r>
        <w:rPr>
          <w:lang w:eastAsia="en-US"/>
        </w:rPr>
        <w:t xml:space="preserve">This option is specified on Line 34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027DCEFA" w14:textId="77777777" w:rsidR="00C629FF" w:rsidRDefault="00C629FF" w:rsidP="00C629FF"/>
    <w:p w14:paraId="2F79F6EE"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7502E572" w14:textId="77777777" w:rsidR="00C629FF" w:rsidRDefault="00C629FF" w:rsidP="00C629FF"/>
    <w:p w14:paraId="0B29473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499DEC1C" w14:textId="77777777" w:rsidR="00C629FF" w:rsidRDefault="00C629FF" w:rsidP="00C629FF"/>
    <w:p w14:paraId="4A77D3ED" w14:textId="77777777" w:rsidR="00E32DD7" w:rsidRDefault="00F06AB0" w:rsidP="00E32DD7">
      <w:pPr>
        <w:jc w:val="center"/>
      </w:pPr>
      <w:r w:rsidRPr="001B4835">
        <w:rPr>
          <w:noProof/>
          <w:lang w:val="en-AU" w:eastAsia="zh-CN"/>
        </w:rPr>
        <w:drawing>
          <wp:inline distT="0" distB="0" distL="0" distR="0" wp14:anchorId="6105B053" wp14:editId="324A5976">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7209F832" w14:textId="77777777" w:rsidR="00C629FF" w:rsidRDefault="00C629FF" w:rsidP="00BF427B"/>
    <w:p w14:paraId="038392D9" w14:textId="77777777" w:rsidR="00E32DD7" w:rsidRDefault="00E32DD7" w:rsidP="00BF427B">
      <w:r>
        <w:t>Note that the number of vehicles comprising the loading events are mixed and not separated out.</w:t>
      </w:r>
    </w:p>
    <w:p w14:paraId="69A54BE5" w14:textId="77777777" w:rsidR="00C629FF" w:rsidRDefault="00C629FF" w:rsidP="00C629FF">
      <w:pPr>
        <w:pStyle w:val="Heading3"/>
      </w:pPr>
      <w:r>
        <w:lastRenderedPageBreak/>
        <w:t>Summary Files</w:t>
      </w:r>
    </w:p>
    <w:p w14:paraId="055D91D2" w14:textId="77777777" w:rsidR="00E32DD7" w:rsidRDefault="00E32DD7" w:rsidP="00E32DD7">
      <w:bookmarkStart w:id="68" w:name="OLE_LINK5"/>
      <w:r>
        <w:rPr>
          <w:lang w:eastAsia="en-US"/>
        </w:rPr>
        <w:t xml:space="preserve">This option is specified on Line 35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71AFE1E7" w14:textId="77777777" w:rsidR="00E32DD7" w:rsidRDefault="00E32DD7" w:rsidP="00E32DD7"/>
    <w:p w14:paraId="037A591A"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7B8E96E" w14:textId="77777777" w:rsidR="00E32DD7" w:rsidRDefault="00E32DD7" w:rsidP="00E32DD7"/>
    <w:p w14:paraId="5BDFD02A"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w:t>
      </w:r>
      <w:proofErr w:type="spellStart"/>
      <w:r>
        <w:t>ouput</w:t>
      </w:r>
      <w:proofErr w:type="spellEnd"/>
      <w:r>
        <w:t>:</w:t>
      </w:r>
    </w:p>
    <w:p w14:paraId="3441C5BB" w14:textId="77777777" w:rsidR="00E32DD7" w:rsidRDefault="00E32DD7" w:rsidP="00E32DD7">
      <w:pPr>
        <w:numPr>
          <w:ilvl w:val="0"/>
          <w:numId w:val="40"/>
        </w:numPr>
      </w:pPr>
      <w:r>
        <w:t>The peak number;</w:t>
      </w:r>
    </w:p>
    <w:p w14:paraId="5A4B750B" w14:textId="77777777" w:rsidR="00E32DD7" w:rsidRDefault="00E32DD7" w:rsidP="00E32DD7">
      <w:pPr>
        <w:numPr>
          <w:ilvl w:val="0"/>
          <w:numId w:val="40"/>
        </w:numPr>
      </w:pPr>
      <w:r>
        <w:t>The time at which the peak occurred;</w:t>
      </w:r>
    </w:p>
    <w:p w14:paraId="1BD6063C" w14:textId="77777777" w:rsidR="00E32DD7" w:rsidRDefault="00E32DD7" w:rsidP="00E32DD7">
      <w:pPr>
        <w:numPr>
          <w:ilvl w:val="0"/>
          <w:numId w:val="40"/>
        </w:numPr>
      </w:pPr>
      <w:r>
        <w:t>The number of truck sin the event;</w:t>
      </w:r>
    </w:p>
    <w:p w14:paraId="7CB9DA19" w14:textId="77777777" w:rsidR="00E32DD7" w:rsidRDefault="00E32DD7" w:rsidP="00E32DD7">
      <w:pPr>
        <w:numPr>
          <w:ilvl w:val="0"/>
          <w:numId w:val="40"/>
        </w:numPr>
      </w:pPr>
      <w:r>
        <w:t>The peak load effect value.</w:t>
      </w:r>
    </w:p>
    <w:p w14:paraId="00F0FB07" w14:textId="77777777" w:rsidR="00E32DD7" w:rsidRDefault="00E32DD7" w:rsidP="00E32DD7">
      <w:r>
        <w:t>A screenshot of such a file is shown below.</w:t>
      </w:r>
    </w:p>
    <w:p w14:paraId="37DAFE74" w14:textId="77777777" w:rsidR="00E32DD7" w:rsidRDefault="00E32DD7" w:rsidP="00E32DD7"/>
    <w:p w14:paraId="676089D9" w14:textId="77777777" w:rsidR="00E32DD7" w:rsidRDefault="00F06AB0" w:rsidP="00E32DD7">
      <w:pPr>
        <w:jc w:val="center"/>
        <w:rPr>
          <w:noProof/>
          <w:lang w:eastAsia="en-IE"/>
        </w:rPr>
      </w:pPr>
      <w:r w:rsidRPr="001B4835">
        <w:rPr>
          <w:noProof/>
          <w:lang w:val="en-AU" w:eastAsia="zh-CN"/>
        </w:rPr>
        <w:drawing>
          <wp:inline distT="0" distB="0" distL="0" distR="0" wp14:anchorId="6956E0A0" wp14:editId="44F45562">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7D9529BD" w14:textId="77777777" w:rsidR="0071039A" w:rsidRDefault="0071039A" w:rsidP="0071039A">
      <w:pPr>
        <w:rPr>
          <w:noProof/>
          <w:lang w:eastAsia="en-IE"/>
        </w:rPr>
      </w:pPr>
    </w:p>
    <w:p w14:paraId="5E6F24AE"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8"/>
    <w:p w14:paraId="68DF0C23" w14:textId="77777777" w:rsidR="009F70C2" w:rsidRDefault="009F70C2" w:rsidP="009F70C2">
      <w:pPr>
        <w:pStyle w:val="Heading3"/>
        <w:rPr>
          <w:noProof/>
          <w:lang w:eastAsia="en-IE"/>
        </w:rPr>
      </w:pPr>
      <w:r>
        <w:rPr>
          <w:noProof/>
          <w:lang w:eastAsia="en-IE"/>
        </w:rPr>
        <w:lastRenderedPageBreak/>
        <w:t>Counter Files</w:t>
      </w:r>
    </w:p>
    <w:p w14:paraId="4FE18E41" w14:textId="77777777" w:rsidR="009F70C2" w:rsidRDefault="009F70C2" w:rsidP="009F70C2">
      <w:r>
        <w:rPr>
          <w:lang w:eastAsia="en-US"/>
        </w:rPr>
        <w:t xml:space="preserve">This option is specified on Line </w:t>
      </w:r>
      <w:r w:rsidRPr="009F70C2">
        <w:rPr>
          <w:highlight w:val="yellow"/>
          <w:lang w:eastAsia="en-US"/>
        </w:rPr>
        <w:t>35</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9" w:name="OLE_LINK6"/>
      <w:r w:rsidR="00201B1B">
        <w:t>interval</w:t>
      </w:r>
      <w:r>
        <w:t xml:space="preserve"> </w:t>
      </w:r>
      <w:bookmarkEnd w:id="69"/>
      <w:r>
        <w:t>(defined on Line</w:t>
      </w:r>
      <w:r w:rsidR="00201B1B">
        <w:t>s</w:t>
      </w:r>
      <w:r>
        <w:t xml:space="preserve"> </w:t>
      </w:r>
      <w:r w:rsidRPr="00201B1B">
        <w:rPr>
          <w:highlight w:val="yellow"/>
        </w:rPr>
        <w:t>XX</w:t>
      </w:r>
      <w:r>
        <w:t xml:space="preserve"> of BTLSin.txt) is output for each load effect. The files are named:</w:t>
      </w:r>
    </w:p>
    <w:p w14:paraId="1B1B30E7" w14:textId="77777777" w:rsidR="009F70C2" w:rsidRDefault="009F70C2" w:rsidP="009F70C2"/>
    <w:p w14:paraId="7D2FC6DC"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2CECE7ED" w14:textId="77777777" w:rsidR="009F70C2" w:rsidRDefault="009F70C2" w:rsidP="009F70C2"/>
    <w:p w14:paraId="178A2845"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2A37A93F" w14:textId="77777777" w:rsidR="009F70C2" w:rsidRDefault="009F70C2" w:rsidP="009F70C2"/>
    <w:p w14:paraId="3464A8FC" w14:textId="77777777" w:rsidR="009F70C2" w:rsidRDefault="00F06AB0" w:rsidP="009F70C2">
      <w:pPr>
        <w:jc w:val="center"/>
        <w:rPr>
          <w:noProof/>
          <w:lang w:eastAsia="en-IE"/>
        </w:rPr>
      </w:pPr>
      <w:r w:rsidRPr="00F13E7B">
        <w:rPr>
          <w:noProof/>
          <w:lang w:val="en-AU" w:eastAsia="zh-CN"/>
        </w:rPr>
        <w:drawing>
          <wp:inline distT="0" distB="0" distL="0" distR="0" wp14:anchorId="6C7C62B8" wp14:editId="7AE4300A">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14B38FE2" w14:textId="77777777" w:rsidR="009F70C2" w:rsidRDefault="009F70C2" w:rsidP="009F70C2">
      <w:pPr>
        <w:rPr>
          <w:noProof/>
          <w:lang w:eastAsia="en-IE"/>
        </w:rPr>
      </w:pPr>
    </w:p>
    <w:p w14:paraId="47A39DC1" w14:textId="77777777" w:rsidR="009F70C2" w:rsidRDefault="009F70C2" w:rsidP="009F70C2">
      <w:pPr>
        <w:rPr>
          <w:noProof/>
          <w:lang w:eastAsia="en-IE"/>
        </w:rPr>
      </w:pPr>
      <w:r>
        <w:rPr>
          <w:noProof/>
          <w:lang w:eastAsia="en-IE"/>
        </w:rPr>
        <w:t xml:space="preserve">If the POT output buffer size (Line 36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6AE7C7FB" w14:textId="77777777" w:rsidR="009F70C2" w:rsidRDefault="009F70C2" w:rsidP="0071039A">
      <w:pPr>
        <w:rPr>
          <w:noProof/>
          <w:lang w:eastAsia="en-IE"/>
        </w:rPr>
      </w:pPr>
    </w:p>
    <w:p w14:paraId="58EFE457" w14:textId="77777777" w:rsidR="0071039A" w:rsidRDefault="0071039A" w:rsidP="0071039A">
      <w:pPr>
        <w:pStyle w:val="Heading2"/>
        <w:rPr>
          <w:noProof/>
        </w:rPr>
      </w:pPr>
      <w:bookmarkStart w:id="70" w:name="_Ref341827856"/>
      <w:bookmarkStart w:id="71" w:name="_Toc343728238"/>
      <w:r>
        <w:rPr>
          <w:noProof/>
        </w:rPr>
        <w:lastRenderedPageBreak/>
        <w:t>Load Effect Statistics Output</w:t>
      </w:r>
      <w:bookmarkEnd w:id="70"/>
      <w:bookmarkEnd w:id="71"/>
    </w:p>
    <w:p w14:paraId="0617B6B3"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56C8A361" w14:textId="77777777" w:rsidR="00174295" w:rsidRDefault="00174295" w:rsidP="00174295">
      <w:pPr>
        <w:numPr>
          <w:ilvl w:val="0"/>
          <w:numId w:val="41"/>
        </w:numPr>
        <w:rPr>
          <w:lang w:val="en-US" w:eastAsia="en-US"/>
        </w:rPr>
      </w:pPr>
      <w:r>
        <w:rPr>
          <w:lang w:val="en-US" w:eastAsia="en-US"/>
        </w:rPr>
        <w:t>Events count;</w:t>
      </w:r>
    </w:p>
    <w:p w14:paraId="6A309C79" w14:textId="77777777" w:rsidR="00174295" w:rsidRDefault="00174295" w:rsidP="00174295">
      <w:pPr>
        <w:numPr>
          <w:ilvl w:val="0"/>
          <w:numId w:val="41"/>
        </w:numPr>
        <w:rPr>
          <w:lang w:val="en-US" w:eastAsia="en-US"/>
        </w:rPr>
      </w:pPr>
      <w:r>
        <w:rPr>
          <w:lang w:val="en-US" w:eastAsia="en-US"/>
        </w:rPr>
        <w:t>The number of vehicles recorded;</w:t>
      </w:r>
    </w:p>
    <w:p w14:paraId="65EFBECC" w14:textId="77777777" w:rsidR="00174295" w:rsidRDefault="00174295" w:rsidP="00174295">
      <w:pPr>
        <w:numPr>
          <w:ilvl w:val="0"/>
          <w:numId w:val="41"/>
        </w:numPr>
        <w:rPr>
          <w:lang w:val="en-US" w:eastAsia="en-US"/>
        </w:rPr>
      </w:pPr>
      <w:r>
        <w:rPr>
          <w:lang w:val="en-US" w:eastAsia="en-US"/>
        </w:rPr>
        <w:t>The number of trucks recorded</w:t>
      </w:r>
    </w:p>
    <w:p w14:paraId="39778714" w14:textId="77777777" w:rsidR="00201B1B" w:rsidRDefault="00201B1B" w:rsidP="00174295">
      <w:pPr>
        <w:numPr>
          <w:ilvl w:val="0"/>
          <w:numId w:val="41"/>
        </w:numPr>
        <w:rPr>
          <w:lang w:val="en-US" w:eastAsia="en-US"/>
        </w:rPr>
      </w:pPr>
      <w:r>
        <w:rPr>
          <w:lang w:val="en-US" w:eastAsia="en-US"/>
        </w:rPr>
        <w:t>The minimum load effect value;</w:t>
      </w:r>
    </w:p>
    <w:p w14:paraId="3985E47B" w14:textId="77777777" w:rsidR="00201B1B" w:rsidRDefault="00201B1B" w:rsidP="00174295">
      <w:pPr>
        <w:numPr>
          <w:ilvl w:val="0"/>
          <w:numId w:val="41"/>
        </w:numPr>
        <w:rPr>
          <w:lang w:val="en-US" w:eastAsia="en-US"/>
        </w:rPr>
      </w:pPr>
      <w:r>
        <w:rPr>
          <w:lang w:val="en-US" w:eastAsia="en-US"/>
        </w:rPr>
        <w:t>The maximum load effect value;</w:t>
      </w:r>
    </w:p>
    <w:p w14:paraId="609B10D5"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value;</w:t>
      </w:r>
    </w:p>
    <w:p w14:paraId="37E1A687" w14:textId="77777777" w:rsidR="00174295" w:rsidRDefault="00174295" w:rsidP="00174295">
      <w:pPr>
        <w:numPr>
          <w:ilvl w:val="0"/>
          <w:numId w:val="41"/>
        </w:numPr>
        <w:rPr>
          <w:lang w:val="en-US" w:eastAsia="en-US"/>
        </w:rPr>
      </w:pPr>
      <w:r>
        <w:rPr>
          <w:lang w:val="en-US" w:eastAsia="en-US"/>
        </w:rPr>
        <w:t>The standard deviation of load effect;</w:t>
      </w:r>
    </w:p>
    <w:p w14:paraId="66BE5924" w14:textId="77777777" w:rsidR="00174295" w:rsidRDefault="00174295" w:rsidP="00174295">
      <w:pPr>
        <w:numPr>
          <w:ilvl w:val="0"/>
          <w:numId w:val="41"/>
        </w:numPr>
        <w:rPr>
          <w:lang w:val="en-US" w:eastAsia="en-US"/>
        </w:rPr>
      </w:pPr>
      <w:r>
        <w:rPr>
          <w:lang w:val="en-US" w:eastAsia="en-US"/>
        </w:rPr>
        <w:t>The load effect variance;</w:t>
      </w:r>
    </w:p>
    <w:p w14:paraId="2F6E9A96" w14:textId="77777777" w:rsidR="00174295" w:rsidRDefault="00174295" w:rsidP="00174295">
      <w:pPr>
        <w:numPr>
          <w:ilvl w:val="0"/>
          <w:numId w:val="41"/>
        </w:numPr>
        <w:rPr>
          <w:lang w:val="en-US" w:eastAsia="en-US"/>
        </w:rPr>
      </w:pPr>
      <w:r>
        <w:rPr>
          <w:lang w:val="en-US" w:eastAsia="en-US"/>
        </w:rPr>
        <w:t>The load effect skewness;</w:t>
      </w:r>
    </w:p>
    <w:p w14:paraId="412D4488" w14:textId="543D06B5" w:rsidR="00174295" w:rsidRDefault="00174295" w:rsidP="00174295">
      <w:pPr>
        <w:numPr>
          <w:ilvl w:val="0"/>
          <w:numId w:val="41"/>
        </w:numPr>
        <w:rPr>
          <w:lang w:val="en-US" w:eastAsia="en-US"/>
        </w:rPr>
      </w:pPr>
      <w:r w:rsidRPr="00FE114B">
        <w:rPr>
          <w:lang w:val="en-US" w:eastAsia="en-US"/>
        </w:rPr>
        <w:t>The load effect kurtosis</w:t>
      </w:r>
      <w:r w:rsidR="00CF719E">
        <w:rPr>
          <w:lang w:val="en-US" w:eastAsia="en-US"/>
        </w:rPr>
        <w:t>;</w:t>
      </w:r>
    </w:p>
    <w:p w14:paraId="44372C8A" w14:textId="147F6C64" w:rsidR="00CF719E" w:rsidRPr="00FE114B" w:rsidRDefault="00CF719E" w:rsidP="00174295">
      <w:pPr>
        <w:numPr>
          <w:ilvl w:val="0"/>
          <w:numId w:val="41"/>
        </w:numPr>
        <w:rPr>
          <w:lang w:val="en-US" w:eastAsia="en-US"/>
        </w:rPr>
      </w:pPr>
      <w:r>
        <w:rPr>
          <w:lang w:val="en-US" w:eastAsia="en-US"/>
        </w:rPr>
        <w:t xml:space="preserve">The number of events comprising 1, 2, </w:t>
      </w:r>
      <w:proofErr w:type="spellStart"/>
      <w:r>
        <w:rPr>
          <w:lang w:val="en-US" w:eastAsia="en-US"/>
        </w:rPr>
        <w:t>ands</w:t>
      </w:r>
      <w:proofErr w:type="spellEnd"/>
      <w:r>
        <w:rPr>
          <w:lang w:val="en-US" w:eastAsia="en-US"/>
        </w:rPr>
        <w:t xml:space="preserve"> on, trucks.</w:t>
      </w:r>
    </w:p>
    <w:p w14:paraId="00AAFFA9" w14:textId="77777777" w:rsidR="00174295" w:rsidRDefault="00174295" w:rsidP="00F81FF1">
      <w:pPr>
        <w:pStyle w:val="Heading3"/>
        <w:rPr>
          <w:lang w:val="en-US" w:eastAsia="en-US"/>
        </w:rPr>
      </w:pPr>
      <w:r>
        <w:rPr>
          <w:lang w:val="en-US" w:eastAsia="en-US"/>
        </w:rPr>
        <w:t>Cumulative Statistics</w:t>
      </w:r>
    </w:p>
    <w:p w14:paraId="3B1E993D"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1FE97E66" w14:textId="77777777" w:rsidR="00174295" w:rsidRDefault="00174295" w:rsidP="00174295"/>
    <w:p w14:paraId="5BA2C7B3"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ED40428" w14:textId="77777777" w:rsidR="00174295" w:rsidRDefault="00174295" w:rsidP="00174295"/>
    <w:p w14:paraId="76B03C1C"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61FEE63F" w14:textId="77777777" w:rsidR="00F81FF1" w:rsidRDefault="00F81FF1" w:rsidP="00174295"/>
    <w:p w14:paraId="0AD3E445" w14:textId="77777777" w:rsidR="00F81FF1" w:rsidRDefault="00F06AB0" w:rsidP="00174295">
      <w:pPr>
        <w:rPr>
          <w:lang w:val="en-US" w:eastAsia="en-US"/>
        </w:rPr>
      </w:pPr>
      <w:r w:rsidRPr="001B4835">
        <w:rPr>
          <w:noProof/>
          <w:lang w:val="en-AU" w:eastAsia="zh-CN"/>
        </w:rPr>
        <w:drawing>
          <wp:inline distT="0" distB="0" distL="0" distR="0" wp14:anchorId="1F13F1EF" wp14:editId="5B3532DE">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7DE8D553" w14:textId="77777777" w:rsidR="00174295" w:rsidRDefault="00174295" w:rsidP="00174295">
      <w:pPr>
        <w:rPr>
          <w:lang w:val="en-US" w:eastAsia="en-US"/>
        </w:rPr>
      </w:pPr>
    </w:p>
    <w:p w14:paraId="684CBC13" w14:textId="77777777" w:rsidR="00174295" w:rsidRDefault="00174295" w:rsidP="00F81FF1">
      <w:pPr>
        <w:pStyle w:val="Heading3"/>
        <w:rPr>
          <w:lang w:val="en-US" w:eastAsia="en-US"/>
        </w:rPr>
      </w:pPr>
      <w:r>
        <w:rPr>
          <w:lang w:val="en-US" w:eastAsia="en-US"/>
        </w:rPr>
        <w:lastRenderedPageBreak/>
        <w:t>Interval Statistics</w:t>
      </w:r>
    </w:p>
    <w:p w14:paraId="62D80688" w14:textId="77777777" w:rsidR="00F81FF1" w:rsidRDefault="00F81FF1" w:rsidP="00F81FF1">
      <w:r>
        <w:rPr>
          <w:lang w:val="en-US" w:eastAsia="en-US"/>
        </w:rPr>
        <w:t xml:space="preserve">For intervals of specified duration (Line 40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47F8340" w14:textId="77777777" w:rsidR="00F81FF1" w:rsidRDefault="00F81FF1" w:rsidP="00F81FF1"/>
    <w:p w14:paraId="7ADADAAE"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39043A66" w14:textId="77777777" w:rsidR="00F81FF1" w:rsidRDefault="00F81FF1" w:rsidP="00F81FF1"/>
    <w:p w14:paraId="72413830"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B15812C" w14:textId="77777777" w:rsidR="00F81FF1" w:rsidRDefault="00F81FF1" w:rsidP="00174295"/>
    <w:p w14:paraId="13095904" w14:textId="77777777" w:rsidR="00F81FF1" w:rsidRPr="00F81FF1" w:rsidRDefault="00F06AB0" w:rsidP="00F81FF1">
      <w:pPr>
        <w:jc w:val="center"/>
        <w:rPr>
          <w:lang w:val="en-US" w:eastAsia="en-US"/>
        </w:rPr>
      </w:pPr>
      <w:r w:rsidRPr="001B4835">
        <w:rPr>
          <w:noProof/>
          <w:lang w:val="en-AU" w:eastAsia="zh-CN"/>
        </w:rPr>
        <w:drawing>
          <wp:inline distT="0" distB="0" distL="0" distR="0" wp14:anchorId="22ED4EB5" wp14:editId="04F14A5A">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68A8B4BC" w14:textId="77777777" w:rsidR="001A4597" w:rsidRDefault="001A4597" w:rsidP="001A4597">
      <w:pPr>
        <w:pStyle w:val="Heading2"/>
      </w:pPr>
      <w:bookmarkStart w:id="72" w:name="_Toc343728239"/>
      <w:bookmarkStart w:id="73" w:name="OLE_LINK49"/>
      <w:r>
        <w:lastRenderedPageBreak/>
        <w:t>Loading Event File Structure</w:t>
      </w:r>
      <w:bookmarkEnd w:id="72"/>
    </w:p>
    <w:bookmarkEnd w:id="73"/>
    <w:p w14:paraId="2B2A78AC"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1764394D"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126C4003"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AF6F824"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6F9A6D9E" w14:textId="77777777" w:rsidR="001A4597" w:rsidRPr="00B91322" w:rsidRDefault="001A4597" w:rsidP="000F545C">
            <w:pPr>
              <w:spacing w:line="240" w:lineRule="auto"/>
              <w:jc w:val="left"/>
              <w:rPr>
                <w:b/>
              </w:rPr>
            </w:pPr>
            <w:r w:rsidRPr="00B91322">
              <w:rPr>
                <w:b/>
              </w:rPr>
              <w:t>Data</w:t>
            </w:r>
          </w:p>
        </w:tc>
      </w:tr>
      <w:tr w:rsidR="001A4597" w:rsidRPr="00B91322" w14:paraId="7E6BC4A7"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DE05F1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03AC274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5109429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4302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998412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01D4D9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4CCCF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7C5FC9F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0A9167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B5A20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1C151A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63DF173C"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1D00C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456C394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0318A36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08B57F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B9E8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00C3E56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341A1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67D8BC7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3F1FE88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6433EC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0CCD681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59958F3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628E55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29F2904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7F5D6D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9A41D4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08030C2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11323C2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D40939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216A971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5EDF437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F3A308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664AA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655DD79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62D4FF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36218C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419F88B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C24D6B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0C4EAF1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14:paraId="74E01D9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04D28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4B075F4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733B21C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4DBCC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0F48B45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14:paraId="262DFA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E8AD32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6ED2C0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14:paraId="1A4BBFD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CF7C03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7956B8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14DF56F3"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70B56BF"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390BCDB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22599DC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717529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34C91C9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14:paraId="630595A1" w14:textId="77777777" w:rsidR="001A4597" w:rsidRDefault="001A4597" w:rsidP="001A4597">
      <w:pPr>
        <w:ind w:left="1440" w:hanging="1440"/>
        <w:rPr>
          <w:b/>
        </w:rPr>
      </w:pPr>
    </w:p>
    <w:p w14:paraId="684A3B3F" w14:textId="77777777" w:rsidR="001A4597" w:rsidRDefault="001A4597" w:rsidP="001A4597">
      <w:r>
        <w:t>Each line is explained as follows.</w:t>
      </w:r>
    </w:p>
    <w:p w14:paraId="02CFC019" w14:textId="77777777" w:rsidR="001A4597" w:rsidRDefault="001A4597" w:rsidP="001A4597">
      <w:pPr>
        <w:pStyle w:val="Heading4"/>
      </w:pPr>
      <w:r w:rsidRPr="009E5C44">
        <w:t>Line 1:</w:t>
      </w:r>
    </w:p>
    <w:p w14:paraId="77093B3F" w14:textId="77777777" w:rsidR="001A4597" w:rsidRPr="009E5C44" w:rsidRDefault="001A4597" w:rsidP="001A4597">
      <w:r w:rsidRPr="009E5C44">
        <w:t>The</w:t>
      </w:r>
      <w:r>
        <w:t xml:space="preserve"> index of the current block (if block maximum output), or the index of the particular loading event in legacy files.</w:t>
      </w:r>
    </w:p>
    <w:p w14:paraId="3832DA9F" w14:textId="77777777" w:rsidR="001A4597" w:rsidRDefault="001A4597" w:rsidP="001A4597">
      <w:pPr>
        <w:pStyle w:val="Heading4"/>
      </w:pPr>
      <w:r>
        <w:t>Line</w:t>
      </w:r>
      <w:r w:rsidRPr="009E5C44">
        <w:t xml:space="preserve"> 2</w:t>
      </w:r>
      <w:r>
        <w:t>:</w:t>
      </w:r>
    </w:p>
    <w:p w14:paraId="11F9E48D" w14:textId="77777777" w:rsidR="001A4597" w:rsidRDefault="001A4597" w:rsidP="001A4597">
      <w:r w:rsidRPr="009E5C44">
        <w:t>This</w:t>
      </w:r>
      <w:r>
        <w:t xml:space="preserve"> is the load effect information line with 5 fields of data separated by tabs:</w:t>
      </w:r>
    </w:p>
    <w:p w14:paraId="3AC1A015" w14:textId="77777777" w:rsidR="001A4597" w:rsidRDefault="001A4597" w:rsidP="001A4597">
      <w:pPr>
        <w:numPr>
          <w:ilvl w:val="0"/>
          <w:numId w:val="33"/>
        </w:numPr>
      </w:pPr>
      <w:r>
        <w:t>Field 1: The load effect number;</w:t>
      </w:r>
    </w:p>
    <w:p w14:paraId="31271B93" w14:textId="77777777" w:rsidR="001A4597" w:rsidRDefault="001A4597" w:rsidP="001A4597">
      <w:pPr>
        <w:numPr>
          <w:ilvl w:val="0"/>
          <w:numId w:val="33"/>
        </w:numPr>
      </w:pPr>
      <w:r>
        <w:t>Field 2: The value of the load effect;</w:t>
      </w:r>
    </w:p>
    <w:p w14:paraId="445996FE" w14:textId="77777777" w:rsidR="001A4597" w:rsidRDefault="001A4597" w:rsidP="001A4597">
      <w:pPr>
        <w:numPr>
          <w:ilvl w:val="0"/>
          <w:numId w:val="33"/>
        </w:numPr>
      </w:pPr>
      <w:r>
        <w:lastRenderedPageBreak/>
        <w:t>Field 3: The time at which this load effect was found in seconds;</w:t>
      </w:r>
    </w:p>
    <w:p w14:paraId="3C0257C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40EE4E66" w14:textId="77777777" w:rsidR="001A4597" w:rsidRPr="009E5C44" w:rsidRDefault="001A4597" w:rsidP="001A4597">
      <w:pPr>
        <w:numPr>
          <w:ilvl w:val="0"/>
          <w:numId w:val="33"/>
        </w:numPr>
      </w:pPr>
      <w:r>
        <w:t>Field 5: The number of trucks comprising the event.</w:t>
      </w:r>
    </w:p>
    <w:p w14:paraId="1142887B" w14:textId="77777777" w:rsidR="001A4597" w:rsidRDefault="001A4597" w:rsidP="001A4597">
      <w:pPr>
        <w:pStyle w:val="Heading4"/>
      </w:pPr>
      <w:r>
        <w:t>Line 3</w:t>
      </w:r>
      <w:r w:rsidRPr="009E5C44">
        <w:t>-</w:t>
      </w:r>
      <w:r>
        <w:t>4</w:t>
      </w:r>
      <w:r w:rsidRPr="009E5C44">
        <w:t>:</w:t>
      </w:r>
    </w:p>
    <w:p w14:paraId="407A9FF7"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3B5792EF" w14:textId="77777777" w:rsidR="001A4597" w:rsidRDefault="001A4597" w:rsidP="001A4597">
      <w:pPr>
        <w:pStyle w:val="Heading4"/>
      </w:pPr>
      <w:r w:rsidRPr="009E5C44">
        <w:t xml:space="preserve">Line </w:t>
      </w:r>
      <w:r>
        <w:t>5</w:t>
      </w:r>
      <w:r w:rsidRPr="009E5C44">
        <w:t>+:</w:t>
      </w:r>
    </w:p>
    <w:p w14:paraId="29ACAA40"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600C2168" w14:textId="77777777" w:rsidR="00115181" w:rsidRPr="009E5C44" w:rsidRDefault="00115181" w:rsidP="00115181">
      <w:pPr>
        <w:pStyle w:val="Heading1"/>
        <w:rPr>
          <w:lang w:val="en-IE" w:eastAsia="en-US"/>
        </w:rPr>
      </w:pPr>
      <w:bookmarkStart w:id="74" w:name="_Toc343728240"/>
      <w:r w:rsidRPr="009E5C44">
        <w:rPr>
          <w:lang w:val="en-IE" w:eastAsia="en-US"/>
        </w:rPr>
        <w:lastRenderedPageBreak/>
        <w:t>Appendices</w:t>
      </w:r>
      <w:bookmarkEnd w:id="74"/>
    </w:p>
    <w:p w14:paraId="4C6A698C" w14:textId="77777777" w:rsidR="00C06CBA" w:rsidRPr="009E5C44" w:rsidRDefault="00115181" w:rsidP="00115181">
      <w:pPr>
        <w:pStyle w:val="Heading2NoBreak"/>
        <w:rPr>
          <w:lang w:val="en-IE"/>
        </w:rPr>
      </w:pPr>
      <w:bookmarkStart w:id="75" w:name="_Ref207131440"/>
      <w:bookmarkStart w:id="76" w:name="_Toc343728241"/>
      <w:r w:rsidRPr="009E5C44">
        <w:rPr>
          <w:lang w:val="en-IE"/>
        </w:rPr>
        <w:t xml:space="preserve">Appendix 1 – </w:t>
      </w:r>
      <w:bookmarkEnd w:id="75"/>
      <w:r w:rsidR="00B22D3C">
        <w:rPr>
          <w:lang w:val="en-IE"/>
        </w:rPr>
        <w:t>Traffic</w:t>
      </w:r>
      <w:r w:rsidR="00C06CBA" w:rsidRPr="009E5C44">
        <w:rPr>
          <w:lang w:val="en-IE"/>
        </w:rPr>
        <w:t xml:space="preserve"> File Formats</w:t>
      </w:r>
      <w:bookmarkEnd w:id="76"/>
    </w:p>
    <w:p w14:paraId="296006BD" w14:textId="77777777" w:rsidR="00307511" w:rsidRPr="009E5C44" w:rsidRDefault="00C06CBA" w:rsidP="00307511">
      <w:pPr>
        <w:pStyle w:val="Heading3"/>
      </w:pPr>
      <w:r w:rsidRPr="009E5C44">
        <w:t>CASTOR File Format</w:t>
      </w:r>
      <w:r w:rsidR="00115181" w:rsidRPr="009E5C44">
        <w:t xml:space="preserve"> </w:t>
      </w:r>
    </w:p>
    <w:p w14:paraId="63EF4332"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6CF1BA64"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13BA4963"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1088776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E589130"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06C6CD2F" w14:textId="77777777" w:rsidR="00307511" w:rsidRPr="009E5C44" w:rsidRDefault="00254B9B" w:rsidP="00307511">
            <w:pPr>
              <w:spacing w:line="240" w:lineRule="auto"/>
              <w:jc w:val="center"/>
              <w:rPr>
                <w:b/>
              </w:rPr>
            </w:pPr>
            <w:r w:rsidRPr="009E5C44">
              <w:rPr>
                <w:b/>
              </w:rPr>
              <w:t>Format</w:t>
            </w:r>
          </w:p>
        </w:tc>
      </w:tr>
      <w:tr w:rsidR="00307511" w:rsidRPr="009E5C44" w14:paraId="41607D81" w14:textId="77777777" w:rsidTr="00CE2EE7">
        <w:trPr>
          <w:trHeight w:val="429"/>
          <w:jc w:val="center"/>
        </w:trPr>
        <w:tc>
          <w:tcPr>
            <w:tcW w:w="4112" w:type="dxa"/>
            <w:tcBorders>
              <w:top w:val="single" w:sz="4" w:space="0" w:color="auto"/>
              <w:bottom w:val="nil"/>
              <w:right w:val="single" w:sz="4" w:space="0" w:color="auto"/>
            </w:tcBorders>
            <w:vAlign w:val="center"/>
          </w:tcPr>
          <w:p w14:paraId="6C9E0F1D"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06B6B590"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2A6009B0" w14:textId="77777777" w:rsidR="00307511" w:rsidRPr="009E5C44" w:rsidRDefault="00307511" w:rsidP="00307511">
            <w:pPr>
              <w:spacing w:line="240" w:lineRule="auto"/>
              <w:jc w:val="center"/>
            </w:pPr>
            <w:r w:rsidRPr="009E5C44">
              <w:t>I4</w:t>
            </w:r>
          </w:p>
        </w:tc>
      </w:tr>
      <w:tr w:rsidR="00307511" w:rsidRPr="009E5C44" w14:paraId="46CF92E4" w14:textId="77777777" w:rsidTr="00CE2EE7">
        <w:trPr>
          <w:trHeight w:val="428"/>
          <w:jc w:val="center"/>
        </w:trPr>
        <w:tc>
          <w:tcPr>
            <w:tcW w:w="4112" w:type="dxa"/>
            <w:tcBorders>
              <w:top w:val="nil"/>
              <w:bottom w:val="nil"/>
              <w:right w:val="single" w:sz="4" w:space="0" w:color="auto"/>
            </w:tcBorders>
            <w:vAlign w:val="center"/>
          </w:tcPr>
          <w:p w14:paraId="2DBB8C2A"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0EFCF9F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1A0EDA0B" w14:textId="77777777" w:rsidR="00307511" w:rsidRPr="009E5C44" w:rsidRDefault="00307511" w:rsidP="00307511">
            <w:pPr>
              <w:spacing w:line="240" w:lineRule="auto"/>
              <w:jc w:val="center"/>
            </w:pPr>
            <w:r w:rsidRPr="009E5C44">
              <w:t>I2</w:t>
            </w:r>
          </w:p>
        </w:tc>
      </w:tr>
      <w:tr w:rsidR="00307511" w:rsidRPr="009E5C44" w14:paraId="04B62504" w14:textId="77777777" w:rsidTr="00CE2EE7">
        <w:trPr>
          <w:trHeight w:val="429"/>
          <w:jc w:val="center"/>
        </w:trPr>
        <w:tc>
          <w:tcPr>
            <w:tcW w:w="4112" w:type="dxa"/>
            <w:tcBorders>
              <w:top w:val="nil"/>
              <w:bottom w:val="nil"/>
              <w:right w:val="single" w:sz="4" w:space="0" w:color="auto"/>
            </w:tcBorders>
            <w:vAlign w:val="center"/>
          </w:tcPr>
          <w:p w14:paraId="244305D4"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3A43570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46F810A" w14:textId="77777777" w:rsidR="00307511" w:rsidRPr="009E5C44" w:rsidRDefault="00307511" w:rsidP="00307511">
            <w:pPr>
              <w:spacing w:line="240" w:lineRule="auto"/>
              <w:jc w:val="center"/>
            </w:pPr>
            <w:r w:rsidRPr="009E5C44">
              <w:t>I2</w:t>
            </w:r>
          </w:p>
        </w:tc>
      </w:tr>
      <w:tr w:rsidR="00307511" w:rsidRPr="009E5C44" w14:paraId="243D7182" w14:textId="77777777" w:rsidTr="00CE2EE7">
        <w:trPr>
          <w:trHeight w:val="428"/>
          <w:jc w:val="center"/>
        </w:trPr>
        <w:tc>
          <w:tcPr>
            <w:tcW w:w="4112" w:type="dxa"/>
            <w:tcBorders>
              <w:top w:val="nil"/>
              <w:bottom w:val="nil"/>
              <w:right w:val="single" w:sz="4" w:space="0" w:color="auto"/>
            </w:tcBorders>
            <w:vAlign w:val="center"/>
          </w:tcPr>
          <w:p w14:paraId="5AB6CFC3"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324D465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990D4B8" w14:textId="77777777" w:rsidR="00307511" w:rsidRPr="009E5C44" w:rsidRDefault="00307511" w:rsidP="00307511">
            <w:pPr>
              <w:spacing w:line="240" w:lineRule="auto"/>
              <w:jc w:val="center"/>
            </w:pPr>
            <w:r w:rsidRPr="009E5C44">
              <w:t>I2</w:t>
            </w:r>
          </w:p>
        </w:tc>
      </w:tr>
      <w:tr w:rsidR="00307511" w:rsidRPr="009E5C44" w14:paraId="0D1CF7A2" w14:textId="77777777" w:rsidTr="00CE2EE7">
        <w:trPr>
          <w:trHeight w:val="429"/>
          <w:jc w:val="center"/>
        </w:trPr>
        <w:tc>
          <w:tcPr>
            <w:tcW w:w="4112" w:type="dxa"/>
            <w:tcBorders>
              <w:top w:val="nil"/>
              <w:bottom w:val="nil"/>
              <w:right w:val="single" w:sz="4" w:space="0" w:color="auto"/>
            </w:tcBorders>
            <w:vAlign w:val="center"/>
          </w:tcPr>
          <w:p w14:paraId="643859D2"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60DAC61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3ED9940" w14:textId="77777777" w:rsidR="00307511" w:rsidRPr="009E5C44" w:rsidRDefault="00307511" w:rsidP="00307511">
            <w:pPr>
              <w:spacing w:line="240" w:lineRule="auto"/>
              <w:jc w:val="center"/>
            </w:pPr>
            <w:r w:rsidRPr="009E5C44">
              <w:t>I2</w:t>
            </w:r>
          </w:p>
        </w:tc>
      </w:tr>
      <w:tr w:rsidR="00307511" w:rsidRPr="009E5C44" w14:paraId="79972A41" w14:textId="77777777" w:rsidTr="00CE2EE7">
        <w:trPr>
          <w:trHeight w:val="428"/>
          <w:jc w:val="center"/>
        </w:trPr>
        <w:tc>
          <w:tcPr>
            <w:tcW w:w="4112" w:type="dxa"/>
            <w:tcBorders>
              <w:top w:val="nil"/>
              <w:bottom w:val="nil"/>
              <w:right w:val="single" w:sz="4" w:space="0" w:color="auto"/>
            </w:tcBorders>
            <w:vAlign w:val="center"/>
          </w:tcPr>
          <w:p w14:paraId="2B54AAFD"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6A307B0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ECDAEA" w14:textId="77777777" w:rsidR="00307511" w:rsidRPr="009E5C44" w:rsidRDefault="00307511" w:rsidP="00307511">
            <w:pPr>
              <w:spacing w:line="240" w:lineRule="auto"/>
              <w:jc w:val="center"/>
            </w:pPr>
            <w:r w:rsidRPr="009E5C44">
              <w:t>I2</w:t>
            </w:r>
          </w:p>
        </w:tc>
      </w:tr>
      <w:tr w:rsidR="00307511" w:rsidRPr="009E5C44" w14:paraId="21AB2BCD" w14:textId="77777777" w:rsidTr="00CE2EE7">
        <w:trPr>
          <w:trHeight w:val="429"/>
          <w:jc w:val="center"/>
        </w:trPr>
        <w:tc>
          <w:tcPr>
            <w:tcW w:w="4112" w:type="dxa"/>
            <w:tcBorders>
              <w:top w:val="nil"/>
              <w:bottom w:val="nil"/>
              <w:right w:val="single" w:sz="4" w:space="0" w:color="auto"/>
            </w:tcBorders>
            <w:vAlign w:val="center"/>
          </w:tcPr>
          <w:p w14:paraId="373D0B5B"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3BE972C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05E44802" w14:textId="77777777" w:rsidR="00307511" w:rsidRPr="009E5C44" w:rsidRDefault="00307511" w:rsidP="00307511">
            <w:pPr>
              <w:spacing w:line="240" w:lineRule="auto"/>
              <w:jc w:val="center"/>
            </w:pPr>
            <w:r w:rsidRPr="009E5C44">
              <w:t>I2</w:t>
            </w:r>
          </w:p>
        </w:tc>
      </w:tr>
      <w:tr w:rsidR="00307511" w:rsidRPr="009E5C44" w14:paraId="38E56EDD" w14:textId="77777777" w:rsidTr="00CE2EE7">
        <w:trPr>
          <w:trHeight w:val="429"/>
          <w:jc w:val="center"/>
        </w:trPr>
        <w:tc>
          <w:tcPr>
            <w:tcW w:w="4112" w:type="dxa"/>
            <w:tcBorders>
              <w:top w:val="nil"/>
              <w:bottom w:val="nil"/>
              <w:right w:val="single" w:sz="4" w:space="0" w:color="auto"/>
            </w:tcBorders>
            <w:vAlign w:val="center"/>
          </w:tcPr>
          <w:p w14:paraId="3EBC1E5B"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51E55C7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18AE59" w14:textId="77777777" w:rsidR="00307511" w:rsidRPr="009E5C44" w:rsidRDefault="00307511" w:rsidP="00307511">
            <w:pPr>
              <w:spacing w:line="240" w:lineRule="auto"/>
              <w:jc w:val="center"/>
            </w:pPr>
            <w:r w:rsidRPr="009E5C44">
              <w:t>I2</w:t>
            </w:r>
          </w:p>
        </w:tc>
      </w:tr>
      <w:tr w:rsidR="00307511" w:rsidRPr="009E5C44" w14:paraId="5C1A036C" w14:textId="77777777" w:rsidTr="00CE2EE7">
        <w:trPr>
          <w:trHeight w:val="428"/>
          <w:jc w:val="center"/>
        </w:trPr>
        <w:tc>
          <w:tcPr>
            <w:tcW w:w="4112" w:type="dxa"/>
            <w:tcBorders>
              <w:top w:val="nil"/>
              <w:bottom w:val="nil"/>
              <w:right w:val="single" w:sz="4" w:space="0" w:color="auto"/>
            </w:tcBorders>
            <w:vAlign w:val="center"/>
          </w:tcPr>
          <w:p w14:paraId="54DAE8A7"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6D1C3CBC"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6F52F1FA" w14:textId="77777777" w:rsidR="00307511" w:rsidRPr="009E5C44" w:rsidRDefault="00307511" w:rsidP="00307511">
            <w:pPr>
              <w:spacing w:line="240" w:lineRule="auto"/>
              <w:jc w:val="center"/>
            </w:pPr>
            <w:r w:rsidRPr="009E5C44">
              <w:t>I3</w:t>
            </w:r>
          </w:p>
        </w:tc>
      </w:tr>
      <w:tr w:rsidR="00307511" w:rsidRPr="009E5C44" w14:paraId="2B3B5697" w14:textId="77777777" w:rsidTr="00CE2EE7">
        <w:trPr>
          <w:trHeight w:val="429"/>
          <w:jc w:val="center"/>
        </w:trPr>
        <w:tc>
          <w:tcPr>
            <w:tcW w:w="4112" w:type="dxa"/>
            <w:tcBorders>
              <w:top w:val="nil"/>
              <w:bottom w:val="nil"/>
              <w:right w:val="single" w:sz="4" w:space="0" w:color="auto"/>
            </w:tcBorders>
            <w:vAlign w:val="center"/>
          </w:tcPr>
          <w:p w14:paraId="6D022CF5"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0783B455"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62A9E822" w14:textId="77777777" w:rsidR="00307511" w:rsidRPr="009E5C44" w:rsidRDefault="00307511" w:rsidP="00307511">
            <w:pPr>
              <w:spacing w:line="240" w:lineRule="auto"/>
              <w:jc w:val="center"/>
            </w:pPr>
            <w:r w:rsidRPr="009E5C44">
              <w:t>I4</w:t>
            </w:r>
          </w:p>
        </w:tc>
      </w:tr>
      <w:tr w:rsidR="00307511" w:rsidRPr="009E5C44" w14:paraId="06D7608E" w14:textId="77777777" w:rsidTr="00CE2EE7">
        <w:trPr>
          <w:trHeight w:val="428"/>
          <w:jc w:val="center"/>
        </w:trPr>
        <w:tc>
          <w:tcPr>
            <w:tcW w:w="4112" w:type="dxa"/>
            <w:tcBorders>
              <w:top w:val="nil"/>
              <w:bottom w:val="nil"/>
              <w:right w:val="single" w:sz="4" w:space="0" w:color="auto"/>
            </w:tcBorders>
            <w:vAlign w:val="center"/>
          </w:tcPr>
          <w:p w14:paraId="1E75AA76"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3192EE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8296369" w14:textId="77777777" w:rsidR="00307511" w:rsidRPr="009E5C44" w:rsidRDefault="00307511" w:rsidP="00307511">
            <w:pPr>
              <w:spacing w:line="240" w:lineRule="auto"/>
              <w:jc w:val="center"/>
            </w:pPr>
            <w:r w:rsidRPr="009E5C44">
              <w:t>I3</w:t>
            </w:r>
          </w:p>
        </w:tc>
      </w:tr>
      <w:tr w:rsidR="00307511" w:rsidRPr="009E5C44" w14:paraId="52F4EA9F" w14:textId="77777777" w:rsidTr="00CE2EE7">
        <w:trPr>
          <w:trHeight w:val="429"/>
          <w:jc w:val="center"/>
        </w:trPr>
        <w:tc>
          <w:tcPr>
            <w:tcW w:w="4112" w:type="dxa"/>
            <w:tcBorders>
              <w:top w:val="nil"/>
              <w:bottom w:val="nil"/>
              <w:right w:val="single" w:sz="4" w:space="0" w:color="auto"/>
            </w:tcBorders>
            <w:vAlign w:val="center"/>
          </w:tcPr>
          <w:p w14:paraId="0F9FDDEA"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03110193"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E761448" w14:textId="77777777" w:rsidR="00307511" w:rsidRPr="009E5C44" w:rsidRDefault="00307511" w:rsidP="00307511">
            <w:pPr>
              <w:spacing w:line="240" w:lineRule="auto"/>
              <w:jc w:val="center"/>
            </w:pPr>
            <w:r w:rsidRPr="009E5C44">
              <w:t>I1</w:t>
            </w:r>
          </w:p>
        </w:tc>
      </w:tr>
      <w:tr w:rsidR="00307511" w:rsidRPr="009E5C44" w14:paraId="277EEF32" w14:textId="77777777" w:rsidTr="00CE2EE7">
        <w:trPr>
          <w:trHeight w:val="428"/>
          <w:jc w:val="center"/>
        </w:trPr>
        <w:tc>
          <w:tcPr>
            <w:tcW w:w="4112" w:type="dxa"/>
            <w:tcBorders>
              <w:top w:val="nil"/>
              <w:bottom w:val="nil"/>
              <w:right w:val="single" w:sz="4" w:space="0" w:color="auto"/>
            </w:tcBorders>
            <w:vAlign w:val="center"/>
          </w:tcPr>
          <w:p w14:paraId="18D9A5CA" w14:textId="77777777" w:rsidR="00307511" w:rsidRPr="009E5C44" w:rsidRDefault="00307511" w:rsidP="00307511">
            <w:pPr>
              <w:spacing w:line="240" w:lineRule="auto"/>
            </w:pPr>
            <w:r w:rsidRPr="009E5C44">
              <w:t>Direction</w:t>
            </w:r>
          </w:p>
        </w:tc>
        <w:tc>
          <w:tcPr>
            <w:tcW w:w="1053" w:type="dxa"/>
            <w:tcBorders>
              <w:left w:val="single" w:sz="4" w:space="0" w:color="auto"/>
              <w:right w:val="single" w:sz="4" w:space="0" w:color="auto"/>
            </w:tcBorders>
            <w:vAlign w:val="center"/>
          </w:tcPr>
          <w:p w14:paraId="70B9E98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41EF1D" w14:textId="77777777" w:rsidR="00307511" w:rsidRPr="009E5C44" w:rsidRDefault="00307511" w:rsidP="00307511">
            <w:pPr>
              <w:spacing w:line="240" w:lineRule="auto"/>
              <w:jc w:val="center"/>
            </w:pPr>
            <w:r w:rsidRPr="009E5C44">
              <w:t>I1</w:t>
            </w:r>
          </w:p>
        </w:tc>
      </w:tr>
      <w:tr w:rsidR="00307511" w:rsidRPr="009E5C44" w14:paraId="2C384CDA" w14:textId="77777777" w:rsidTr="00CE2EE7">
        <w:trPr>
          <w:trHeight w:val="429"/>
          <w:jc w:val="center"/>
        </w:trPr>
        <w:tc>
          <w:tcPr>
            <w:tcW w:w="4112" w:type="dxa"/>
            <w:tcBorders>
              <w:top w:val="nil"/>
              <w:bottom w:val="nil"/>
              <w:right w:val="single" w:sz="4" w:space="0" w:color="auto"/>
            </w:tcBorders>
            <w:vAlign w:val="center"/>
          </w:tcPr>
          <w:p w14:paraId="4BAB2BD4"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00BD359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5BE9A74" w14:textId="77777777" w:rsidR="00307511" w:rsidRPr="009E5C44" w:rsidRDefault="00307511" w:rsidP="00307511">
            <w:pPr>
              <w:spacing w:line="240" w:lineRule="auto"/>
              <w:jc w:val="center"/>
            </w:pPr>
            <w:r w:rsidRPr="009E5C44">
              <w:t>I1</w:t>
            </w:r>
          </w:p>
        </w:tc>
      </w:tr>
      <w:tr w:rsidR="00307511" w:rsidRPr="009E5C44" w14:paraId="43A10112" w14:textId="77777777" w:rsidTr="00CE2EE7">
        <w:trPr>
          <w:trHeight w:val="429"/>
          <w:jc w:val="center"/>
        </w:trPr>
        <w:tc>
          <w:tcPr>
            <w:tcW w:w="4112" w:type="dxa"/>
            <w:tcBorders>
              <w:top w:val="nil"/>
              <w:bottom w:val="nil"/>
              <w:right w:val="single" w:sz="4" w:space="0" w:color="auto"/>
            </w:tcBorders>
            <w:vAlign w:val="center"/>
          </w:tcPr>
          <w:p w14:paraId="06E91E31" w14:textId="77777777"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14:paraId="3837ECDB"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866A18" w14:textId="77777777" w:rsidR="00307511" w:rsidRPr="009E5C44" w:rsidRDefault="00307511" w:rsidP="00307511">
            <w:pPr>
              <w:spacing w:line="240" w:lineRule="auto"/>
              <w:jc w:val="center"/>
            </w:pPr>
            <w:r w:rsidRPr="009E5C44">
              <w:t>I3</w:t>
            </w:r>
          </w:p>
        </w:tc>
      </w:tr>
      <w:tr w:rsidR="00307511" w:rsidRPr="009E5C44" w14:paraId="2D6DFF24" w14:textId="77777777" w:rsidTr="00CE2EE7">
        <w:trPr>
          <w:trHeight w:val="428"/>
          <w:jc w:val="center"/>
        </w:trPr>
        <w:tc>
          <w:tcPr>
            <w:tcW w:w="4112" w:type="dxa"/>
            <w:tcBorders>
              <w:top w:val="nil"/>
              <w:bottom w:val="nil"/>
              <w:right w:val="single" w:sz="4" w:space="0" w:color="auto"/>
            </w:tcBorders>
            <w:vAlign w:val="center"/>
          </w:tcPr>
          <w:p w14:paraId="12B2EE07"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756237E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4070C41" w14:textId="77777777" w:rsidR="00307511" w:rsidRPr="009E5C44" w:rsidRDefault="00307511" w:rsidP="00307511">
            <w:pPr>
              <w:spacing w:line="240" w:lineRule="auto"/>
              <w:jc w:val="center"/>
            </w:pPr>
            <w:r w:rsidRPr="009E5C44">
              <w:t>I3</w:t>
            </w:r>
          </w:p>
        </w:tc>
      </w:tr>
      <w:tr w:rsidR="00307511" w:rsidRPr="009E5C44" w14:paraId="0691D9D7" w14:textId="77777777" w:rsidTr="00CE2EE7">
        <w:trPr>
          <w:trHeight w:val="429"/>
          <w:jc w:val="center"/>
        </w:trPr>
        <w:tc>
          <w:tcPr>
            <w:tcW w:w="4112" w:type="dxa"/>
            <w:tcBorders>
              <w:top w:val="nil"/>
              <w:bottom w:val="nil"/>
              <w:right w:val="single" w:sz="4" w:space="0" w:color="auto"/>
            </w:tcBorders>
            <w:vAlign w:val="center"/>
          </w:tcPr>
          <w:p w14:paraId="6FE1E6A3"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4859DDE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AA27C93" w14:textId="77777777" w:rsidR="00307511" w:rsidRPr="009E5C44" w:rsidRDefault="00307511" w:rsidP="00307511">
            <w:pPr>
              <w:spacing w:line="240" w:lineRule="auto"/>
              <w:jc w:val="center"/>
            </w:pPr>
            <w:r w:rsidRPr="009E5C44">
              <w:t>I2</w:t>
            </w:r>
          </w:p>
        </w:tc>
      </w:tr>
      <w:tr w:rsidR="00307511" w:rsidRPr="009E5C44" w14:paraId="15F10BBF" w14:textId="77777777" w:rsidTr="00CE2EE7">
        <w:trPr>
          <w:trHeight w:val="428"/>
          <w:jc w:val="center"/>
        </w:trPr>
        <w:tc>
          <w:tcPr>
            <w:tcW w:w="4112" w:type="dxa"/>
            <w:tcBorders>
              <w:top w:val="nil"/>
              <w:bottom w:val="nil"/>
              <w:right w:val="single" w:sz="4" w:space="0" w:color="auto"/>
            </w:tcBorders>
            <w:vAlign w:val="center"/>
          </w:tcPr>
          <w:p w14:paraId="245EB6B1"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609376DF"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1444294C" w14:textId="77777777" w:rsidR="00307511" w:rsidRPr="009E5C44" w:rsidRDefault="00307511" w:rsidP="00307511">
            <w:pPr>
              <w:spacing w:line="240" w:lineRule="auto"/>
              <w:jc w:val="center"/>
            </w:pPr>
            <w:r w:rsidRPr="009E5C44">
              <w:t>I3</w:t>
            </w:r>
          </w:p>
        </w:tc>
      </w:tr>
      <w:tr w:rsidR="00307511" w:rsidRPr="009E5C44" w14:paraId="068ECAC8" w14:textId="77777777" w:rsidTr="00CE2EE7">
        <w:trPr>
          <w:trHeight w:val="429"/>
          <w:jc w:val="center"/>
        </w:trPr>
        <w:tc>
          <w:tcPr>
            <w:tcW w:w="4112" w:type="dxa"/>
            <w:tcBorders>
              <w:top w:val="nil"/>
              <w:bottom w:val="nil"/>
              <w:right w:val="single" w:sz="4" w:space="0" w:color="auto"/>
            </w:tcBorders>
            <w:vAlign w:val="center"/>
          </w:tcPr>
          <w:p w14:paraId="5B5C6EA2"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040D2B4D"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0842D269" w14:textId="77777777" w:rsidR="00307511" w:rsidRPr="009E5C44" w:rsidRDefault="00307511" w:rsidP="00307511">
            <w:pPr>
              <w:spacing w:line="240" w:lineRule="auto"/>
              <w:jc w:val="center"/>
            </w:pPr>
            <w:r w:rsidRPr="009E5C44">
              <w:t>I2</w:t>
            </w:r>
          </w:p>
        </w:tc>
      </w:tr>
      <w:tr w:rsidR="00307511" w:rsidRPr="009E5C44" w14:paraId="40C97A02" w14:textId="77777777" w:rsidTr="00CE2EE7">
        <w:trPr>
          <w:trHeight w:val="428"/>
          <w:jc w:val="center"/>
        </w:trPr>
        <w:tc>
          <w:tcPr>
            <w:tcW w:w="4112" w:type="dxa"/>
            <w:tcBorders>
              <w:top w:val="nil"/>
              <w:bottom w:val="nil"/>
              <w:right w:val="single" w:sz="4" w:space="0" w:color="auto"/>
            </w:tcBorders>
            <w:vAlign w:val="center"/>
          </w:tcPr>
          <w:p w14:paraId="2F061CD2" w14:textId="77777777" w:rsidR="00307511" w:rsidRPr="009E5C44" w:rsidRDefault="00254B9B" w:rsidP="00254B9B">
            <w:pPr>
              <w:spacing w:line="240" w:lineRule="auto"/>
              <w:jc w:val="center"/>
            </w:pPr>
            <w:r w:rsidRPr="009E5C44">
              <w:rPr>
                <w:position w:val="-6"/>
              </w:rPr>
              <w:object w:dxaOrig="120" w:dyaOrig="300" w14:anchorId="37BE14F2">
                <v:shape id="_x0000_i1048" type="#_x0000_t75" style="width:5.35pt;height:15.05pt" o:ole="">
                  <v:imagedata r:id="rId61" o:title=""/>
                </v:shape>
                <o:OLEObject Type="Embed" ProgID="Equation.3" ShapeID="_x0000_i1048" DrawAspect="Content" ObjectID="_1627941820" r:id="rId62"/>
              </w:object>
            </w:r>
          </w:p>
        </w:tc>
        <w:tc>
          <w:tcPr>
            <w:tcW w:w="1053" w:type="dxa"/>
            <w:tcBorders>
              <w:left w:val="single" w:sz="4" w:space="0" w:color="auto"/>
              <w:right w:val="single" w:sz="4" w:space="0" w:color="auto"/>
            </w:tcBorders>
            <w:vAlign w:val="center"/>
          </w:tcPr>
          <w:p w14:paraId="188C66AE" w14:textId="77777777" w:rsidR="00307511" w:rsidRPr="009E5C44" w:rsidRDefault="00254B9B" w:rsidP="00307511">
            <w:pPr>
              <w:spacing w:line="240" w:lineRule="auto"/>
              <w:jc w:val="center"/>
            </w:pPr>
            <w:r w:rsidRPr="009E5C44">
              <w:rPr>
                <w:position w:val="-6"/>
              </w:rPr>
              <w:object w:dxaOrig="120" w:dyaOrig="300" w14:anchorId="12364EE0">
                <v:shape id="_x0000_i1049" type="#_x0000_t75" style="width:5.35pt;height:15.05pt" o:ole="">
                  <v:imagedata r:id="rId61" o:title=""/>
                </v:shape>
                <o:OLEObject Type="Embed" ProgID="Equation.3" ShapeID="_x0000_i1049" DrawAspect="Content" ObjectID="_1627941821" r:id="rId63"/>
              </w:object>
            </w:r>
          </w:p>
        </w:tc>
        <w:tc>
          <w:tcPr>
            <w:tcW w:w="1565" w:type="dxa"/>
            <w:tcBorders>
              <w:top w:val="nil"/>
              <w:left w:val="single" w:sz="4" w:space="0" w:color="auto"/>
              <w:bottom w:val="nil"/>
            </w:tcBorders>
            <w:vAlign w:val="center"/>
          </w:tcPr>
          <w:p w14:paraId="5D4BD223" w14:textId="77777777" w:rsidR="00307511" w:rsidRPr="009E5C44" w:rsidRDefault="00254B9B" w:rsidP="00307511">
            <w:pPr>
              <w:spacing w:line="240" w:lineRule="auto"/>
              <w:jc w:val="center"/>
            </w:pPr>
            <w:r w:rsidRPr="009E5C44">
              <w:rPr>
                <w:position w:val="-6"/>
              </w:rPr>
              <w:object w:dxaOrig="120" w:dyaOrig="300" w14:anchorId="487C9B60">
                <v:shape id="_x0000_i1050" type="#_x0000_t75" style="width:5.35pt;height:15.05pt" o:ole="">
                  <v:imagedata r:id="rId61" o:title=""/>
                </v:shape>
                <o:OLEObject Type="Embed" ProgID="Equation.3" ShapeID="_x0000_i1050" DrawAspect="Content" ObjectID="_1627941822" r:id="rId64"/>
              </w:object>
            </w:r>
          </w:p>
        </w:tc>
      </w:tr>
      <w:tr w:rsidR="00307511" w:rsidRPr="009E5C44" w14:paraId="0ECC3920" w14:textId="77777777" w:rsidTr="00CE2EE7">
        <w:trPr>
          <w:trHeight w:val="429"/>
          <w:jc w:val="center"/>
        </w:trPr>
        <w:tc>
          <w:tcPr>
            <w:tcW w:w="4112" w:type="dxa"/>
            <w:tcBorders>
              <w:top w:val="nil"/>
              <w:bottom w:val="nil"/>
              <w:right w:val="single" w:sz="4" w:space="0" w:color="auto"/>
            </w:tcBorders>
            <w:vAlign w:val="center"/>
          </w:tcPr>
          <w:p w14:paraId="0C5A6AC8"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3BF3C26"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A7327D7" w14:textId="77777777" w:rsidR="00307511" w:rsidRPr="009E5C44" w:rsidRDefault="00307511" w:rsidP="00307511">
            <w:pPr>
              <w:spacing w:line="240" w:lineRule="auto"/>
              <w:jc w:val="center"/>
            </w:pPr>
            <w:r w:rsidRPr="009E5C44">
              <w:t>I2</w:t>
            </w:r>
          </w:p>
        </w:tc>
      </w:tr>
      <w:tr w:rsidR="00307511" w:rsidRPr="009E5C44" w14:paraId="56CC8686" w14:textId="77777777" w:rsidTr="00CE2EE7">
        <w:trPr>
          <w:trHeight w:val="429"/>
          <w:jc w:val="center"/>
        </w:trPr>
        <w:tc>
          <w:tcPr>
            <w:tcW w:w="4112" w:type="dxa"/>
            <w:tcBorders>
              <w:top w:val="nil"/>
              <w:bottom w:val="single" w:sz="4" w:space="0" w:color="auto"/>
              <w:right w:val="single" w:sz="4" w:space="0" w:color="auto"/>
            </w:tcBorders>
            <w:vAlign w:val="center"/>
          </w:tcPr>
          <w:p w14:paraId="4BB8482E"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77B5F87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B0981FD" w14:textId="77777777" w:rsidR="00307511" w:rsidRPr="009E5C44" w:rsidRDefault="00307511" w:rsidP="00307511">
            <w:pPr>
              <w:spacing w:line="240" w:lineRule="auto"/>
              <w:jc w:val="center"/>
            </w:pPr>
            <w:r w:rsidRPr="009E5C44">
              <w:t>I3</w:t>
            </w:r>
          </w:p>
        </w:tc>
      </w:tr>
    </w:tbl>
    <w:p w14:paraId="7F51A4AF" w14:textId="77777777" w:rsidR="00983702" w:rsidRPr="009E5C44" w:rsidRDefault="00CE2EE7" w:rsidP="00983702">
      <w:pPr>
        <w:pStyle w:val="Heading3"/>
      </w:pPr>
      <w:r w:rsidRPr="009E5C44">
        <w:br w:type="page"/>
      </w:r>
      <w:proofErr w:type="spellStart"/>
      <w:r w:rsidR="00983702" w:rsidRPr="009E5C44">
        <w:lastRenderedPageBreak/>
        <w:t>BeDIT</w:t>
      </w:r>
      <w:proofErr w:type="spellEnd"/>
      <w:r w:rsidR="00983702" w:rsidRPr="009E5C44">
        <w:t xml:space="preserve"> File Format </w:t>
      </w:r>
    </w:p>
    <w:p w14:paraId="7A27BDE3"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14:paraId="61ACB875"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28D359B8"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3A2D383F"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73D39742"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175EBF08" w14:textId="77777777" w:rsidR="00983702" w:rsidRPr="009E5C44" w:rsidRDefault="00983702" w:rsidP="00A83D1F">
            <w:pPr>
              <w:spacing w:line="240" w:lineRule="auto"/>
              <w:jc w:val="center"/>
              <w:rPr>
                <w:b/>
              </w:rPr>
            </w:pPr>
            <w:r w:rsidRPr="009E5C44">
              <w:rPr>
                <w:b/>
              </w:rPr>
              <w:t>Format</w:t>
            </w:r>
          </w:p>
        </w:tc>
      </w:tr>
      <w:tr w:rsidR="00983702" w:rsidRPr="009E5C44" w14:paraId="29910C4C" w14:textId="77777777" w:rsidTr="00A83D1F">
        <w:trPr>
          <w:trHeight w:val="429"/>
          <w:jc w:val="center"/>
        </w:trPr>
        <w:tc>
          <w:tcPr>
            <w:tcW w:w="4112" w:type="dxa"/>
            <w:tcBorders>
              <w:top w:val="single" w:sz="4" w:space="0" w:color="auto"/>
              <w:bottom w:val="nil"/>
              <w:right w:val="single" w:sz="4" w:space="0" w:color="auto"/>
            </w:tcBorders>
            <w:vAlign w:val="center"/>
          </w:tcPr>
          <w:p w14:paraId="4F25AA14"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72FAB0FB"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166486B8" w14:textId="77777777" w:rsidR="00983702" w:rsidRPr="009E5C44" w:rsidRDefault="00983702" w:rsidP="00A83D1F">
            <w:pPr>
              <w:spacing w:line="240" w:lineRule="auto"/>
              <w:jc w:val="center"/>
            </w:pPr>
            <w:r w:rsidRPr="009E5C44">
              <w:t>I4</w:t>
            </w:r>
          </w:p>
        </w:tc>
      </w:tr>
      <w:tr w:rsidR="00983702" w:rsidRPr="009E5C44" w14:paraId="0E45F9BA" w14:textId="77777777" w:rsidTr="00A83D1F">
        <w:trPr>
          <w:trHeight w:val="428"/>
          <w:jc w:val="center"/>
        </w:trPr>
        <w:tc>
          <w:tcPr>
            <w:tcW w:w="4112" w:type="dxa"/>
            <w:tcBorders>
              <w:top w:val="nil"/>
              <w:bottom w:val="nil"/>
              <w:right w:val="single" w:sz="4" w:space="0" w:color="auto"/>
            </w:tcBorders>
            <w:vAlign w:val="center"/>
          </w:tcPr>
          <w:p w14:paraId="3C919614"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38374845"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BDC5216" w14:textId="77777777" w:rsidR="00983702" w:rsidRPr="009E5C44" w:rsidRDefault="00983702" w:rsidP="00A83D1F">
            <w:pPr>
              <w:spacing w:line="240" w:lineRule="auto"/>
              <w:jc w:val="center"/>
            </w:pPr>
            <w:r w:rsidRPr="009E5C44">
              <w:t>I2</w:t>
            </w:r>
          </w:p>
        </w:tc>
      </w:tr>
      <w:tr w:rsidR="00983702" w:rsidRPr="009E5C44" w14:paraId="32FADB4D" w14:textId="77777777" w:rsidTr="00A83D1F">
        <w:trPr>
          <w:trHeight w:val="429"/>
          <w:jc w:val="center"/>
        </w:trPr>
        <w:tc>
          <w:tcPr>
            <w:tcW w:w="4112" w:type="dxa"/>
            <w:tcBorders>
              <w:top w:val="nil"/>
              <w:bottom w:val="nil"/>
              <w:right w:val="single" w:sz="4" w:space="0" w:color="auto"/>
            </w:tcBorders>
            <w:vAlign w:val="center"/>
          </w:tcPr>
          <w:p w14:paraId="2D89FEFB"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2207B5A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1CD1AD87" w14:textId="77777777" w:rsidR="00983702" w:rsidRPr="009E5C44" w:rsidRDefault="00983702" w:rsidP="00A83D1F">
            <w:pPr>
              <w:spacing w:line="240" w:lineRule="auto"/>
              <w:jc w:val="center"/>
            </w:pPr>
            <w:r w:rsidRPr="009E5C44">
              <w:t>I2</w:t>
            </w:r>
          </w:p>
        </w:tc>
      </w:tr>
      <w:tr w:rsidR="00983702" w:rsidRPr="009E5C44" w14:paraId="2655CEB2" w14:textId="77777777" w:rsidTr="00A83D1F">
        <w:trPr>
          <w:trHeight w:val="428"/>
          <w:jc w:val="center"/>
        </w:trPr>
        <w:tc>
          <w:tcPr>
            <w:tcW w:w="4112" w:type="dxa"/>
            <w:tcBorders>
              <w:top w:val="nil"/>
              <w:bottom w:val="nil"/>
              <w:right w:val="single" w:sz="4" w:space="0" w:color="auto"/>
            </w:tcBorders>
            <w:vAlign w:val="center"/>
          </w:tcPr>
          <w:p w14:paraId="5CBBE8D8"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2FE09870"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644BEBA" w14:textId="77777777" w:rsidR="00983702" w:rsidRPr="009E5C44" w:rsidRDefault="00983702" w:rsidP="00A83D1F">
            <w:pPr>
              <w:spacing w:line="240" w:lineRule="auto"/>
              <w:jc w:val="center"/>
            </w:pPr>
            <w:r w:rsidRPr="009E5C44">
              <w:t>I2</w:t>
            </w:r>
          </w:p>
        </w:tc>
      </w:tr>
      <w:tr w:rsidR="00983702" w:rsidRPr="009E5C44" w14:paraId="2E2471B2" w14:textId="77777777" w:rsidTr="00A83D1F">
        <w:trPr>
          <w:trHeight w:val="429"/>
          <w:jc w:val="center"/>
        </w:trPr>
        <w:tc>
          <w:tcPr>
            <w:tcW w:w="4112" w:type="dxa"/>
            <w:tcBorders>
              <w:top w:val="nil"/>
              <w:bottom w:val="nil"/>
              <w:right w:val="single" w:sz="4" w:space="0" w:color="auto"/>
            </w:tcBorders>
            <w:vAlign w:val="center"/>
          </w:tcPr>
          <w:p w14:paraId="44E7566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9EBBD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3BEEA03" w14:textId="77777777" w:rsidR="00983702" w:rsidRPr="009E5C44" w:rsidRDefault="00983702" w:rsidP="00A83D1F">
            <w:pPr>
              <w:spacing w:line="240" w:lineRule="auto"/>
              <w:jc w:val="center"/>
            </w:pPr>
            <w:r w:rsidRPr="009E5C44">
              <w:t>I2</w:t>
            </w:r>
          </w:p>
        </w:tc>
      </w:tr>
      <w:tr w:rsidR="00983702" w:rsidRPr="009E5C44" w14:paraId="1000DC38" w14:textId="77777777" w:rsidTr="00A83D1F">
        <w:trPr>
          <w:trHeight w:val="428"/>
          <w:jc w:val="center"/>
        </w:trPr>
        <w:tc>
          <w:tcPr>
            <w:tcW w:w="4112" w:type="dxa"/>
            <w:tcBorders>
              <w:top w:val="nil"/>
              <w:bottom w:val="nil"/>
              <w:right w:val="single" w:sz="4" w:space="0" w:color="auto"/>
            </w:tcBorders>
            <w:vAlign w:val="center"/>
          </w:tcPr>
          <w:p w14:paraId="472A9620"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47CE29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B081455" w14:textId="77777777" w:rsidR="00983702" w:rsidRPr="009E5C44" w:rsidRDefault="00983702" w:rsidP="00A83D1F">
            <w:pPr>
              <w:spacing w:line="240" w:lineRule="auto"/>
              <w:jc w:val="center"/>
            </w:pPr>
            <w:r w:rsidRPr="009E5C44">
              <w:t>I2</w:t>
            </w:r>
          </w:p>
        </w:tc>
      </w:tr>
      <w:tr w:rsidR="00983702" w:rsidRPr="009E5C44" w14:paraId="0097BA4D" w14:textId="77777777" w:rsidTr="00A83D1F">
        <w:trPr>
          <w:trHeight w:val="429"/>
          <w:jc w:val="center"/>
        </w:trPr>
        <w:tc>
          <w:tcPr>
            <w:tcW w:w="4112" w:type="dxa"/>
            <w:tcBorders>
              <w:top w:val="nil"/>
              <w:bottom w:val="nil"/>
              <w:right w:val="single" w:sz="4" w:space="0" w:color="auto"/>
            </w:tcBorders>
            <w:vAlign w:val="center"/>
          </w:tcPr>
          <w:p w14:paraId="0C0D13EF"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6CC2652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8AF853F" w14:textId="77777777" w:rsidR="00983702" w:rsidRPr="009E5C44" w:rsidRDefault="00983702" w:rsidP="00A83D1F">
            <w:pPr>
              <w:spacing w:line="240" w:lineRule="auto"/>
              <w:jc w:val="center"/>
            </w:pPr>
            <w:r w:rsidRPr="009E5C44">
              <w:t>I2</w:t>
            </w:r>
          </w:p>
        </w:tc>
      </w:tr>
      <w:tr w:rsidR="00983702" w:rsidRPr="009E5C44" w14:paraId="755DA283" w14:textId="77777777" w:rsidTr="00A83D1F">
        <w:trPr>
          <w:trHeight w:val="429"/>
          <w:jc w:val="center"/>
        </w:trPr>
        <w:tc>
          <w:tcPr>
            <w:tcW w:w="4112" w:type="dxa"/>
            <w:tcBorders>
              <w:top w:val="nil"/>
              <w:bottom w:val="nil"/>
              <w:right w:val="single" w:sz="4" w:space="0" w:color="auto"/>
            </w:tcBorders>
            <w:vAlign w:val="center"/>
          </w:tcPr>
          <w:p w14:paraId="57D2CB8D"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4CD7C72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D00DE52" w14:textId="77777777" w:rsidR="00983702" w:rsidRPr="009E5C44" w:rsidRDefault="00983702" w:rsidP="00A83D1F">
            <w:pPr>
              <w:spacing w:line="240" w:lineRule="auto"/>
              <w:jc w:val="center"/>
            </w:pPr>
            <w:r w:rsidRPr="009E5C44">
              <w:t>I2</w:t>
            </w:r>
          </w:p>
        </w:tc>
      </w:tr>
      <w:tr w:rsidR="00983702" w:rsidRPr="009E5C44" w14:paraId="46AE8BAC" w14:textId="77777777" w:rsidTr="00A83D1F">
        <w:trPr>
          <w:trHeight w:val="428"/>
          <w:jc w:val="center"/>
        </w:trPr>
        <w:tc>
          <w:tcPr>
            <w:tcW w:w="4112" w:type="dxa"/>
            <w:tcBorders>
              <w:top w:val="nil"/>
              <w:bottom w:val="nil"/>
              <w:right w:val="single" w:sz="4" w:space="0" w:color="auto"/>
            </w:tcBorders>
            <w:vAlign w:val="center"/>
          </w:tcPr>
          <w:p w14:paraId="24307AAC"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72DECE5B"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689F69E6" w14:textId="77777777" w:rsidR="00983702" w:rsidRPr="009E5C44" w:rsidRDefault="00983702" w:rsidP="00A83D1F">
            <w:pPr>
              <w:spacing w:line="240" w:lineRule="auto"/>
              <w:jc w:val="center"/>
            </w:pPr>
            <w:r w:rsidRPr="009E5C44">
              <w:t>I3</w:t>
            </w:r>
          </w:p>
        </w:tc>
      </w:tr>
      <w:tr w:rsidR="00983702" w:rsidRPr="009E5C44" w14:paraId="57F486F3" w14:textId="77777777" w:rsidTr="00A83D1F">
        <w:trPr>
          <w:trHeight w:val="429"/>
          <w:jc w:val="center"/>
        </w:trPr>
        <w:tc>
          <w:tcPr>
            <w:tcW w:w="4112" w:type="dxa"/>
            <w:tcBorders>
              <w:top w:val="nil"/>
              <w:bottom w:val="nil"/>
              <w:right w:val="single" w:sz="4" w:space="0" w:color="auto"/>
            </w:tcBorders>
            <w:vAlign w:val="center"/>
          </w:tcPr>
          <w:p w14:paraId="31312DA3"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46B08C1F"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DFC6D28" w14:textId="77777777" w:rsidR="00983702" w:rsidRPr="009E5C44" w:rsidRDefault="00983702" w:rsidP="00A83D1F">
            <w:pPr>
              <w:spacing w:line="240" w:lineRule="auto"/>
              <w:jc w:val="center"/>
            </w:pPr>
            <w:r w:rsidRPr="009E5C44">
              <w:t>I4</w:t>
            </w:r>
          </w:p>
        </w:tc>
      </w:tr>
      <w:tr w:rsidR="00983702" w:rsidRPr="009E5C44" w14:paraId="0420B0BC" w14:textId="77777777" w:rsidTr="00A83D1F">
        <w:trPr>
          <w:trHeight w:val="428"/>
          <w:jc w:val="center"/>
        </w:trPr>
        <w:tc>
          <w:tcPr>
            <w:tcW w:w="4112" w:type="dxa"/>
            <w:tcBorders>
              <w:top w:val="nil"/>
              <w:bottom w:val="nil"/>
              <w:right w:val="single" w:sz="4" w:space="0" w:color="auto"/>
            </w:tcBorders>
            <w:vAlign w:val="center"/>
          </w:tcPr>
          <w:p w14:paraId="5AE9F603"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5C8FB3D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FF34EBF" w14:textId="77777777" w:rsidR="00983702" w:rsidRPr="009E5C44" w:rsidRDefault="00983702" w:rsidP="00A83D1F">
            <w:pPr>
              <w:spacing w:line="240" w:lineRule="auto"/>
              <w:jc w:val="center"/>
            </w:pPr>
            <w:r w:rsidRPr="009E5C44">
              <w:t>I3</w:t>
            </w:r>
          </w:p>
        </w:tc>
      </w:tr>
      <w:tr w:rsidR="00983702" w:rsidRPr="009E5C44" w14:paraId="1D0D2B9D" w14:textId="77777777" w:rsidTr="00A83D1F">
        <w:trPr>
          <w:trHeight w:val="429"/>
          <w:jc w:val="center"/>
        </w:trPr>
        <w:tc>
          <w:tcPr>
            <w:tcW w:w="4112" w:type="dxa"/>
            <w:tcBorders>
              <w:top w:val="nil"/>
              <w:bottom w:val="nil"/>
              <w:right w:val="single" w:sz="4" w:space="0" w:color="auto"/>
            </w:tcBorders>
            <w:vAlign w:val="center"/>
          </w:tcPr>
          <w:p w14:paraId="7528CA60"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38E8B9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331155B" w14:textId="77777777" w:rsidR="00983702" w:rsidRPr="009E5C44" w:rsidRDefault="00E872D1" w:rsidP="00A83D1F">
            <w:pPr>
              <w:spacing w:line="240" w:lineRule="auto"/>
              <w:jc w:val="center"/>
            </w:pPr>
            <w:r>
              <w:t>I2</w:t>
            </w:r>
          </w:p>
        </w:tc>
      </w:tr>
      <w:tr w:rsidR="00983702" w:rsidRPr="009E5C44" w14:paraId="1BCB3613" w14:textId="77777777" w:rsidTr="00A83D1F">
        <w:trPr>
          <w:trHeight w:val="428"/>
          <w:jc w:val="center"/>
        </w:trPr>
        <w:tc>
          <w:tcPr>
            <w:tcW w:w="4112" w:type="dxa"/>
            <w:tcBorders>
              <w:top w:val="nil"/>
              <w:bottom w:val="nil"/>
              <w:right w:val="single" w:sz="4" w:space="0" w:color="auto"/>
            </w:tcBorders>
            <w:vAlign w:val="center"/>
          </w:tcPr>
          <w:p w14:paraId="1D4EDA90"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75238673"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EE9D632" w14:textId="77777777" w:rsidR="00983702" w:rsidRPr="009E5C44" w:rsidRDefault="00983702" w:rsidP="00A83D1F">
            <w:pPr>
              <w:spacing w:line="240" w:lineRule="auto"/>
              <w:jc w:val="center"/>
            </w:pPr>
            <w:r w:rsidRPr="009E5C44">
              <w:t>I1</w:t>
            </w:r>
          </w:p>
        </w:tc>
      </w:tr>
      <w:tr w:rsidR="00983702" w:rsidRPr="009E5C44" w14:paraId="77D00EA5" w14:textId="77777777" w:rsidTr="00A83D1F">
        <w:trPr>
          <w:trHeight w:val="429"/>
          <w:jc w:val="center"/>
        </w:trPr>
        <w:tc>
          <w:tcPr>
            <w:tcW w:w="4112" w:type="dxa"/>
            <w:tcBorders>
              <w:top w:val="nil"/>
              <w:bottom w:val="nil"/>
              <w:right w:val="single" w:sz="4" w:space="0" w:color="auto"/>
            </w:tcBorders>
            <w:vAlign w:val="center"/>
          </w:tcPr>
          <w:p w14:paraId="5DE63EC2"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650279B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B04F24C" w14:textId="77777777" w:rsidR="00983702" w:rsidRPr="009E5C44" w:rsidRDefault="00983702" w:rsidP="00A83D1F">
            <w:pPr>
              <w:spacing w:line="240" w:lineRule="auto"/>
              <w:jc w:val="center"/>
            </w:pPr>
            <w:r w:rsidRPr="009E5C44">
              <w:t>I1</w:t>
            </w:r>
          </w:p>
        </w:tc>
      </w:tr>
      <w:tr w:rsidR="00983702" w:rsidRPr="009E5C44" w14:paraId="7D53BB56" w14:textId="77777777" w:rsidTr="00A83D1F">
        <w:trPr>
          <w:trHeight w:val="429"/>
          <w:jc w:val="center"/>
        </w:trPr>
        <w:tc>
          <w:tcPr>
            <w:tcW w:w="4112" w:type="dxa"/>
            <w:tcBorders>
              <w:top w:val="nil"/>
              <w:bottom w:val="nil"/>
              <w:right w:val="single" w:sz="4" w:space="0" w:color="auto"/>
            </w:tcBorders>
            <w:vAlign w:val="center"/>
          </w:tcPr>
          <w:p w14:paraId="03CEC343" w14:textId="77777777"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14:paraId="2E25836F"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70300599" w14:textId="77777777" w:rsidR="00983702" w:rsidRPr="009E5C44" w:rsidRDefault="00983702" w:rsidP="00A83D1F">
            <w:pPr>
              <w:spacing w:line="240" w:lineRule="auto"/>
              <w:jc w:val="center"/>
            </w:pPr>
            <w:r w:rsidRPr="009E5C44">
              <w:t>I3</w:t>
            </w:r>
          </w:p>
        </w:tc>
      </w:tr>
      <w:tr w:rsidR="00983702" w:rsidRPr="009E5C44" w14:paraId="79C1F6E9" w14:textId="77777777" w:rsidTr="00A83D1F">
        <w:trPr>
          <w:trHeight w:val="428"/>
          <w:jc w:val="center"/>
        </w:trPr>
        <w:tc>
          <w:tcPr>
            <w:tcW w:w="4112" w:type="dxa"/>
            <w:tcBorders>
              <w:top w:val="nil"/>
              <w:bottom w:val="nil"/>
              <w:right w:val="single" w:sz="4" w:space="0" w:color="auto"/>
            </w:tcBorders>
            <w:vAlign w:val="center"/>
          </w:tcPr>
          <w:p w14:paraId="1046BCB8"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4C296A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81ADDF6" w14:textId="77777777" w:rsidR="00983702" w:rsidRPr="009E5C44" w:rsidRDefault="00983702" w:rsidP="00A83D1F">
            <w:pPr>
              <w:spacing w:line="240" w:lineRule="auto"/>
              <w:jc w:val="center"/>
            </w:pPr>
            <w:r w:rsidRPr="009E5C44">
              <w:t>I3</w:t>
            </w:r>
          </w:p>
        </w:tc>
      </w:tr>
      <w:tr w:rsidR="00983702" w:rsidRPr="009E5C44" w14:paraId="55904F24" w14:textId="77777777" w:rsidTr="00A83D1F">
        <w:trPr>
          <w:trHeight w:val="429"/>
          <w:jc w:val="center"/>
        </w:trPr>
        <w:tc>
          <w:tcPr>
            <w:tcW w:w="4112" w:type="dxa"/>
            <w:tcBorders>
              <w:top w:val="nil"/>
              <w:bottom w:val="nil"/>
              <w:right w:val="single" w:sz="4" w:space="0" w:color="auto"/>
            </w:tcBorders>
            <w:vAlign w:val="center"/>
          </w:tcPr>
          <w:p w14:paraId="212A52F7"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6FBD8D3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5DE8B3C" w14:textId="77777777" w:rsidR="00983702" w:rsidRPr="009E5C44" w:rsidRDefault="00983702" w:rsidP="003903C9">
            <w:pPr>
              <w:spacing w:line="240" w:lineRule="auto"/>
              <w:jc w:val="center"/>
            </w:pPr>
            <w:r w:rsidRPr="009E5C44">
              <w:t>I</w:t>
            </w:r>
            <w:r w:rsidR="003903C9" w:rsidRPr="009E5C44">
              <w:t>3</w:t>
            </w:r>
          </w:p>
        </w:tc>
      </w:tr>
      <w:tr w:rsidR="00983702" w:rsidRPr="009E5C44" w14:paraId="65127DDF" w14:textId="77777777" w:rsidTr="00A83D1F">
        <w:trPr>
          <w:trHeight w:val="428"/>
          <w:jc w:val="center"/>
        </w:trPr>
        <w:tc>
          <w:tcPr>
            <w:tcW w:w="4112" w:type="dxa"/>
            <w:tcBorders>
              <w:top w:val="nil"/>
              <w:bottom w:val="nil"/>
              <w:right w:val="single" w:sz="4" w:space="0" w:color="auto"/>
            </w:tcBorders>
            <w:vAlign w:val="center"/>
          </w:tcPr>
          <w:p w14:paraId="1C3909D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533A8CCA"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837F083" w14:textId="77777777" w:rsidR="00983702" w:rsidRPr="009E5C44" w:rsidRDefault="00983702" w:rsidP="00A83D1F">
            <w:pPr>
              <w:spacing w:line="240" w:lineRule="auto"/>
              <w:jc w:val="center"/>
            </w:pPr>
            <w:r w:rsidRPr="009E5C44">
              <w:t>I3</w:t>
            </w:r>
          </w:p>
        </w:tc>
      </w:tr>
      <w:tr w:rsidR="00983702" w:rsidRPr="009E5C44" w14:paraId="5E4C0527" w14:textId="77777777" w:rsidTr="00A83D1F">
        <w:trPr>
          <w:trHeight w:val="429"/>
          <w:jc w:val="center"/>
        </w:trPr>
        <w:tc>
          <w:tcPr>
            <w:tcW w:w="4112" w:type="dxa"/>
            <w:tcBorders>
              <w:top w:val="nil"/>
              <w:bottom w:val="nil"/>
              <w:right w:val="single" w:sz="4" w:space="0" w:color="auto"/>
            </w:tcBorders>
            <w:vAlign w:val="center"/>
          </w:tcPr>
          <w:p w14:paraId="1173BB44"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1FE3DEB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3E40978" w14:textId="77777777" w:rsidR="00983702" w:rsidRPr="009E5C44" w:rsidRDefault="00983702" w:rsidP="003903C9">
            <w:pPr>
              <w:spacing w:line="240" w:lineRule="auto"/>
              <w:jc w:val="center"/>
            </w:pPr>
            <w:r w:rsidRPr="009E5C44">
              <w:t>I</w:t>
            </w:r>
            <w:r w:rsidR="003903C9" w:rsidRPr="009E5C44">
              <w:t>3</w:t>
            </w:r>
          </w:p>
        </w:tc>
      </w:tr>
      <w:tr w:rsidR="00983702" w:rsidRPr="009E5C44" w14:paraId="4E099F86" w14:textId="77777777" w:rsidTr="00A83D1F">
        <w:trPr>
          <w:trHeight w:val="428"/>
          <w:jc w:val="center"/>
        </w:trPr>
        <w:tc>
          <w:tcPr>
            <w:tcW w:w="4112" w:type="dxa"/>
            <w:tcBorders>
              <w:top w:val="nil"/>
              <w:bottom w:val="nil"/>
              <w:right w:val="single" w:sz="4" w:space="0" w:color="auto"/>
            </w:tcBorders>
            <w:vAlign w:val="center"/>
          </w:tcPr>
          <w:p w14:paraId="256E8ABA" w14:textId="77777777" w:rsidR="00983702" w:rsidRPr="009E5C44" w:rsidRDefault="00983702" w:rsidP="00A83D1F">
            <w:pPr>
              <w:spacing w:line="240" w:lineRule="auto"/>
              <w:jc w:val="center"/>
            </w:pPr>
            <w:r w:rsidRPr="009E5C44">
              <w:rPr>
                <w:position w:val="-6"/>
              </w:rPr>
              <w:object w:dxaOrig="120" w:dyaOrig="300" w14:anchorId="6F618DF6">
                <v:shape id="_x0000_i1051" type="#_x0000_t75" style="width:5.35pt;height:15.05pt" o:ole="">
                  <v:imagedata r:id="rId61" o:title=""/>
                </v:shape>
                <o:OLEObject Type="Embed" ProgID="Equation.3" ShapeID="_x0000_i1051" DrawAspect="Content" ObjectID="_1627941823" r:id="rId65"/>
              </w:object>
            </w:r>
          </w:p>
        </w:tc>
        <w:tc>
          <w:tcPr>
            <w:tcW w:w="1053" w:type="dxa"/>
            <w:tcBorders>
              <w:left w:val="single" w:sz="4" w:space="0" w:color="auto"/>
              <w:right w:val="single" w:sz="4" w:space="0" w:color="auto"/>
            </w:tcBorders>
            <w:vAlign w:val="center"/>
          </w:tcPr>
          <w:p w14:paraId="1CCCC815" w14:textId="77777777" w:rsidR="00983702" w:rsidRPr="009E5C44" w:rsidRDefault="00983702" w:rsidP="00A83D1F">
            <w:pPr>
              <w:spacing w:line="240" w:lineRule="auto"/>
              <w:jc w:val="center"/>
            </w:pPr>
            <w:r w:rsidRPr="009E5C44">
              <w:rPr>
                <w:position w:val="-6"/>
              </w:rPr>
              <w:object w:dxaOrig="120" w:dyaOrig="300" w14:anchorId="0C8FF947">
                <v:shape id="_x0000_i1052" type="#_x0000_t75" style="width:5.35pt;height:15.05pt" o:ole="">
                  <v:imagedata r:id="rId61" o:title=""/>
                </v:shape>
                <o:OLEObject Type="Embed" ProgID="Equation.3" ShapeID="_x0000_i1052" DrawAspect="Content" ObjectID="_1627941824" r:id="rId66"/>
              </w:object>
            </w:r>
          </w:p>
        </w:tc>
        <w:tc>
          <w:tcPr>
            <w:tcW w:w="1565" w:type="dxa"/>
            <w:tcBorders>
              <w:top w:val="nil"/>
              <w:left w:val="single" w:sz="4" w:space="0" w:color="auto"/>
              <w:bottom w:val="nil"/>
            </w:tcBorders>
            <w:vAlign w:val="center"/>
          </w:tcPr>
          <w:p w14:paraId="77247E2E" w14:textId="77777777" w:rsidR="00983702" w:rsidRPr="009E5C44" w:rsidRDefault="00983702" w:rsidP="00A83D1F">
            <w:pPr>
              <w:spacing w:line="240" w:lineRule="auto"/>
              <w:jc w:val="center"/>
            </w:pPr>
            <w:r w:rsidRPr="009E5C44">
              <w:rPr>
                <w:position w:val="-6"/>
              </w:rPr>
              <w:object w:dxaOrig="120" w:dyaOrig="300" w14:anchorId="0A5AC348">
                <v:shape id="_x0000_i1053" type="#_x0000_t75" style="width:5.35pt;height:15.05pt" o:ole="">
                  <v:imagedata r:id="rId61" o:title=""/>
                </v:shape>
                <o:OLEObject Type="Embed" ProgID="Equation.3" ShapeID="_x0000_i1053" DrawAspect="Content" ObjectID="_1627941825" r:id="rId67"/>
              </w:object>
            </w:r>
          </w:p>
        </w:tc>
      </w:tr>
      <w:tr w:rsidR="00983702" w:rsidRPr="009E5C44" w14:paraId="10096DDB" w14:textId="77777777" w:rsidTr="00A83D1F">
        <w:trPr>
          <w:trHeight w:val="429"/>
          <w:jc w:val="center"/>
        </w:trPr>
        <w:tc>
          <w:tcPr>
            <w:tcW w:w="4112" w:type="dxa"/>
            <w:tcBorders>
              <w:top w:val="nil"/>
              <w:bottom w:val="nil"/>
              <w:right w:val="single" w:sz="4" w:space="0" w:color="auto"/>
            </w:tcBorders>
            <w:vAlign w:val="center"/>
          </w:tcPr>
          <w:p w14:paraId="6239B869"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5B648117"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9B92D3E" w14:textId="77777777" w:rsidR="00983702" w:rsidRPr="009E5C44" w:rsidRDefault="00983702" w:rsidP="003903C9">
            <w:pPr>
              <w:spacing w:line="240" w:lineRule="auto"/>
              <w:jc w:val="center"/>
            </w:pPr>
            <w:r w:rsidRPr="009E5C44">
              <w:t>I</w:t>
            </w:r>
            <w:r w:rsidR="003903C9" w:rsidRPr="009E5C44">
              <w:t>3</w:t>
            </w:r>
          </w:p>
        </w:tc>
      </w:tr>
      <w:tr w:rsidR="00983702" w:rsidRPr="009E5C44" w14:paraId="3F95ED3E" w14:textId="77777777" w:rsidTr="00A83D1F">
        <w:trPr>
          <w:trHeight w:val="429"/>
          <w:jc w:val="center"/>
        </w:trPr>
        <w:tc>
          <w:tcPr>
            <w:tcW w:w="4112" w:type="dxa"/>
            <w:tcBorders>
              <w:top w:val="nil"/>
              <w:bottom w:val="single" w:sz="4" w:space="0" w:color="auto"/>
              <w:right w:val="single" w:sz="4" w:space="0" w:color="auto"/>
            </w:tcBorders>
            <w:vAlign w:val="center"/>
          </w:tcPr>
          <w:p w14:paraId="54C8253A"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1D490487"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53F7C72" w14:textId="77777777" w:rsidR="00983702" w:rsidRPr="009E5C44" w:rsidRDefault="00983702" w:rsidP="00A83D1F">
            <w:pPr>
              <w:spacing w:line="240" w:lineRule="auto"/>
              <w:jc w:val="center"/>
            </w:pPr>
            <w:r w:rsidRPr="009E5C44">
              <w:t>I3</w:t>
            </w:r>
          </w:p>
        </w:tc>
      </w:tr>
    </w:tbl>
    <w:p w14:paraId="75BB3677" w14:textId="77777777" w:rsidR="00B22D3C" w:rsidRDefault="00B22D3C" w:rsidP="00254B9B"/>
    <w:p w14:paraId="2A25765B"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7A3A5619" w14:textId="77777777" w:rsidR="00B75BF3" w:rsidRPr="009E5C44" w:rsidRDefault="00B75BF3" w:rsidP="00B75BF3">
      <w:r w:rsidRPr="009E5C44">
        <w:t xml:space="preserve">This file format is similar to </w:t>
      </w:r>
      <w:proofErr w:type="spellStart"/>
      <w:r>
        <w:t>BeDIT</w:t>
      </w:r>
      <w:proofErr w:type="spellEnd"/>
      <w:r w:rsidRPr="009E5C44">
        <w:t xml:space="preserve"> except that the </w:t>
      </w:r>
      <w:r>
        <w:t xml:space="preserve">wheel </w:t>
      </w:r>
      <w:r w:rsidR="00FC3A85">
        <w:t>track width</w:t>
      </w:r>
      <w:r>
        <w:t xml:space="preserve"> (i.e. transverse width of the vehicle, wheel-to-wheel) is included </w:t>
      </w:r>
      <w:r w:rsidR="00FC3A85">
        <w:t>f</w:t>
      </w:r>
      <w:r w:rsidR="00A00B4F">
        <w:t xml:space="preserve">or each axle; the transverse </w:t>
      </w:r>
      <w:proofErr w:type="spellStart"/>
      <w:r w:rsidR="00A00B4F">
        <w:t>positon</w:t>
      </w:r>
      <w:proofErr w:type="spellEnd"/>
      <w:r w:rsidR="00A00B4F">
        <w:t xml:space="preserve">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4EF06D8F"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2B060381"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20C1409C"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30D864DC"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78A20AA2"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7B7EEA53" w14:textId="77777777" w:rsidR="00A70CAB" w:rsidRPr="009E5C44" w:rsidRDefault="00A70CAB" w:rsidP="00B75BF3">
            <w:pPr>
              <w:spacing w:line="240" w:lineRule="auto"/>
              <w:jc w:val="center"/>
              <w:rPr>
                <w:b/>
              </w:rPr>
            </w:pPr>
            <w:r>
              <w:rPr>
                <w:b/>
              </w:rPr>
              <w:t>Start</w:t>
            </w:r>
          </w:p>
        </w:tc>
      </w:tr>
      <w:tr w:rsidR="00A70CAB" w:rsidRPr="009E5C44" w14:paraId="354DFC8F" w14:textId="77777777" w:rsidTr="00FC3A85">
        <w:trPr>
          <w:trHeight w:val="429"/>
          <w:jc w:val="center"/>
        </w:trPr>
        <w:tc>
          <w:tcPr>
            <w:tcW w:w="1031" w:type="dxa"/>
            <w:tcBorders>
              <w:top w:val="single" w:sz="4" w:space="0" w:color="auto"/>
              <w:bottom w:val="nil"/>
              <w:right w:val="single" w:sz="4" w:space="0" w:color="auto"/>
            </w:tcBorders>
            <w:vAlign w:val="center"/>
          </w:tcPr>
          <w:p w14:paraId="78A7E714"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5C58EC31"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5A69EC71"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2CA08052"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24679864" w14:textId="77777777" w:rsidR="00A70CAB" w:rsidRPr="009E5C44" w:rsidRDefault="00A70CAB" w:rsidP="00B75BF3">
            <w:pPr>
              <w:spacing w:line="240" w:lineRule="auto"/>
              <w:jc w:val="center"/>
            </w:pPr>
            <w:r>
              <w:t>1</w:t>
            </w:r>
          </w:p>
        </w:tc>
      </w:tr>
      <w:tr w:rsidR="00A70CAB" w:rsidRPr="009E5C44" w14:paraId="5E866009" w14:textId="77777777" w:rsidTr="00FC3A85">
        <w:trPr>
          <w:trHeight w:val="428"/>
          <w:jc w:val="center"/>
        </w:trPr>
        <w:tc>
          <w:tcPr>
            <w:tcW w:w="1031" w:type="dxa"/>
            <w:tcBorders>
              <w:top w:val="nil"/>
              <w:bottom w:val="nil"/>
              <w:right w:val="single" w:sz="4" w:space="0" w:color="auto"/>
            </w:tcBorders>
            <w:vAlign w:val="center"/>
          </w:tcPr>
          <w:p w14:paraId="0BDED7B0"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7F053754"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06287AC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9FB792A"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F641BAC" w14:textId="77777777" w:rsidR="00A70CAB" w:rsidRPr="009E5C44" w:rsidRDefault="00A70CAB" w:rsidP="00B75BF3">
            <w:pPr>
              <w:spacing w:line="240" w:lineRule="auto"/>
              <w:jc w:val="center"/>
            </w:pPr>
            <w:r>
              <w:t>5</w:t>
            </w:r>
          </w:p>
        </w:tc>
      </w:tr>
      <w:tr w:rsidR="00A70CAB" w:rsidRPr="009E5C44" w14:paraId="06FD37FF" w14:textId="77777777" w:rsidTr="00FC3A85">
        <w:trPr>
          <w:trHeight w:val="429"/>
          <w:jc w:val="center"/>
        </w:trPr>
        <w:tc>
          <w:tcPr>
            <w:tcW w:w="1031" w:type="dxa"/>
            <w:tcBorders>
              <w:top w:val="nil"/>
              <w:bottom w:val="nil"/>
              <w:right w:val="single" w:sz="4" w:space="0" w:color="auto"/>
            </w:tcBorders>
            <w:vAlign w:val="center"/>
          </w:tcPr>
          <w:p w14:paraId="641F2F34"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1B62DA59"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3A5F56D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693F72E"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57EA7EF" w14:textId="77777777" w:rsidR="00A70CAB" w:rsidRPr="009E5C44" w:rsidRDefault="00A70CAB" w:rsidP="00B75BF3">
            <w:pPr>
              <w:spacing w:line="240" w:lineRule="auto"/>
              <w:jc w:val="center"/>
            </w:pPr>
            <w:r>
              <w:t>7</w:t>
            </w:r>
          </w:p>
        </w:tc>
      </w:tr>
      <w:tr w:rsidR="00A70CAB" w:rsidRPr="009E5C44" w14:paraId="48D5C10E" w14:textId="77777777" w:rsidTr="00FC3A85">
        <w:trPr>
          <w:trHeight w:val="428"/>
          <w:jc w:val="center"/>
        </w:trPr>
        <w:tc>
          <w:tcPr>
            <w:tcW w:w="1031" w:type="dxa"/>
            <w:tcBorders>
              <w:top w:val="nil"/>
              <w:bottom w:val="nil"/>
              <w:right w:val="single" w:sz="4" w:space="0" w:color="auto"/>
            </w:tcBorders>
            <w:vAlign w:val="center"/>
          </w:tcPr>
          <w:p w14:paraId="3B59DFA5"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01E584A7"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5D1EA7A0"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C117E5D"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4629B371" w14:textId="77777777" w:rsidR="00A70CAB" w:rsidRPr="009E5C44" w:rsidRDefault="00A70CAB" w:rsidP="00B75BF3">
            <w:pPr>
              <w:spacing w:line="240" w:lineRule="auto"/>
              <w:jc w:val="center"/>
            </w:pPr>
            <w:r>
              <w:t>9</w:t>
            </w:r>
          </w:p>
        </w:tc>
      </w:tr>
      <w:tr w:rsidR="00A70CAB" w:rsidRPr="009E5C44" w14:paraId="0104F6EF" w14:textId="77777777" w:rsidTr="00FC3A85">
        <w:trPr>
          <w:trHeight w:val="429"/>
          <w:jc w:val="center"/>
        </w:trPr>
        <w:tc>
          <w:tcPr>
            <w:tcW w:w="1031" w:type="dxa"/>
            <w:tcBorders>
              <w:top w:val="nil"/>
              <w:bottom w:val="nil"/>
              <w:right w:val="single" w:sz="4" w:space="0" w:color="auto"/>
            </w:tcBorders>
            <w:vAlign w:val="center"/>
          </w:tcPr>
          <w:p w14:paraId="4B5C091B"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24D6348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48AA62E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BA130C7"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01D91B9D" w14:textId="77777777" w:rsidR="00A70CAB" w:rsidRPr="009E5C44" w:rsidRDefault="00A70CAB" w:rsidP="00B75BF3">
            <w:pPr>
              <w:spacing w:line="240" w:lineRule="auto"/>
              <w:jc w:val="center"/>
            </w:pPr>
            <w:r>
              <w:t>1</w:t>
            </w:r>
            <w:r w:rsidR="00A63EEC">
              <w:t>3</w:t>
            </w:r>
          </w:p>
        </w:tc>
      </w:tr>
      <w:tr w:rsidR="00A70CAB" w:rsidRPr="009E5C44" w14:paraId="073E3A80" w14:textId="77777777" w:rsidTr="00FC3A85">
        <w:trPr>
          <w:trHeight w:val="428"/>
          <w:jc w:val="center"/>
        </w:trPr>
        <w:tc>
          <w:tcPr>
            <w:tcW w:w="1031" w:type="dxa"/>
            <w:tcBorders>
              <w:top w:val="nil"/>
              <w:bottom w:val="nil"/>
              <w:right w:val="single" w:sz="4" w:space="0" w:color="auto"/>
            </w:tcBorders>
            <w:vAlign w:val="center"/>
          </w:tcPr>
          <w:p w14:paraId="3681D856"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2E553DD8"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7324FB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02863C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8881299" w14:textId="77777777" w:rsidR="00A70CAB" w:rsidRPr="009E5C44" w:rsidRDefault="00A70CAB" w:rsidP="00B75BF3">
            <w:pPr>
              <w:spacing w:line="240" w:lineRule="auto"/>
              <w:jc w:val="center"/>
            </w:pPr>
            <w:r>
              <w:t>1</w:t>
            </w:r>
            <w:r w:rsidR="00A63EEC">
              <w:t>5</w:t>
            </w:r>
          </w:p>
        </w:tc>
      </w:tr>
      <w:tr w:rsidR="00A70CAB" w:rsidRPr="009E5C44" w14:paraId="115D8AC5" w14:textId="77777777" w:rsidTr="00FC3A85">
        <w:trPr>
          <w:trHeight w:val="429"/>
          <w:jc w:val="center"/>
        </w:trPr>
        <w:tc>
          <w:tcPr>
            <w:tcW w:w="1031" w:type="dxa"/>
            <w:tcBorders>
              <w:top w:val="nil"/>
              <w:bottom w:val="nil"/>
              <w:right w:val="single" w:sz="4" w:space="0" w:color="auto"/>
            </w:tcBorders>
            <w:vAlign w:val="center"/>
          </w:tcPr>
          <w:p w14:paraId="7956E3DD"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15708B4D"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199CBFB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D74D3C3"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75EC9D5A" w14:textId="77777777" w:rsidR="00A70CAB" w:rsidRPr="009E5C44" w:rsidRDefault="00A70CAB" w:rsidP="00B75BF3">
            <w:pPr>
              <w:spacing w:line="240" w:lineRule="auto"/>
              <w:jc w:val="center"/>
            </w:pPr>
            <w:r>
              <w:t>1</w:t>
            </w:r>
            <w:r w:rsidR="00A63EEC">
              <w:t>7</w:t>
            </w:r>
          </w:p>
        </w:tc>
      </w:tr>
      <w:tr w:rsidR="00A70CAB" w:rsidRPr="009E5C44" w14:paraId="7382C5BE" w14:textId="77777777" w:rsidTr="00FC3A85">
        <w:trPr>
          <w:trHeight w:val="429"/>
          <w:jc w:val="center"/>
        </w:trPr>
        <w:tc>
          <w:tcPr>
            <w:tcW w:w="1031" w:type="dxa"/>
            <w:tcBorders>
              <w:top w:val="nil"/>
              <w:bottom w:val="nil"/>
              <w:right w:val="single" w:sz="4" w:space="0" w:color="auto"/>
            </w:tcBorders>
            <w:vAlign w:val="center"/>
          </w:tcPr>
          <w:p w14:paraId="4CA171D2"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68985F5A"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388EE64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D24D87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90CFDA" w14:textId="77777777" w:rsidR="00A70CAB" w:rsidRPr="009E5C44" w:rsidRDefault="00A70CAB" w:rsidP="00B75BF3">
            <w:pPr>
              <w:spacing w:line="240" w:lineRule="auto"/>
              <w:jc w:val="center"/>
            </w:pPr>
            <w:r>
              <w:t>1</w:t>
            </w:r>
            <w:r w:rsidR="00A63EEC">
              <w:t>9</w:t>
            </w:r>
          </w:p>
        </w:tc>
      </w:tr>
      <w:tr w:rsidR="00A70CAB" w:rsidRPr="009E5C44" w14:paraId="778DD4F5" w14:textId="77777777" w:rsidTr="00FC3A85">
        <w:trPr>
          <w:trHeight w:val="428"/>
          <w:jc w:val="center"/>
        </w:trPr>
        <w:tc>
          <w:tcPr>
            <w:tcW w:w="1031" w:type="dxa"/>
            <w:tcBorders>
              <w:top w:val="nil"/>
              <w:bottom w:val="nil"/>
              <w:right w:val="single" w:sz="4" w:space="0" w:color="auto"/>
            </w:tcBorders>
            <w:vAlign w:val="center"/>
          </w:tcPr>
          <w:p w14:paraId="7AE90B45"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59626301"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2E7D10D4"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EFB6B5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E517F4F" w14:textId="77777777" w:rsidR="00A70CAB" w:rsidRPr="009E5C44" w:rsidRDefault="00A63EEC" w:rsidP="00B75BF3">
            <w:pPr>
              <w:spacing w:line="240" w:lineRule="auto"/>
              <w:jc w:val="center"/>
            </w:pPr>
            <w:r>
              <w:t>21</w:t>
            </w:r>
          </w:p>
        </w:tc>
      </w:tr>
      <w:tr w:rsidR="00A70CAB" w:rsidRPr="009E5C44" w14:paraId="1C69EB07" w14:textId="77777777" w:rsidTr="00FC3A85">
        <w:trPr>
          <w:trHeight w:val="429"/>
          <w:jc w:val="center"/>
        </w:trPr>
        <w:tc>
          <w:tcPr>
            <w:tcW w:w="1031" w:type="dxa"/>
            <w:tcBorders>
              <w:top w:val="nil"/>
              <w:bottom w:val="nil"/>
              <w:right w:val="single" w:sz="4" w:space="0" w:color="auto"/>
            </w:tcBorders>
            <w:vAlign w:val="center"/>
          </w:tcPr>
          <w:p w14:paraId="172FC45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1E8C623A"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0AA1010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DB0EE43"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67B16B2F" w14:textId="77777777" w:rsidR="00A70CAB" w:rsidRPr="009E5C44" w:rsidRDefault="00A70CAB" w:rsidP="00B75BF3">
            <w:pPr>
              <w:spacing w:line="240" w:lineRule="auto"/>
              <w:jc w:val="center"/>
            </w:pPr>
            <w:r>
              <w:t>2</w:t>
            </w:r>
            <w:r w:rsidR="00A63EEC">
              <w:t>4</w:t>
            </w:r>
          </w:p>
        </w:tc>
      </w:tr>
      <w:tr w:rsidR="00A70CAB" w:rsidRPr="009E5C44" w14:paraId="1A371ABA" w14:textId="77777777" w:rsidTr="00FC3A85">
        <w:trPr>
          <w:trHeight w:val="428"/>
          <w:jc w:val="center"/>
        </w:trPr>
        <w:tc>
          <w:tcPr>
            <w:tcW w:w="1031" w:type="dxa"/>
            <w:tcBorders>
              <w:top w:val="nil"/>
              <w:bottom w:val="nil"/>
              <w:right w:val="single" w:sz="4" w:space="0" w:color="auto"/>
            </w:tcBorders>
            <w:vAlign w:val="center"/>
          </w:tcPr>
          <w:p w14:paraId="266A362C"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53AD0C87"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30C66904"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46B78D5A"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AB699CE" w14:textId="77777777" w:rsidR="00A70CAB" w:rsidRPr="009E5C44" w:rsidRDefault="00A70CAB" w:rsidP="00B75BF3">
            <w:pPr>
              <w:spacing w:line="240" w:lineRule="auto"/>
              <w:jc w:val="center"/>
            </w:pPr>
            <w:r>
              <w:t>2</w:t>
            </w:r>
            <w:r w:rsidR="00A63EEC">
              <w:t>8</w:t>
            </w:r>
          </w:p>
        </w:tc>
      </w:tr>
      <w:tr w:rsidR="00A70CAB" w:rsidRPr="009E5C44" w14:paraId="721BA50D" w14:textId="77777777" w:rsidTr="00FC3A85">
        <w:trPr>
          <w:trHeight w:val="429"/>
          <w:jc w:val="center"/>
        </w:trPr>
        <w:tc>
          <w:tcPr>
            <w:tcW w:w="1031" w:type="dxa"/>
            <w:tcBorders>
              <w:top w:val="nil"/>
              <w:bottom w:val="nil"/>
              <w:right w:val="single" w:sz="4" w:space="0" w:color="auto"/>
            </w:tcBorders>
            <w:vAlign w:val="center"/>
          </w:tcPr>
          <w:p w14:paraId="4F090F7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29A2FD0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6CD2DE1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9F4104"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288E31DD" w14:textId="77777777" w:rsidR="00A70CAB" w:rsidRPr="009E5C44" w:rsidRDefault="00A70CAB" w:rsidP="00B75BF3">
            <w:pPr>
              <w:spacing w:line="240" w:lineRule="auto"/>
              <w:jc w:val="center"/>
            </w:pPr>
            <w:r>
              <w:t>3</w:t>
            </w:r>
            <w:r w:rsidR="00FC3A85">
              <w:t>1</w:t>
            </w:r>
          </w:p>
        </w:tc>
      </w:tr>
      <w:tr w:rsidR="00A70CAB" w:rsidRPr="009E5C44" w14:paraId="10E3B501" w14:textId="77777777" w:rsidTr="00FC3A85">
        <w:trPr>
          <w:trHeight w:val="428"/>
          <w:jc w:val="center"/>
        </w:trPr>
        <w:tc>
          <w:tcPr>
            <w:tcW w:w="1031" w:type="dxa"/>
            <w:tcBorders>
              <w:top w:val="nil"/>
              <w:bottom w:val="nil"/>
              <w:right w:val="single" w:sz="4" w:space="0" w:color="auto"/>
            </w:tcBorders>
            <w:vAlign w:val="center"/>
          </w:tcPr>
          <w:p w14:paraId="2997E5A6"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4351E9F2" w14:textId="77777777" w:rsidR="00A70CAB" w:rsidRPr="009E5C44" w:rsidRDefault="005451B7" w:rsidP="00E415EB">
            <w:pPr>
              <w:spacing w:line="240" w:lineRule="auto"/>
            </w:pPr>
            <w:r>
              <w:t>Direction (1 or 2</w:t>
            </w:r>
            <w:r w:rsidR="00A70CAB" w:rsidRPr="009E5C44">
              <w:t>)</w:t>
            </w:r>
          </w:p>
        </w:tc>
        <w:tc>
          <w:tcPr>
            <w:tcW w:w="979" w:type="dxa"/>
            <w:tcBorders>
              <w:left w:val="single" w:sz="4" w:space="0" w:color="auto"/>
              <w:right w:val="single" w:sz="4" w:space="0" w:color="auto"/>
            </w:tcBorders>
            <w:vAlign w:val="center"/>
          </w:tcPr>
          <w:p w14:paraId="3888BE2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F4DFAC"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7D35B813" w14:textId="77777777" w:rsidR="00A70CAB" w:rsidRPr="009E5C44" w:rsidRDefault="00A70CAB" w:rsidP="00B75BF3">
            <w:pPr>
              <w:spacing w:line="240" w:lineRule="auto"/>
              <w:jc w:val="center"/>
            </w:pPr>
            <w:r>
              <w:t>3</w:t>
            </w:r>
            <w:r w:rsidR="00E872D1">
              <w:t>3</w:t>
            </w:r>
          </w:p>
        </w:tc>
      </w:tr>
      <w:tr w:rsidR="00A70CAB" w:rsidRPr="009E5C44" w14:paraId="21998ED3" w14:textId="77777777" w:rsidTr="00FC3A85">
        <w:trPr>
          <w:trHeight w:val="429"/>
          <w:jc w:val="center"/>
        </w:trPr>
        <w:tc>
          <w:tcPr>
            <w:tcW w:w="1031" w:type="dxa"/>
            <w:tcBorders>
              <w:top w:val="nil"/>
              <w:bottom w:val="nil"/>
              <w:right w:val="single" w:sz="4" w:space="0" w:color="auto"/>
            </w:tcBorders>
            <w:vAlign w:val="center"/>
          </w:tcPr>
          <w:p w14:paraId="0AA3A3D6"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42D0EC42"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64047D8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B51D222"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2CF72D82" w14:textId="77777777" w:rsidR="00A70CAB" w:rsidRPr="009E5C44" w:rsidRDefault="00A70CAB" w:rsidP="00B75BF3">
            <w:pPr>
              <w:spacing w:line="240" w:lineRule="auto"/>
              <w:jc w:val="center"/>
            </w:pPr>
            <w:r>
              <w:t>3</w:t>
            </w:r>
            <w:r w:rsidR="00E872D1">
              <w:t>4</w:t>
            </w:r>
          </w:p>
        </w:tc>
      </w:tr>
      <w:tr w:rsidR="00A70CAB" w:rsidRPr="009E5C44" w14:paraId="4F509750" w14:textId="77777777" w:rsidTr="00FC3A85">
        <w:trPr>
          <w:trHeight w:val="429"/>
          <w:jc w:val="center"/>
        </w:trPr>
        <w:tc>
          <w:tcPr>
            <w:tcW w:w="1031" w:type="dxa"/>
            <w:tcBorders>
              <w:top w:val="nil"/>
              <w:bottom w:val="nil"/>
              <w:right w:val="single" w:sz="4" w:space="0" w:color="auto"/>
            </w:tcBorders>
            <w:vAlign w:val="center"/>
          </w:tcPr>
          <w:p w14:paraId="1B08E9C7"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3FFD48D1" w14:textId="77777777"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14:paraId="72DF4560"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7A7570B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6719AE9" w14:textId="77777777" w:rsidR="00A70CAB" w:rsidRPr="009E5C44" w:rsidRDefault="00A70CAB" w:rsidP="00B75BF3">
            <w:pPr>
              <w:spacing w:line="240" w:lineRule="auto"/>
              <w:jc w:val="center"/>
            </w:pPr>
            <w:r>
              <w:t>3</w:t>
            </w:r>
            <w:r w:rsidR="00E872D1">
              <w:t>5</w:t>
            </w:r>
          </w:p>
        </w:tc>
      </w:tr>
      <w:tr w:rsidR="00A70CAB" w:rsidRPr="009E5C44" w14:paraId="1BAD5A1A" w14:textId="77777777" w:rsidTr="00FC3A85">
        <w:trPr>
          <w:trHeight w:val="428"/>
          <w:jc w:val="center"/>
        </w:trPr>
        <w:tc>
          <w:tcPr>
            <w:tcW w:w="1031" w:type="dxa"/>
            <w:tcBorders>
              <w:top w:val="nil"/>
              <w:bottom w:val="nil"/>
              <w:right w:val="single" w:sz="4" w:space="0" w:color="auto"/>
            </w:tcBorders>
            <w:vAlign w:val="center"/>
          </w:tcPr>
          <w:p w14:paraId="61C9BA84"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13054DB8"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4D8357A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734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F333CB8" w14:textId="77777777" w:rsidR="00A70CAB" w:rsidRPr="009E5C44" w:rsidRDefault="00FC3A85" w:rsidP="00B75BF3">
            <w:pPr>
              <w:spacing w:line="240" w:lineRule="auto"/>
              <w:jc w:val="center"/>
            </w:pPr>
            <w:r>
              <w:t>3</w:t>
            </w:r>
            <w:r w:rsidR="00E872D1">
              <w:t>8</w:t>
            </w:r>
          </w:p>
        </w:tc>
      </w:tr>
      <w:tr w:rsidR="00FC3A85" w:rsidRPr="009E5C44" w14:paraId="3B43C921" w14:textId="77777777" w:rsidTr="00FC3A85">
        <w:trPr>
          <w:trHeight w:val="429"/>
          <w:jc w:val="center"/>
        </w:trPr>
        <w:tc>
          <w:tcPr>
            <w:tcW w:w="1031" w:type="dxa"/>
            <w:tcBorders>
              <w:top w:val="nil"/>
              <w:bottom w:val="nil"/>
              <w:right w:val="single" w:sz="4" w:space="0" w:color="auto"/>
            </w:tcBorders>
            <w:vAlign w:val="center"/>
          </w:tcPr>
          <w:p w14:paraId="646669A4" w14:textId="77777777" w:rsidR="00FC3A85" w:rsidRDefault="00FC3A85" w:rsidP="00A70CAB">
            <w:pPr>
              <w:spacing w:line="240" w:lineRule="auto"/>
              <w:jc w:val="center"/>
            </w:pPr>
            <w:bookmarkStart w:id="77" w:name="_Hlk341790384"/>
            <w:r>
              <w:t>17</w:t>
            </w:r>
          </w:p>
        </w:tc>
        <w:tc>
          <w:tcPr>
            <w:tcW w:w="3615" w:type="dxa"/>
            <w:tcBorders>
              <w:top w:val="nil"/>
              <w:bottom w:val="nil"/>
              <w:right w:val="single" w:sz="4" w:space="0" w:color="auto"/>
            </w:tcBorders>
            <w:vAlign w:val="center"/>
          </w:tcPr>
          <w:p w14:paraId="47EF9C62" w14:textId="77777777" w:rsidR="00FC3A85" w:rsidRPr="009E5C44" w:rsidRDefault="00FC3A85" w:rsidP="00E415EB">
            <w:pPr>
              <w:spacing w:line="240" w:lineRule="auto"/>
            </w:pPr>
            <w:bookmarkStart w:id="78" w:name="OLE_LINK1"/>
            <w:r>
              <w:t>Track Width Axle 1</w:t>
            </w:r>
            <w:bookmarkEnd w:id="78"/>
          </w:p>
        </w:tc>
        <w:tc>
          <w:tcPr>
            <w:tcW w:w="979" w:type="dxa"/>
            <w:tcBorders>
              <w:left w:val="single" w:sz="4" w:space="0" w:color="auto"/>
              <w:right w:val="single" w:sz="4" w:space="0" w:color="auto"/>
            </w:tcBorders>
            <w:vAlign w:val="center"/>
          </w:tcPr>
          <w:p w14:paraId="4E4F3358"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4F71855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51155AA8" w14:textId="77777777" w:rsidR="00FC3A85" w:rsidRDefault="00E872D1" w:rsidP="00B75BF3">
            <w:pPr>
              <w:spacing w:line="240" w:lineRule="auto"/>
              <w:jc w:val="center"/>
            </w:pPr>
            <w:r>
              <w:t>41</w:t>
            </w:r>
          </w:p>
        </w:tc>
      </w:tr>
      <w:bookmarkEnd w:id="77"/>
      <w:tr w:rsidR="00A70CAB" w:rsidRPr="009E5C44" w14:paraId="1017278B" w14:textId="77777777" w:rsidTr="00FC3A85">
        <w:trPr>
          <w:trHeight w:val="429"/>
          <w:jc w:val="center"/>
        </w:trPr>
        <w:tc>
          <w:tcPr>
            <w:tcW w:w="1031" w:type="dxa"/>
            <w:tcBorders>
              <w:top w:val="nil"/>
              <w:bottom w:val="nil"/>
              <w:right w:val="single" w:sz="4" w:space="0" w:color="auto"/>
            </w:tcBorders>
            <w:vAlign w:val="center"/>
          </w:tcPr>
          <w:p w14:paraId="3287D89F"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208E19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066B0BF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53B684D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C129627" w14:textId="77777777" w:rsidR="00A70CAB" w:rsidRPr="009E5C44" w:rsidRDefault="00A70CAB" w:rsidP="00B75BF3">
            <w:pPr>
              <w:spacing w:line="240" w:lineRule="auto"/>
              <w:jc w:val="center"/>
            </w:pPr>
            <w:r>
              <w:t>4</w:t>
            </w:r>
            <w:r w:rsidR="00E872D1">
              <w:t>4</w:t>
            </w:r>
          </w:p>
        </w:tc>
      </w:tr>
      <w:tr w:rsidR="00A70CAB" w:rsidRPr="009E5C44" w14:paraId="49FF46BA" w14:textId="77777777" w:rsidTr="00FC3A85">
        <w:trPr>
          <w:trHeight w:val="428"/>
          <w:jc w:val="center"/>
        </w:trPr>
        <w:tc>
          <w:tcPr>
            <w:tcW w:w="1031" w:type="dxa"/>
            <w:tcBorders>
              <w:top w:val="nil"/>
              <w:bottom w:val="nil"/>
              <w:right w:val="single" w:sz="4" w:space="0" w:color="auto"/>
            </w:tcBorders>
            <w:vAlign w:val="center"/>
          </w:tcPr>
          <w:p w14:paraId="6354BD03"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44E3FA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791954B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BD43DA2"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84D5693" w14:textId="77777777" w:rsidR="00A70CAB" w:rsidRPr="009E5C44" w:rsidRDefault="00A70CAB" w:rsidP="00B75BF3">
            <w:pPr>
              <w:spacing w:line="240" w:lineRule="auto"/>
              <w:jc w:val="center"/>
            </w:pPr>
            <w:r>
              <w:t>4</w:t>
            </w:r>
            <w:r w:rsidR="00E872D1">
              <w:t>7</w:t>
            </w:r>
          </w:p>
        </w:tc>
      </w:tr>
      <w:tr w:rsidR="00FC3A85" w:rsidRPr="009E5C44" w14:paraId="42D98C83" w14:textId="77777777" w:rsidTr="00FC3A85">
        <w:trPr>
          <w:trHeight w:val="429"/>
          <w:jc w:val="center"/>
        </w:trPr>
        <w:tc>
          <w:tcPr>
            <w:tcW w:w="1031" w:type="dxa"/>
            <w:tcBorders>
              <w:top w:val="nil"/>
              <w:bottom w:val="nil"/>
              <w:right w:val="single" w:sz="4" w:space="0" w:color="auto"/>
            </w:tcBorders>
            <w:vAlign w:val="center"/>
          </w:tcPr>
          <w:p w14:paraId="61493B30"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517096AC"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67513673"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31A2BE2F"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4B66D3D6" w14:textId="77777777" w:rsidR="00FC3A85" w:rsidRDefault="00E872D1" w:rsidP="00B75BF3">
            <w:pPr>
              <w:spacing w:line="240" w:lineRule="auto"/>
              <w:jc w:val="center"/>
            </w:pPr>
            <w:r>
              <w:t>50</w:t>
            </w:r>
          </w:p>
        </w:tc>
      </w:tr>
      <w:tr w:rsidR="00A70CAB" w:rsidRPr="009E5C44" w14:paraId="6C039C48" w14:textId="77777777" w:rsidTr="00FC3A85">
        <w:trPr>
          <w:trHeight w:val="429"/>
          <w:jc w:val="center"/>
        </w:trPr>
        <w:tc>
          <w:tcPr>
            <w:tcW w:w="1031" w:type="dxa"/>
            <w:tcBorders>
              <w:top w:val="nil"/>
              <w:bottom w:val="nil"/>
              <w:right w:val="single" w:sz="4" w:space="0" w:color="auto"/>
            </w:tcBorders>
            <w:vAlign w:val="center"/>
          </w:tcPr>
          <w:p w14:paraId="2EF05A47"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55C423B8"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609B201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A2AC87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658E987" w14:textId="77777777" w:rsidR="00A70CAB" w:rsidRPr="009E5C44" w:rsidRDefault="00FC3A85" w:rsidP="00B75BF3">
            <w:pPr>
              <w:spacing w:line="240" w:lineRule="auto"/>
              <w:jc w:val="center"/>
            </w:pPr>
            <w:r>
              <w:t>5</w:t>
            </w:r>
            <w:r w:rsidR="00E872D1">
              <w:t>3</w:t>
            </w:r>
          </w:p>
        </w:tc>
      </w:tr>
      <w:tr w:rsidR="00A70CAB" w:rsidRPr="009E5C44" w14:paraId="073E29AE" w14:textId="77777777" w:rsidTr="00FC3A85">
        <w:trPr>
          <w:trHeight w:val="428"/>
          <w:jc w:val="center"/>
        </w:trPr>
        <w:tc>
          <w:tcPr>
            <w:tcW w:w="1031" w:type="dxa"/>
            <w:tcBorders>
              <w:top w:val="nil"/>
              <w:bottom w:val="nil"/>
              <w:right w:val="single" w:sz="4" w:space="0" w:color="auto"/>
            </w:tcBorders>
            <w:vAlign w:val="center"/>
          </w:tcPr>
          <w:p w14:paraId="618F77DB" w14:textId="77777777" w:rsidR="00A70CAB" w:rsidRPr="009E5C44" w:rsidRDefault="00FC3A85" w:rsidP="00A70CAB">
            <w:pPr>
              <w:spacing w:line="240" w:lineRule="auto"/>
              <w:jc w:val="center"/>
            </w:pPr>
            <w:r w:rsidRPr="009E5C44">
              <w:rPr>
                <w:position w:val="-6"/>
              </w:rPr>
              <w:object w:dxaOrig="120" w:dyaOrig="300" w14:anchorId="57025442">
                <v:shape id="_x0000_i1054" type="#_x0000_t75" style="width:5.35pt;height:15.05pt" o:ole="">
                  <v:imagedata r:id="rId61" o:title=""/>
                </v:shape>
                <o:OLEObject Type="Embed" ProgID="Equation.3" ShapeID="_x0000_i1054" DrawAspect="Content" ObjectID="_1627941826" r:id="rId68"/>
              </w:object>
            </w:r>
          </w:p>
        </w:tc>
        <w:bookmarkStart w:id="79" w:name="OLE_LINK4"/>
        <w:tc>
          <w:tcPr>
            <w:tcW w:w="3615" w:type="dxa"/>
            <w:tcBorders>
              <w:top w:val="nil"/>
              <w:bottom w:val="nil"/>
              <w:right w:val="single" w:sz="4" w:space="0" w:color="auto"/>
            </w:tcBorders>
            <w:vAlign w:val="center"/>
          </w:tcPr>
          <w:p w14:paraId="57F5F695" w14:textId="77777777" w:rsidR="00A70CAB" w:rsidRPr="009E5C44" w:rsidRDefault="00A70CAB" w:rsidP="00E415EB">
            <w:pPr>
              <w:spacing w:line="240" w:lineRule="auto"/>
              <w:jc w:val="center"/>
            </w:pPr>
            <w:r w:rsidRPr="009E5C44">
              <w:rPr>
                <w:position w:val="-6"/>
              </w:rPr>
              <w:object w:dxaOrig="120" w:dyaOrig="300" w14:anchorId="0F673D2C">
                <v:shape id="_x0000_i1055" type="#_x0000_t75" style="width:5.35pt;height:15.05pt" o:ole="">
                  <v:imagedata r:id="rId61" o:title=""/>
                </v:shape>
                <o:OLEObject Type="Embed" ProgID="Equation.3" ShapeID="_x0000_i1055" DrawAspect="Content" ObjectID="_1627941827" r:id="rId69"/>
              </w:object>
            </w:r>
            <w:bookmarkEnd w:id="79"/>
          </w:p>
        </w:tc>
        <w:tc>
          <w:tcPr>
            <w:tcW w:w="979" w:type="dxa"/>
            <w:tcBorders>
              <w:left w:val="single" w:sz="4" w:space="0" w:color="auto"/>
              <w:right w:val="single" w:sz="4" w:space="0" w:color="auto"/>
            </w:tcBorders>
            <w:vAlign w:val="center"/>
          </w:tcPr>
          <w:p w14:paraId="12018CCC" w14:textId="77777777" w:rsidR="00A70CAB" w:rsidRPr="009E5C44" w:rsidRDefault="00A70CAB" w:rsidP="00E415EB">
            <w:pPr>
              <w:spacing w:line="240" w:lineRule="auto"/>
              <w:jc w:val="center"/>
            </w:pPr>
            <w:r w:rsidRPr="009E5C44">
              <w:rPr>
                <w:position w:val="-6"/>
              </w:rPr>
              <w:object w:dxaOrig="120" w:dyaOrig="300" w14:anchorId="06A2889F">
                <v:shape id="_x0000_i1056" type="#_x0000_t75" style="width:5.35pt;height:15.05pt" o:ole="">
                  <v:imagedata r:id="rId61" o:title=""/>
                </v:shape>
                <o:OLEObject Type="Embed" ProgID="Equation.3" ShapeID="_x0000_i1056" DrawAspect="Content" ObjectID="_1627941828" r:id="rId70"/>
              </w:object>
            </w:r>
          </w:p>
        </w:tc>
        <w:tc>
          <w:tcPr>
            <w:tcW w:w="1241" w:type="dxa"/>
            <w:tcBorders>
              <w:top w:val="nil"/>
              <w:left w:val="single" w:sz="4" w:space="0" w:color="auto"/>
              <w:bottom w:val="nil"/>
            </w:tcBorders>
            <w:vAlign w:val="center"/>
          </w:tcPr>
          <w:p w14:paraId="60831957" w14:textId="77777777" w:rsidR="00A70CAB" w:rsidRPr="009E5C44" w:rsidRDefault="00A70CAB" w:rsidP="00E415EB">
            <w:pPr>
              <w:spacing w:line="240" w:lineRule="auto"/>
              <w:jc w:val="center"/>
            </w:pPr>
            <w:r w:rsidRPr="009E5C44">
              <w:rPr>
                <w:position w:val="-6"/>
              </w:rPr>
              <w:object w:dxaOrig="120" w:dyaOrig="300" w14:anchorId="245FE1C1">
                <v:shape id="_x0000_i1057" type="#_x0000_t75" style="width:5.35pt;height:15.05pt" o:ole="">
                  <v:imagedata r:id="rId61" o:title=""/>
                </v:shape>
                <o:OLEObject Type="Embed" ProgID="Equation.3" ShapeID="_x0000_i1057" DrawAspect="Content" ObjectID="_1627941829" r:id="rId71"/>
              </w:object>
            </w:r>
          </w:p>
        </w:tc>
        <w:tc>
          <w:tcPr>
            <w:tcW w:w="1241" w:type="dxa"/>
            <w:tcBorders>
              <w:top w:val="nil"/>
              <w:left w:val="single" w:sz="4" w:space="0" w:color="auto"/>
              <w:bottom w:val="nil"/>
            </w:tcBorders>
            <w:vAlign w:val="center"/>
          </w:tcPr>
          <w:p w14:paraId="20701764" w14:textId="77777777" w:rsidR="00A70CAB" w:rsidRPr="009E5C44" w:rsidRDefault="00FC3A85" w:rsidP="00B75BF3">
            <w:pPr>
              <w:spacing w:line="240" w:lineRule="auto"/>
              <w:jc w:val="center"/>
            </w:pPr>
            <w:r w:rsidRPr="009E5C44">
              <w:rPr>
                <w:position w:val="-6"/>
              </w:rPr>
              <w:object w:dxaOrig="120" w:dyaOrig="300" w14:anchorId="0D64601D">
                <v:shape id="_x0000_i1058" type="#_x0000_t75" style="width:5.35pt;height:15.05pt" o:ole="">
                  <v:imagedata r:id="rId61" o:title=""/>
                </v:shape>
                <o:OLEObject Type="Embed" ProgID="Equation.3" ShapeID="_x0000_i1058" DrawAspect="Content" ObjectID="_1627941830" r:id="rId72"/>
              </w:object>
            </w:r>
          </w:p>
        </w:tc>
      </w:tr>
      <w:tr w:rsidR="00A70CAB" w:rsidRPr="009E5C44" w14:paraId="27610634" w14:textId="77777777" w:rsidTr="00FC3A85">
        <w:trPr>
          <w:trHeight w:val="429"/>
          <w:jc w:val="center"/>
        </w:trPr>
        <w:tc>
          <w:tcPr>
            <w:tcW w:w="1031" w:type="dxa"/>
            <w:tcBorders>
              <w:top w:val="nil"/>
              <w:bottom w:val="nil"/>
              <w:right w:val="single" w:sz="4" w:space="0" w:color="auto"/>
            </w:tcBorders>
            <w:vAlign w:val="center"/>
          </w:tcPr>
          <w:p w14:paraId="76D19D39"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62898991"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516F753D"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BF17EC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3A99550F" w14:textId="77777777" w:rsidR="00A70CAB" w:rsidRPr="009E5C44" w:rsidRDefault="00FC3A85" w:rsidP="00B75BF3">
            <w:pPr>
              <w:spacing w:line="240" w:lineRule="auto"/>
              <w:jc w:val="center"/>
            </w:pPr>
            <w:r>
              <w:t>20</w:t>
            </w:r>
            <w:r w:rsidR="00E872D1">
              <w:t>6</w:t>
            </w:r>
          </w:p>
        </w:tc>
      </w:tr>
      <w:tr w:rsidR="00A70CAB" w:rsidRPr="009E5C44" w14:paraId="41FCF208" w14:textId="77777777" w:rsidTr="00FC3A85">
        <w:trPr>
          <w:trHeight w:val="429"/>
          <w:jc w:val="center"/>
        </w:trPr>
        <w:tc>
          <w:tcPr>
            <w:tcW w:w="1031" w:type="dxa"/>
            <w:tcBorders>
              <w:top w:val="nil"/>
              <w:bottom w:val="nil"/>
              <w:right w:val="single" w:sz="4" w:space="0" w:color="auto"/>
            </w:tcBorders>
            <w:vAlign w:val="center"/>
          </w:tcPr>
          <w:p w14:paraId="5037C5FE"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06B37798"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2DFFBF4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75A2EC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9C191A2" w14:textId="77777777" w:rsidR="00A70CAB" w:rsidRPr="009E5C44" w:rsidRDefault="00FC3A85" w:rsidP="00B75BF3">
            <w:pPr>
              <w:spacing w:line="240" w:lineRule="auto"/>
              <w:jc w:val="center"/>
            </w:pPr>
            <w:r>
              <w:t>20</w:t>
            </w:r>
            <w:r w:rsidR="00E872D1">
              <w:t>9</w:t>
            </w:r>
          </w:p>
        </w:tc>
      </w:tr>
      <w:tr w:rsidR="00FC3A85" w:rsidRPr="009E5C44" w14:paraId="1BE7F985" w14:textId="77777777" w:rsidTr="00FC3A85">
        <w:trPr>
          <w:trHeight w:val="429"/>
          <w:jc w:val="center"/>
        </w:trPr>
        <w:tc>
          <w:tcPr>
            <w:tcW w:w="1031" w:type="dxa"/>
            <w:tcBorders>
              <w:top w:val="nil"/>
              <w:bottom w:val="single" w:sz="4" w:space="0" w:color="auto"/>
              <w:right w:val="single" w:sz="4" w:space="0" w:color="auto"/>
            </w:tcBorders>
            <w:vAlign w:val="center"/>
          </w:tcPr>
          <w:p w14:paraId="1FDDF240"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20A356D2"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35467A66"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6BD2792A"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047F1F7F" w14:textId="77777777" w:rsidR="00FC3A85" w:rsidRDefault="00E872D1" w:rsidP="00B75BF3">
            <w:pPr>
              <w:spacing w:line="240" w:lineRule="auto"/>
              <w:jc w:val="center"/>
            </w:pPr>
            <w:r>
              <w:t>212</w:t>
            </w:r>
          </w:p>
        </w:tc>
      </w:tr>
    </w:tbl>
    <w:p w14:paraId="500FD1ED" w14:textId="2175F22D" w:rsidR="00A75B43" w:rsidRPr="009E5C44" w:rsidRDefault="00A75B43" w:rsidP="00A75B43">
      <w:pPr>
        <w:pStyle w:val="Heading3"/>
      </w:pPr>
      <w:bookmarkStart w:id="80" w:name="_Toc343728242"/>
      <w:r>
        <w:lastRenderedPageBreak/>
        <w:t>MON</w:t>
      </w:r>
      <w:r w:rsidRPr="009E5C44">
        <w:t xml:space="preserve"> File Format </w:t>
      </w:r>
    </w:p>
    <w:p w14:paraId="09F54432" w14:textId="331400F8" w:rsidR="00A75B43" w:rsidRPr="009E5C44" w:rsidRDefault="00A75B43" w:rsidP="00A95962">
      <w:r w:rsidRPr="009E5C44">
        <w:t xml:space="preserve">This file format is </w:t>
      </w:r>
      <w:r w:rsidR="00A95962">
        <w:t xml:space="preserve">roughly </w:t>
      </w:r>
      <w:r w:rsidRPr="009E5C44">
        <w:t xml:space="preserve">similar to </w:t>
      </w:r>
      <w:r>
        <w:t xml:space="preserve">the </w:t>
      </w:r>
      <w:proofErr w:type="spellStart"/>
      <w:r>
        <w:t>BeDIT</w:t>
      </w:r>
      <w:proofErr w:type="spellEnd"/>
      <w:r>
        <w:t xml:space="preserve"> format</w:t>
      </w:r>
      <w:r w:rsidRPr="009E5C44">
        <w:t xml:space="preserve"> </w:t>
      </w:r>
      <w:r w:rsidR="00A95962">
        <w:t>but the units, order, and number of digits in each field varies to match common Australian WIM measurements. There is no defined maximum number of axles, but the last axle spacing is defined, allowing calculation (from the vehicle length) of the front and rear overhangs.</w:t>
      </w:r>
    </w:p>
    <w:p w14:paraId="2145F680" w14:textId="77777777" w:rsidR="00A75B43" w:rsidRPr="009E5C44" w:rsidRDefault="00A75B43" w:rsidP="00A75B4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A75B43" w:rsidRPr="009E5C44" w14:paraId="23A70F9D" w14:textId="77777777" w:rsidTr="00A75B43">
        <w:trPr>
          <w:trHeight w:val="428"/>
          <w:jc w:val="center"/>
        </w:trPr>
        <w:tc>
          <w:tcPr>
            <w:tcW w:w="4112" w:type="dxa"/>
            <w:tcBorders>
              <w:top w:val="single" w:sz="4" w:space="0" w:color="auto"/>
              <w:bottom w:val="single" w:sz="4" w:space="0" w:color="auto"/>
              <w:right w:val="single" w:sz="4" w:space="0" w:color="auto"/>
            </w:tcBorders>
            <w:vAlign w:val="center"/>
          </w:tcPr>
          <w:p w14:paraId="140E5928" w14:textId="77777777" w:rsidR="00A75B43" w:rsidRPr="009E5C44" w:rsidRDefault="00A75B43" w:rsidP="00A75B43">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057F000B" w14:textId="77777777" w:rsidR="00A75B43" w:rsidRPr="009E5C44" w:rsidRDefault="00A75B43" w:rsidP="00A75B43">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7431556C" w14:textId="77777777" w:rsidR="00A75B43" w:rsidRPr="009E5C44" w:rsidRDefault="00A75B43" w:rsidP="00A75B43">
            <w:pPr>
              <w:spacing w:line="240" w:lineRule="auto"/>
              <w:jc w:val="center"/>
              <w:rPr>
                <w:b/>
              </w:rPr>
            </w:pPr>
            <w:r w:rsidRPr="009E5C44">
              <w:rPr>
                <w:b/>
              </w:rPr>
              <w:t>Format</w:t>
            </w:r>
          </w:p>
        </w:tc>
      </w:tr>
      <w:tr w:rsidR="00A75B43" w:rsidRPr="009E5C44" w14:paraId="706C8913" w14:textId="77777777" w:rsidTr="00A75B43">
        <w:trPr>
          <w:trHeight w:val="429"/>
          <w:jc w:val="center"/>
        </w:trPr>
        <w:tc>
          <w:tcPr>
            <w:tcW w:w="4112" w:type="dxa"/>
            <w:tcBorders>
              <w:top w:val="single" w:sz="4" w:space="0" w:color="auto"/>
              <w:bottom w:val="nil"/>
              <w:right w:val="single" w:sz="4" w:space="0" w:color="auto"/>
            </w:tcBorders>
            <w:vAlign w:val="center"/>
          </w:tcPr>
          <w:p w14:paraId="5B0ECBC8" w14:textId="77777777" w:rsidR="00A75B43" w:rsidRPr="009E5C44" w:rsidRDefault="00A75B43" w:rsidP="00A75B43">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1AC9803" w14:textId="77777777" w:rsidR="00A75B43" w:rsidRPr="009E5C44" w:rsidRDefault="00A75B43" w:rsidP="00A75B43">
            <w:pPr>
              <w:spacing w:line="240" w:lineRule="auto"/>
              <w:jc w:val="center"/>
            </w:pPr>
          </w:p>
        </w:tc>
        <w:tc>
          <w:tcPr>
            <w:tcW w:w="1565" w:type="dxa"/>
            <w:tcBorders>
              <w:top w:val="single" w:sz="4" w:space="0" w:color="auto"/>
              <w:left w:val="single" w:sz="4" w:space="0" w:color="auto"/>
              <w:bottom w:val="nil"/>
            </w:tcBorders>
            <w:vAlign w:val="center"/>
          </w:tcPr>
          <w:p w14:paraId="35509B8F" w14:textId="76DC7745" w:rsidR="00A75B43" w:rsidRPr="009E5C44" w:rsidRDefault="00A75B43" w:rsidP="00A75B43">
            <w:pPr>
              <w:spacing w:line="240" w:lineRule="auto"/>
              <w:jc w:val="center"/>
            </w:pPr>
            <w:r w:rsidRPr="009E5C44">
              <w:t>I</w:t>
            </w:r>
            <w:r>
              <w:t>9</w:t>
            </w:r>
          </w:p>
        </w:tc>
      </w:tr>
      <w:tr w:rsidR="00A75B43" w:rsidRPr="009E5C44" w14:paraId="793324F9" w14:textId="77777777" w:rsidTr="00A75B43">
        <w:trPr>
          <w:trHeight w:val="428"/>
          <w:jc w:val="center"/>
        </w:trPr>
        <w:tc>
          <w:tcPr>
            <w:tcW w:w="4112" w:type="dxa"/>
            <w:tcBorders>
              <w:top w:val="nil"/>
              <w:bottom w:val="nil"/>
              <w:right w:val="single" w:sz="4" w:space="0" w:color="auto"/>
            </w:tcBorders>
            <w:vAlign w:val="center"/>
          </w:tcPr>
          <w:p w14:paraId="0ED38CBA" w14:textId="77777777" w:rsidR="00A75B43" w:rsidRPr="009E5C44" w:rsidRDefault="00A75B43" w:rsidP="00A75B43">
            <w:pPr>
              <w:spacing w:line="240" w:lineRule="auto"/>
            </w:pPr>
            <w:r w:rsidRPr="009E5C44">
              <w:t>Day</w:t>
            </w:r>
          </w:p>
        </w:tc>
        <w:tc>
          <w:tcPr>
            <w:tcW w:w="1053" w:type="dxa"/>
            <w:tcBorders>
              <w:left w:val="single" w:sz="4" w:space="0" w:color="auto"/>
              <w:right w:val="single" w:sz="4" w:space="0" w:color="auto"/>
            </w:tcBorders>
            <w:vAlign w:val="center"/>
          </w:tcPr>
          <w:p w14:paraId="64CA618F"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430D884F" w14:textId="77777777" w:rsidR="00A75B43" w:rsidRPr="009E5C44" w:rsidRDefault="00A75B43" w:rsidP="00A75B43">
            <w:pPr>
              <w:spacing w:line="240" w:lineRule="auto"/>
              <w:jc w:val="center"/>
            </w:pPr>
            <w:r w:rsidRPr="009E5C44">
              <w:t>I2</w:t>
            </w:r>
          </w:p>
        </w:tc>
      </w:tr>
      <w:tr w:rsidR="00A75B43" w:rsidRPr="009E5C44" w14:paraId="3476849E" w14:textId="77777777" w:rsidTr="00A75B43">
        <w:trPr>
          <w:trHeight w:val="429"/>
          <w:jc w:val="center"/>
        </w:trPr>
        <w:tc>
          <w:tcPr>
            <w:tcW w:w="4112" w:type="dxa"/>
            <w:tcBorders>
              <w:top w:val="nil"/>
              <w:bottom w:val="nil"/>
              <w:right w:val="single" w:sz="4" w:space="0" w:color="auto"/>
            </w:tcBorders>
            <w:vAlign w:val="center"/>
          </w:tcPr>
          <w:p w14:paraId="3A1E6256" w14:textId="77777777" w:rsidR="00A75B43" w:rsidRPr="009E5C44" w:rsidRDefault="00A75B43" w:rsidP="00A75B43">
            <w:pPr>
              <w:spacing w:line="240" w:lineRule="auto"/>
            </w:pPr>
            <w:r w:rsidRPr="009E5C44">
              <w:t>Month</w:t>
            </w:r>
          </w:p>
        </w:tc>
        <w:tc>
          <w:tcPr>
            <w:tcW w:w="1053" w:type="dxa"/>
            <w:tcBorders>
              <w:left w:val="single" w:sz="4" w:space="0" w:color="auto"/>
              <w:right w:val="single" w:sz="4" w:space="0" w:color="auto"/>
            </w:tcBorders>
            <w:vAlign w:val="center"/>
          </w:tcPr>
          <w:p w14:paraId="3AAF5D13"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749287F4" w14:textId="77777777" w:rsidR="00A75B43" w:rsidRPr="009E5C44" w:rsidRDefault="00A75B43" w:rsidP="00A75B43">
            <w:pPr>
              <w:spacing w:line="240" w:lineRule="auto"/>
              <w:jc w:val="center"/>
            </w:pPr>
            <w:r w:rsidRPr="009E5C44">
              <w:t>I2</w:t>
            </w:r>
          </w:p>
        </w:tc>
      </w:tr>
      <w:tr w:rsidR="00A75B43" w:rsidRPr="009E5C44" w14:paraId="5164F5DB" w14:textId="77777777" w:rsidTr="00A75B43">
        <w:trPr>
          <w:trHeight w:val="428"/>
          <w:jc w:val="center"/>
        </w:trPr>
        <w:tc>
          <w:tcPr>
            <w:tcW w:w="4112" w:type="dxa"/>
            <w:tcBorders>
              <w:top w:val="nil"/>
              <w:bottom w:val="nil"/>
              <w:right w:val="single" w:sz="4" w:space="0" w:color="auto"/>
            </w:tcBorders>
            <w:vAlign w:val="center"/>
          </w:tcPr>
          <w:p w14:paraId="41CA674F" w14:textId="77777777" w:rsidR="00A75B43" w:rsidRPr="009E5C44" w:rsidRDefault="00A75B43" w:rsidP="00A75B43">
            <w:pPr>
              <w:spacing w:line="240" w:lineRule="auto"/>
            </w:pPr>
            <w:r w:rsidRPr="009E5C44">
              <w:t>Year</w:t>
            </w:r>
          </w:p>
        </w:tc>
        <w:tc>
          <w:tcPr>
            <w:tcW w:w="1053" w:type="dxa"/>
            <w:tcBorders>
              <w:left w:val="single" w:sz="4" w:space="0" w:color="auto"/>
              <w:right w:val="single" w:sz="4" w:space="0" w:color="auto"/>
            </w:tcBorders>
            <w:vAlign w:val="center"/>
          </w:tcPr>
          <w:p w14:paraId="0CEA073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092451DB" w14:textId="0BD0BC06" w:rsidR="00A75B43" w:rsidRPr="009E5C44" w:rsidRDefault="00A75B43" w:rsidP="00A75B43">
            <w:pPr>
              <w:spacing w:line="240" w:lineRule="auto"/>
              <w:jc w:val="center"/>
            </w:pPr>
            <w:r w:rsidRPr="009E5C44">
              <w:t>I</w:t>
            </w:r>
            <w:r>
              <w:t>4</w:t>
            </w:r>
          </w:p>
        </w:tc>
      </w:tr>
      <w:tr w:rsidR="00A75B43" w:rsidRPr="009E5C44" w14:paraId="20CA6EF1" w14:textId="77777777" w:rsidTr="00A75B43">
        <w:trPr>
          <w:trHeight w:val="429"/>
          <w:jc w:val="center"/>
        </w:trPr>
        <w:tc>
          <w:tcPr>
            <w:tcW w:w="4112" w:type="dxa"/>
            <w:tcBorders>
              <w:top w:val="nil"/>
              <w:bottom w:val="nil"/>
              <w:right w:val="single" w:sz="4" w:space="0" w:color="auto"/>
            </w:tcBorders>
            <w:vAlign w:val="center"/>
          </w:tcPr>
          <w:p w14:paraId="2938AE59" w14:textId="77777777" w:rsidR="00A75B43" w:rsidRPr="009E5C44" w:rsidRDefault="00A75B43" w:rsidP="00A75B43">
            <w:pPr>
              <w:spacing w:line="240" w:lineRule="auto"/>
            </w:pPr>
            <w:r w:rsidRPr="009E5C44">
              <w:t>Hour</w:t>
            </w:r>
          </w:p>
        </w:tc>
        <w:tc>
          <w:tcPr>
            <w:tcW w:w="1053" w:type="dxa"/>
            <w:tcBorders>
              <w:left w:val="single" w:sz="4" w:space="0" w:color="auto"/>
              <w:right w:val="single" w:sz="4" w:space="0" w:color="auto"/>
            </w:tcBorders>
            <w:vAlign w:val="center"/>
          </w:tcPr>
          <w:p w14:paraId="7E85535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5BDBF81E" w14:textId="77777777" w:rsidR="00A75B43" w:rsidRPr="009E5C44" w:rsidRDefault="00A75B43" w:rsidP="00A75B43">
            <w:pPr>
              <w:spacing w:line="240" w:lineRule="auto"/>
              <w:jc w:val="center"/>
            </w:pPr>
            <w:r w:rsidRPr="009E5C44">
              <w:t>I2</w:t>
            </w:r>
          </w:p>
        </w:tc>
      </w:tr>
      <w:tr w:rsidR="00A75B43" w:rsidRPr="009E5C44" w14:paraId="68023324" w14:textId="77777777" w:rsidTr="00A75B43">
        <w:trPr>
          <w:trHeight w:val="428"/>
          <w:jc w:val="center"/>
        </w:trPr>
        <w:tc>
          <w:tcPr>
            <w:tcW w:w="4112" w:type="dxa"/>
            <w:tcBorders>
              <w:top w:val="nil"/>
              <w:bottom w:val="nil"/>
              <w:right w:val="single" w:sz="4" w:space="0" w:color="auto"/>
            </w:tcBorders>
            <w:vAlign w:val="center"/>
          </w:tcPr>
          <w:p w14:paraId="110ED770" w14:textId="77777777" w:rsidR="00A75B43" w:rsidRPr="009E5C44" w:rsidRDefault="00A75B43" w:rsidP="00A75B43">
            <w:pPr>
              <w:spacing w:line="240" w:lineRule="auto"/>
            </w:pPr>
            <w:r w:rsidRPr="009E5C44">
              <w:t>Minute</w:t>
            </w:r>
          </w:p>
        </w:tc>
        <w:tc>
          <w:tcPr>
            <w:tcW w:w="1053" w:type="dxa"/>
            <w:tcBorders>
              <w:left w:val="single" w:sz="4" w:space="0" w:color="auto"/>
              <w:right w:val="single" w:sz="4" w:space="0" w:color="auto"/>
            </w:tcBorders>
            <w:vAlign w:val="center"/>
          </w:tcPr>
          <w:p w14:paraId="016BACE6"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1AD4926E" w14:textId="77777777" w:rsidR="00A75B43" w:rsidRPr="009E5C44" w:rsidRDefault="00A75B43" w:rsidP="00A75B43">
            <w:pPr>
              <w:spacing w:line="240" w:lineRule="auto"/>
              <w:jc w:val="center"/>
            </w:pPr>
            <w:r w:rsidRPr="009E5C44">
              <w:t>I2</w:t>
            </w:r>
          </w:p>
        </w:tc>
      </w:tr>
      <w:tr w:rsidR="00A75B43" w:rsidRPr="009E5C44" w14:paraId="2B997A52" w14:textId="77777777" w:rsidTr="00A75B43">
        <w:trPr>
          <w:trHeight w:val="429"/>
          <w:jc w:val="center"/>
        </w:trPr>
        <w:tc>
          <w:tcPr>
            <w:tcW w:w="4112" w:type="dxa"/>
            <w:tcBorders>
              <w:top w:val="nil"/>
              <w:bottom w:val="nil"/>
              <w:right w:val="single" w:sz="4" w:space="0" w:color="auto"/>
            </w:tcBorders>
            <w:vAlign w:val="center"/>
          </w:tcPr>
          <w:p w14:paraId="3770E5BA" w14:textId="77777777" w:rsidR="00A75B43" w:rsidRPr="009E5C44" w:rsidRDefault="00A75B43" w:rsidP="00A75B43">
            <w:pPr>
              <w:spacing w:line="240" w:lineRule="auto"/>
            </w:pPr>
            <w:r w:rsidRPr="009E5C44">
              <w:t>Second</w:t>
            </w:r>
          </w:p>
        </w:tc>
        <w:tc>
          <w:tcPr>
            <w:tcW w:w="1053" w:type="dxa"/>
            <w:tcBorders>
              <w:left w:val="single" w:sz="4" w:space="0" w:color="auto"/>
              <w:right w:val="single" w:sz="4" w:space="0" w:color="auto"/>
            </w:tcBorders>
            <w:vAlign w:val="center"/>
          </w:tcPr>
          <w:p w14:paraId="0129D31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3C94980A" w14:textId="174BA8ED" w:rsidR="00A75B43" w:rsidRPr="009E5C44" w:rsidRDefault="00A75B43" w:rsidP="00A75B43">
            <w:pPr>
              <w:spacing w:line="240" w:lineRule="auto"/>
              <w:jc w:val="center"/>
            </w:pPr>
            <w:r w:rsidRPr="009E5C44">
              <w:t>I</w:t>
            </w:r>
            <w:r>
              <w:t>5</w:t>
            </w:r>
          </w:p>
        </w:tc>
      </w:tr>
      <w:tr w:rsidR="00155D53" w:rsidRPr="009E5C44" w14:paraId="64AA5DD9" w14:textId="77777777" w:rsidTr="00D9571E">
        <w:trPr>
          <w:trHeight w:val="428"/>
          <w:jc w:val="center"/>
        </w:trPr>
        <w:tc>
          <w:tcPr>
            <w:tcW w:w="4112" w:type="dxa"/>
            <w:tcBorders>
              <w:top w:val="nil"/>
              <w:bottom w:val="nil"/>
              <w:right w:val="single" w:sz="4" w:space="0" w:color="auto"/>
            </w:tcBorders>
            <w:vAlign w:val="center"/>
          </w:tcPr>
          <w:p w14:paraId="4AF08B3F" w14:textId="77777777" w:rsidR="00155D53" w:rsidRPr="009E5C44" w:rsidRDefault="00155D53" w:rsidP="00D9571E">
            <w:pPr>
              <w:spacing w:line="240" w:lineRule="auto"/>
            </w:pPr>
            <w:r>
              <w:t>Number of axles</w:t>
            </w:r>
          </w:p>
        </w:tc>
        <w:tc>
          <w:tcPr>
            <w:tcW w:w="1053" w:type="dxa"/>
            <w:tcBorders>
              <w:left w:val="single" w:sz="4" w:space="0" w:color="auto"/>
              <w:right w:val="single" w:sz="4" w:space="0" w:color="auto"/>
            </w:tcBorders>
            <w:vAlign w:val="center"/>
          </w:tcPr>
          <w:p w14:paraId="091AC708" w14:textId="77777777" w:rsidR="00155D53" w:rsidRPr="009E5C44" w:rsidRDefault="00155D53" w:rsidP="00D9571E">
            <w:pPr>
              <w:spacing w:line="240" w:lineRule="auto"/>
              <w:jc w:val="center"/>
            </w:pPr>
          </w:p>
        </w:tc>
        <w:tc>
          <w:tcPr>
            <w:tcW w:w="1565" w:type="dxa"/>
            <w:tcBorders>
              <w:top w:val="nil"/>
              <w:left w:val="single" w:sz="4" w:space="0" w:color="auto"/>
              <w:bottom w:val="nil"/>
            </w:tcBorders>
            <w:vAlign w:val="center"/>
          </w:tcPr>
          <w:p w14:paraId="63523AE5" w14:textId="77777777" w:rsidR="00155D53" w:rsidRPr="009E5C44" w:rsidRDefault="00155D53" w:rsidP="00D9571E">
            <w:pPr>
              <w:spacing w:line="240" w:lineRule="auto"/>
              <w:jc w:val="center"/>
            </w:pPr>
            <w:r>
              <w:t>I2</w:t>
            </w:r>
          </w:p>
        </w:tc>
      </w:tr>
      <w:tr w:rsidR="00155D53" w:rsidRPr="009E5C44" w14:paraId="0A11B5CC" w14:textId="77777777" w:rsidTr="00D9571E">
        <w:trPr>
          <w:trHeight w:val="428"/>
          <w:jc w:val="center"/>
        </w:trPr>
        <w:tc>
          <w:tcPr>
            <w:tcW w:w="4112" w:type="dxa"/>
            <w:tcBorders>
              <w:top w:val="nil"/>
              <w:bottom w:val="nil"/>
              <w:right w:val="single" w:sz="4" w:space="0" w:color="auto"/>
            </w:tcBorders>
            <w:vAlign w:val="center"/>
          </w:tcPr>
          <w:p w14:paraId="76DF34EE" w14:textId="77777777" w:rsidR="00155D53" w:rsidRPr="009E5C44" w:rsidRDefault="00155D53" w:rsidP="00D9571E">
            <w:pPr>
              <w:spacing w:line="240" w:lineRule="auto"/>
            </w:pPr>
            <w:r>
              <w:t>Number of axle groups</w:t>
            </w:r>
          </w:p>
        </w:tc>
        <w:tc>
          <w:tcPr>
            <w:tcW w:w="1053" w:type="dxa"/>
            <w:tcBorders>
              <w:left w:val="single" w:sz="4" w:space="0" w:color="auto"/>
              <w:right w:val="single" w:sz="4" w:space="0" w:color="auto"/>
            </w:tcBorders>
            <w:vAlign w:val="center"/>
          </w:tcPr>
          <w:p w14:paraId="6BFE8C43" w14:textId="77777777" w:rsidR="00155D53" w:rsidRPr="009E5C44" w:rsidRDefault="00155D53" w:rsidP="00D9571E">
            <w:pPr>
              <w:spacing w:line="240" w:lineRule="auto"/>
              <w:jc w:val="center"/>
            </w:pPr>
          </w:p>
        </w:tc>
        <w:tc>
          <w:tcPr>
            <w:tcW w:w="1565" w:type="dxa"/>
            <w:tcBorders>
              <w:top w:val="nil"/>
              <w:left w:val="single" w:sz="4" w:space="0" w:color="auto"/>
              <w:bottom w:val="nil"/>
            </w:tcBorders>
            <w:vAlign w:val="center"/>
          </w:tcPr>
          <w:p w14:paraId="1F57E5A5" w14:textId="77777777" w:rsidR="00155D53" w:rsidRPr="009E5C44" w:rsidRDefault="00155D53" w:rsidP="00D9571E">
            <w:pPr>
              <w:spacing w:line="240" w:lineRule="auto"/>
              <w:jc w:val="center"/>
            </w:pPr>
            <w:r>
              <w:t>I2</w:t>
            </w:r>
          </w:p>
        </w:tc>
      </w:tr>
      <w:tr w:rsidR="00155D53" w:rsidRPr="009E5C44" w14:paraId="0E5A2C2F" w14:textId="77777777" w:rsidTr="00D9571E">
        <w:trPr>
          <w:trHeight w:val="429"/>
          <w:jc w:val="center"/>
        </w:trPr>
        <w:tc>
          <w:tcPr>
            <w:tcW w:w="4112" w:type="dxa"/>
            <w:tcBorders>
              <w:top w:val="nil"/>
              <w:bottom w:val="nil"/>
              <w:right w:val="single" w:sz="4" w:space="0" w:color="auto"/>
            </w:tcBorders>
            <w:vAlign w:val="center"/>
          </w:tcPr>
          <w:p w14:paraId="64781831" w14:textId="77777777" w:rsidR="00155D53" w:rsidRPr="009E5C44" w:rsidRDefault="00155D53" w:rsidP="00D9571E">
            <w:pPr>
              <w:spacing w:line="240" w:lineRule="auto"/>
            </w:pPr>
            <w:r w:rsidRPr="009E5C44">
              <w:t>Gross Vehicle Weight - GVW</w:t>
            </w:r>
          </w:p>
        </w:tc>
        <w:tc>
          <w:tcPr>
            <w:tcW w:w="1053" w:type="dxa"/>
            <w:tcBorders>
              <w:left w:val="single" w:sz="4" w:space="0" w:color="auto"/>
              <w:right w:val="single" w:sz="4" w:space="0" w:color="auto"/>
            </w:tcBorders>
            <w:vAlign w:val="center"/>
          </w:tcPr>
          <w:p w14:paraId="6E44FBC5" w14:textId="77777777" w:rsidR="00155D53" w:rsidRPr="009E5C44" w:rsidRDefault="00155D53" w:rsidP="00D9571E">
            <w:pPr>
              <w:spacing w:line="240" w:lineRule="auto"/>
              <w:jc w:val="center"/>
            </w:pPr>
            <w:r w:rsidRPr="009E5C44">
              <w:t>kg</w:t>
            </w:r>
          </w:p>
        </w:tc>
        <w:tc>
          <w:tcPr>
            <w:tcW w:w="1565" w:type="dxa"/>
            <w:tcBorders>
              <w:top w:val="nil"/>
              <w:left w:val="single" w:sz="4" w:space="0" w:color="auto"/>
              <w:bottom w:val="nil"/>
            </w:tcBorders>
            <w:vAlign w:val="center"/>
          </w:tcPr>
          <w:p w14:paraId="677BAAF3" w14:textId="77777777" w:rsidR="00155D53" w:rsidRPr="009E5C44" w:rsidRDefault="00155D53" w:rsidP="00D9571E">
            <w:pPr>
              <w:spacing w:line="240" w:lineRule="auto"/>
              <w:jc w:val="center"/>
            </w:pPr>
            <w:r w:rsidRPr="009E5C44">
              <w:t>I</w:t>
            </w:r>
            <w:r>
              <w:t>6</w:t>
            </w:r>
          </w:p>
        </w:tc>
      </w:tr>
      <w:tr w:rsidR="00A75B43" w:rsidRPr="009E5C44" w14:paraId="1AAB533B" w14:textId="77777777" w:rsidTr="00A75B43">
        <w:trPr>
          <w:trHeight w:val="428"/>
          <w:jc w:val="center"/>
        </w:trPr>
        <w:tc>
          <w:tcPr>
            <w:tcW w:w="4112" w:type="dxa"/>
            <w:tcBorders>
              <w:top w:val="nil"/>
              <w:bottom w:val="nil"/>
              <w:right w:val="single" w:sz="4" w:space="0" w:color="auto"/>
            </w:tcBorders>
            <w:vAlign w:val="center"/>
          </w:tcPr>
          <w:p w14:paraId="2D4C7364" w14:textId="77777777" w:rsidR="00A75B43" w:rsidRPr="009E5C44" w:rsidRDefault="00A75B43" w:rsidP="00A75B43">
            <w:pPr>
              <w:spacing w:line="240" w:lineRule="auto"/>
            </w:pPr>
            <w:r w:rsidRPr="009E5C44">
              <w:t>Speed</w:t>
            </w:r>
          </w:p>
        </w:tc>
        <w:tc>
          <w:tcPr>
            <w:tcW w:w="1053" w:type="dxa"/>
            <w:tcBorders>
              <w:left w:val="single" w:sz="4" w:space="0" w:color="auto"/>
              <w:right w:val="single" w:sz="4" w:space="0" w:color="auto"/>
            </w:tcBorders>
            <w:vAlign w:val="center"/>
          </w:tcPr>
          <w:p w14:paraId="68F39A05" w14:textId="3252E06F" w:rsidR="00A75B43" w:rsidRPr="009E5C44" w:rsidRDefault="0091529B" w:rsidP="00A75B43">
            <w:pPr>
              <w:spacing w:line="240" w:lineRule="auto"/>
              <w:jc w:val="center"/>
            </w:pPr>
            <w:r>
              <w:t>km/h</w:t>
            </w:r>
          </w:p>
        </w:tc>
        <w:tc>
          <w:tcPr>
            <w:tcW w:w="1565" w:type="dxa"/>
            <w:tcBorders>
              <w:top w:val="nil"/>
              <w:left w:val="single" w:sz="4" w:space="0" w:color="auto"/>
              <w:bottom w:val="nil"/>
            </w:tcBorders>
            <w:vAlign w:val="center"/>
          </w:tcPr>
          <w:p w14:paraId="646891B9" w14:textId="77777777" w:rsidR="00A75B43" w:rsidRPr="009E5C44" w:rsidRDefault="00A75B43" w:rsidP="00A75B43">
            <w:pPr>
              <w:spacing w:line="240" w:lineRule="auto"/>
              <w:jc w:val="center"/>
            </w:pPr>
            <w:r w:rsidRPr="009E5C44">
              <w:t>I3</w:t>
            </w:r>
          </w:p>
        </w:tc>
      </w:tr>
      <w:tr w:rsidR="00A75B43" w:rsidRPr="009E5C44" w14:paraId="46D9F837" w14:textId="77777777" w:rsidTr="00A75B43">
        <w:trPr>
          <w:trHeight w:val="428"/>
          <w:jc w:val="center"/>
        </w:trPr>
        <w:tc>
          <w:tcPr>
            <w:tcW w:w="4112" w:type="dxa"/>
            <w:tcBorders>
              <w:top w:val="nil"/>
              <w:bottom w:val="nil"/>
              <w:right w:val="single" w:sz="4" w:space="0" w:color="auto"/>
            </w:tcBorders>
            <w:vAlign w:val="center"/>
          </w:tcPr>
          <w:p w14:paraId="4B59F82A" w14:textId="77777777" w:rsidR="00A75B43" w:rsidRPr="009E5C44" w:rsidRDefault="00A75B43" w:rsidP="00A75B43">
            <w:pPr>
              <w:spacing w:line="240" w:lineRule="auto"/>
            </w:pPr>
            <w:r w:rsidRPr="009E5C44">
              <w:t>Length</w:t>
            </w:r>
          </w:p>
        </w:tc>
        <w:tc>
          <w:tcPr>
            <w:tcW w:w="1053" w:type="dxa"/>
            <w:tcBorders>
              <w:left w:val="single" w:sz="4" w:space="0" w:color="auto"/>
              <w:right w:val="single" w:sz="4" w:space="0" w:color="auto"/>
            </w:tcBorders>
            <w:vAlign w:val="center"/>
          </w:tcPr>
          <w:p w14:paraId="559230F5" w14:textId="24CEA986"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646D0EB4" w14:textId="64096552" w:rsidR="00A75B43" w:rsidRPr="009E5C44" w:rsidRDefault="00A75B43" w:rsidP="00A75B43">
            <w:pPr>
              <w:spacing w:line="240" w:lineRule="auto"/>
              <w:jc w:val="center"/>
            </w:pPr>
            <w:r w:rsidRPr="009E5C44">
              <w:t>I</w:t>
            </w:r>
            <w:r w:rsidR="0091529B">
              <w:t>5</w:t>
            </w:r>
          </w:p>
        </w:tc>
      </w:tr>
      <w:tr w:rsidR="0091529B" w:rsidRPr="009E5C44" w14:paraId="28B98777" w14:textId="77777777" w:rsidTr="0018633C">
        <w:trPr>
          <w:trHeight w:val="429"/>
          <w:jc w:val="center"/>
        </w:trPr>
        <w:tc>
          <w:tcPr>
            <w:tcW w:w="4112" w:type="dxa"/>
            <w:tcBorders>
              <w:top w:val="nil"/>
              <w:bottom w:val="nil"/>
              <w:right w:val="single" w:sz="4" w:space="0" w:color="auto"/>
            </w:tcBorders>
            <w:vAlign w:val="center"/>
          </w:tcPr>
          <w:p w14:paraId="2889860F" w14:textId="77777777" w:rsidR="0091529B" w:rsidRPr="009E5C44" w:rsidRDefault="0091529B" w:rsidP="0018633C">
            <w:pPr>
              <w:spacing w:line="240" w:lineRule="auto"/>
            </w:pPr>
            <w:r w:rsidRPr="009E5C44">
              <w:t>Lane</w:t>
            </w:r>
          </w:p>
        </w:tc>
        <w:tc>
          <w:tcPr>
            <w:tcW w:w="1053" w:type="dxa"/>
            <w:tcBorders>
              <w:left w:val="single" w:sz="4" w:space="0" w:color="auto"/>
              <w:right w:val="single" w:sz="4" w:space="0" w:color="auto"/>
            </w:tcBorders>
            <w:vAlign w:val="center"/>
          </w:tcPr>
          <w:p w14:paraId="3EE8B1B6" w14:textId="77777777" w:rsidR="0091529B" w:rsidRPr="009E5C44" w:rsidRDefault="0091529B" w:rsidP="0018633C">
            <w:pPr>
              <w:spacing w:line="240" w:lineRule="auto"/>
              <w:jc w:val="center"/>
            </w:pPr>
          </w:p>
        </w:tc>
        <w:tc>
          <w:tcPr>
            <w:tcW w:w="1565" w:type="dxa"/>
            <w:tcBorders>
              <w:top w:val="nil"/>
              <w:left w:val="single" w:sz="4" w:space="0" w:color="auto"/>
              <w:bottom w:val="nil"/>
            </w:tcBorders>
            <w:vAlign w:val="center"/>
          </w:tcPr>
          <w:p w14:paraId="7FF658CC" w14:textId="77777777" w:rsidR="0091529B" w:rsidRPr="009E5C44" w:rsidRDefault="0091529B" w:rsidP="0018633C">
            <w:pPr>
              <w:spacing w:line="240" w:lineRule="auto"/>
              <w:jc w:val="center"/>
            </w:pPr>
            <w:r w:rsidRPr="009E5C44">
              <w:t>I1</w:t>
            </w:r>
          </w:p>
        </w:tc>
      </w:tr>
      <w:tr w:rsidR="0091529B" w:rsidRPr="009E5C44" w14:paraId="36619A7D" w14:textId="77777777" w:rsidTr="00E3245F">
        <w:trPr>
          <w:trHeight w:val="428"/>
          <w:jc w:val="center"/>
        </w:trPr>
        <w:tc>
          <w:tcPr>
            <w:tcW w:w="4112" w:type="dxa"/>
            <w:tcBorders>
              <w:top w:val="nil"/>
              <w:bottom w:val="nil"/>
              <w:right w:val="single" w:sz="4" w:space="0" w:color="auto"/>
            </w:tcBorders>
            <w:vAlign w:val="center"/>
          </w:tcPr>
          <w:p w14:paraId="66BB33FE" w14:textId="77777777" w:rsidR="0091529B" w:rsidRPr="009E5C44" w:rsidRDefault="0091529B" w:rsidP="00E3245F">
            <w:pPr>
              <w:spacing w:line="240" w:lineRule="auto"/>
            </w:pPr>
            <w:r w:rsidRPr="009E5C44">
              <w:t>Direction (zero-based)</w:t>
            </w:r>
          </w:p>
        </w:tc>
        <w:tc>
          <w:tcPr>
            <w:tcW w:w="1053" w:type="dxa"/>
            <w:tcBorders>
              <w:left w:val="single" w:sz="4" w:space="0" w:color="auto"/>
              <w:right w:val="single" w:sz="4" w:space="0" w:color="auto"/>
            </w:tcBorders>
            <w:vAlign w:val="center"/>
          </w:tcPr>
          <w:p w14:paraId="36C6900F" w14:textId="77777777" w:rsidR="0091529B" w:rsidRPr="009E5C44" w:rsidRDefault="0091529B" w:rsidP="00E3245F">
            <w:pPr>
              <w:spacing w:line="240" w:lineRule="auto"/>
              <w:jc w:val="center"/>
            </w:pPr>
          </w:p>
        </w:tc>
        <w:tc>
          <w:tcPr>
            <w:tcW w:w="1565" w:type="dxa"/>
            <w:tcBorders>
              <w:top w:val="nil"/>
              <w:left w:val="single" w:sz="4" w:space="0" w:color="auto"/>
              <w:bottom w:val="nil"/>
            </w:tcBorders>
            <w:vAlign w:val="center"/>
          </w:tcPr>
          <w:p w14:paraId="7A9161CB" w14:textId="77777777" w:rsidR="0091529B" w:rsidRPr="009E5C44" w:rsidRDefault="0091529B" w:rsidP="00E3245F">
            <w:pPr>
              <w:spacing w:line="240" w:lineRule="auto"/>
              <w:jc w:val="center"/>
            </w:pPr>
            <w:r w:rsidRPr="009E5C44">
              <w:t>I1</w:t>
            </w:r>
          </w:p>
        </w:tc>
      </w:tr>
      <w:tr w:rsidR="0091529B" w:rsidRPr="009E5C44" w14:paraId="464FA580" w14:textId="77777777" w:rsidTr="002603EB">
        <w:trPr>
          <w:trHeight w:val="429"/>
          <w:jc w:val="center"/>
        </w:trPr>
        <w:tc>
          <w:tcPr>
            <w:tcW w:w="4112" w:type="dxa"/>
            <w:tcBorders>
              <w:top w:val="nil"/>
              <w:bottom w:val="nil"/>
              <w:right w:val="single" w:sz="4" w:space="0" w:color="auto"/>
            </w:tcBorders>
            <w:vAlign w:val="center"/>
          </w:tcPr>
          <w:p w14:paraId="3C741FE0" w14:textId="77777777" w:rsidR="0091529B" w:rsidRPr="009E5C44" w:rsidRDefault="0091529B" w:rsidP="002603EB">
            <w:pPr>
              <w:spacing w:line="240" w:lineRule="auto"/>
            </w:pPr>
            <w:r w:rsidRPr="009E5C44">
              <w:t>Transverse Location In Lane</w:t>
            </w:r>
          </w:p>
        </w:tc>
        <w:tc>
          <w:tcPr>
            <w:tcW w:w="1053" w:type="dxa"/>
            <w:tcBorders>
              <w:left w:val="single" w:sz="4" w:space="0" w:color="auto"/>
              <w:right w:val="single" w:sz="4" w:space="0" w:color="auto"/>
            </w:tcBorders>
            <w:vAlign w:val="center"/>
          </w:tcPr>
          <w:p w14:paraId="4DF7969C" w14:textId="5118A95E" w:rsidR="0091529B" w:rsidRPr="009E5C44" w:rsidRDefault="0091529B" w:rsidP="002603EB">
            <w:pPr>
              <w:spacing w:line="240" w:lineRule="auto"/>
              <w:jc w:val="center"/>
            </w:pPr>
            <w:r>
              <w:t>m</w:t>
            </w:r>
            <w:r w:rsidRPr="009E5C44">
              <w:t>m</w:t>
            </w:r>
          </w:p>
        </w:tc>
        <w:tc>
          <w:tcPr>
            <w:tcW w:w="1565" w:type="dxa"/>
            <w:tcBorders>
              <w:top w:val="nil"/>
              <w:left w:val="single" w:sz="4" w:space="0" w:color="auto"/>
              <w:bottom w:val="nil"/>
            </w:tcBorders>
            <w:vAlign w:val="center"/>
          </w:tcPr>
          <w:p w14:paraId="2E59CE64" w14:textId="6A9A4AF6" w:rsidR="0091529B" w:rsidRPr="009E5C44" w:rsidRDefault="0091529B" w:rsidP="002603EB">
            <w:pPr>
              <w:spacing w:line="240" w:lineRule="auto"/>
              <w:jc w:val="center"/>
            </w:pPr>
            <w:r w:rsidRPr="009E5C44">
              <w:t>I</w:t>
            </w:r>
            <w:r>
              <w:t>4</w:t>
            </w:r>
          </w:p>
        </w:tc>
      </w:tr>
      <w:tr w:rsidR="00A75B43" w:rsidRPr="009E5C44" w14:paraId="4B33BB16" w14:textId="77777777" w:rsidTr="00A75B43">
        <w:trPr>
          <w:trHeight w:val="428"/>
          <w:jc w:val="center"/>
        </w:trPr>
        <w:tc>
          <w:tcPr>
            <w:tcW w:w="4112" w:type="dxa"/>
            <w:tcBorders>
              <w:top w:val="nil"/>
              <w:bottom w:val="nil"/>
              <w:right w:val="single" w:sz="4" w:space="0" w:color="auto"/>
            </w:tcBorders>
            <w:vAlign w:val="center"/>
          </w:tcPr>
          <w:p w14:paraId="176D569D" w14:textId="77777777" w:rsidR="00A75B43" w:rsidRPr="009E5C44" w:rsidRDefault="00A75B43" w:rsidP="00A75B43">
            <w:pPr>
              <w:spacing w:line="240" w:lineRule="auto"/>
            </w:pPr>
            <w:r w:rsidRPr="009E5C44">
              <w:t>Weight Axle 1</w:t>
            </w:r>
          </w:p>
        </w:tc>
        <w:tc>
          <w:tcPr>
            <w:tcW w:w="1053" w:type="dxa"/>
            <w:tcBorders>
              <w:left w:val="single" w:sz="4" w:space="0" w:color="auto"/>
              <w:right w:val="single" w:sz="4" w:space="0" w:color="auto"/>
            </w:tcBorders>
            <w:vAlign w:val="center"/>
          </w:tcPr>
          <w:p w14:paraId="58A090F0" w14:textId="3C3AAA24" w:rsidR="00A75B43" w:rsidRPr="009E5C44" w:rsidRDefault="00A75B43" w:rsidP="00A75B43">
            <w:pPr>
              <w:spacing w:line="240" w:lineRule="auto"/>
              <w:jc w:val="center"/>
            </w:pPr>
            <w:r w:rsidRPr="009E5C44">
              <w:t>kg</w:t>
            </w:r>
          </w:p>
        </w:tc>
        <w:tc>
          <w:tcPr>
            <w:tcW w:w="1565" w:type="dxa"/>
            <w:tcBorders>
              <w:top w:val="nil"/>
              <w:left w:val="single" w:sz="4" w:space="0" w:color="auto"/>
              <w:bottom w:val="nil"/>
            </w:tcBorders>
            <w:vAlign w:val="center"/>
          </w:tcPr>
          <w:p w14:paraId="22E5211B" w14:textId="14A773C8" w:rsidR="00A75B43" w:rsidRPr="009E5C44" w:rsidRDefault="00A75B43" w:rsidP="00A75B43">
            <w:pPr>
              <w:spacing w:line="240" w:lineRule="auto"/>
              <w:jc w:val="center"/>
            </w:pPr>
            <w:r w:rsidRPr="009E5C44">
              <w:t>I</w:t>
            </w:r>
            <w:r w:rsidR="0091529B">
              <w:t>5</w:t>
            </w:r>
          </w:p>
        </w:tc>
      </w:tr>
      <w:tr w:rsidR="00A75B43" w:rsidRPr="009E5C44" w14:paraId="71E4EF64" w14:textId="77777777" w:rsidTr="00A75B43">
        <w:trPr>
          <w:trHeight w:val="429"/>
          <w:jc w:val="center"/>
        </w:trPr>
        <w:tc>
          <w:tcPr>
            <w:tcW w:w="4112" w:type="dxa"/>
            <w:tcBorders>
              <w:top w:val="nil"/>
              <w:bottom w:val="nil"/>
              <w:right w:val="single" w:sz="4" w:space="0" w:color="auto"/>
            </w:tcBorders>
            <w:vAlign w:val="center"/>
          </w:tcPr>
          <w:p w14:paraId="1A9D1043" w14:textId="77777777" w:rsidR="00A75B43" w:rsidRPr="009E5C44" w:rsidRDefault="00A75B43" w:rsidP="00A75B43">
            <w:pPr>
              <w:spacing w:line="240" w:lineRule="auto"/>
            </w:pPr>
            <w:r w:rsidRPr="009E5C44">
              <w:t>Spacing Axle 1 - Axle 2</w:t>
            </w:r>
          </w:p>
        </w:tc>
        <w:tc>
          <w:tcPr>
            <w:tcW w:w="1053" w:type="dxa"/>
            <w:tcBorders>
              <w:left w:val="single" w:sz="4" w:space="0" w:color="auto"/>
              <w:right w:val="single" w:sz="4" w:space="0" w:color="auto"/>
            </w:tcBorders>
            <w:vAlign w:val="center"/>
          </w:tcPr>
          <w:p w14:paraId="1685A8F1" w14:textId="26E49147"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20AEEDC9" w14:textId="72EDD75C" w:rsidR="00A75B43" w:rsidRPr="009E5C44" w:rsidRDefault="00A75B43" w:rsidP="00A75B43">
            <w:pPr>
              <w:spacing w:line="240" w:lineRule="auto"/>
              <w:jc w:val="center"/>
            </w:pPr>
            <w:r w:rsidRPr="009E5C44">
              <w:t>I</w:t>
            </w:r>
            <w:r w:rsidR="0091529B">
              <w:t>5</w:t>
            </w:r>
          </w:p>
        </w:tc>
      </w:tr>
      <w:tr w:rsidR="0091529B" w:rsidRPr="009E5C44" w14:paraId="03941D3A" w14:textId="77777777" w:rsidTr="00A75B43">
        <w:trPr>
          <w:trHeight w:val="428"/>
          <w:jc w:val="center"/>
        </w:trPr>
        <w:tc>
          <w:tcPr>
            <w:tcW w:w="4112" w:type="dxa"/>
            <w:tcBorders>
              <w:top w:val="nil"/>
              <w:bottom w:val="nil"/>
              <w:right w:val="single" w:sz="4" w:space="0" w:color="auto"/>
            </w:tcBorders>
            <w:vAlign w:val="center"/>
          </w:tcPr>
          <w:p w14:paraId="76C0B215" w14:textId="77777777" w:rsidR="0091529B" w:rsidRPr="009E5C44" w:rsidRDefault="0091529B" w:rsidP="0091529B">
            <w:pPr>
              <w:spacing w:line="240" w:lineRule="auto"/>
            </w:pPr>
            <w:r w:rsidRPr="009E5C44">
              <w:t>Weight Axle 2</w:t>
            </w:r>
          </w:p>
        </w:tc>
        <w:tc>
          <w:tcPr>
            <w:tcW w:w="1053" w:type="dxa"/>
            <w:tcBorders>
              <w:left w:val="single" w:sz="4" w:space="0" w:color="auto"/>
              <w:right w:val="single" w:sz="4" w:space="0" w:color="auto"/>
            </w:tcBorders>
            <w:vAlign w:val="center"/>
          </w:tcPr>
          <w:p w14:paraId="597CB90D" w14:textId="5141523E"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20D41771" w14:textId="6F261965" w:rsidR="0091529B" w:rsidRPr="009E5C44" w:rsidRDefault="0091529B" w:rsidP="0091529B">
            <w:pPr>
              <w:spacing w:line="240" w:lineRule="auto"/>
              <w:jc w:val="center"/>
            </w:pPr>
            <w:r w:rsidRPr="009E5C44">
              <w:t>I</w:t>
            </w:r>
            <w:r>
              <w:t>5</w:t>
            </w:r>
          </w:p>
        </w:tc>
      </w:tr>
      <w:tr w:rsidR="0091529B" w:rsidRPr="009E5C44" w14:paraId="274B7800" w14:textId="77777777" w:rsidTr="00A75B43">
        <w:trPr>
          <w:trHeight w:val="429"/>
          <w:jc w:val="center"/>
        </w:trPr>
        <w:tc>
          <w:tcPr>
            <w:tcW w:w="4112" w:type="dxa"/>
            <w:tcBorders>
              <w:top w:val="nil"/>
              <w:bottom w:val="nil"/>
              <w:right w:val="single" w:sz="4" w:space="0" w:color="auto"/>
            </w:tcBorders>
            <w:vAlign w:val="center"/>
          </w:tcPr>
          <w:p w14:paraId="6431DF02" w14:textId="77777777" w:rsidR="0091529B" w:rsidRPr="009E5C44" w:rsidRDefault="0091529B" w:rsidP="0091529B">
            <w:pPr>
              <w:spacing w:line="240" w:lineRule="auto"/>
            </w:pPr>
            <w:r w:rsidRPr="009E5C44">
              <w:t>Spacing Axle 2 - Axle 3</w:t>
            </w:r>
          </w:p>
        </w:tc>
        <w:tc>
          <w:tcPr>
            <w:tcW w:w="1053" w:type="dxa"/>
            <w:tcBorders>
              <w:left w:val="single" w:sz="4" w:space="0" w:color="auto"/>
              <w:right w:val="single" w:sz="4" w:space="0" w:color="auto"/>
            </w:tcBorders>
            <w:vAlign w:val="center"/>
          </w:tcPr>
          <w:p w14:paraId="68453E9E" w14:textId="2B84D88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nil"/>
            </w:tcBorders>
            <w:vAlign w:val="center"/>
          </w:tcPr>
          <w:p w14:paraId="43802D02" w14:textId="4255D54A" w:rsidR="0091529B" w:rsidRPr="009E5C44" w:rsidRDefault="0091529B" w:rsidP="0091529B">
            <w:pPr>
              <w:spacing w:line="240" w:lineRule="auto"/>
              <w:jc w:val="center"/>
            </w:pPr>
            <w:r w:rsidRPr="009E5C44">
              <w:t>I</w:t>
            </w:r>
            <w:r>
              <w:t>5</w:t>
            </w:r>
          </w:p>
        </w:tc>
      </w:tr>
      <w:tr w:rsidR="00A75B43" w:rsidRPr="009E5C44" w14:paraId="4A75D2E2" w14:textId="77777777" w:rsidTr="00A75B43">
        <w:trPr>
          <w:trHeight w:val="428"/>
          <w:jc w:val="center"/>
        </w:trPr>
        <w:tc>
          <w:tcPr>
            <w:tcW w:w="4112" w:type="dxa"/>
            <w:tcBorders>
              <w:top w:val="nil"/>
              <w:bottom w:val="nil"/>
              <w:right w:val="single" w:sz="4" w:space="0" w:color="auto"/>
            </w:tcBorders>
            <w:vAlign w:val="center"/>
          </w:tcPr>
          <w:p w14:paraId="15475C6A" w14:textId="77777777" w:rsidR="00A75B43" w:rsidRPr="009E5C44" w:rsidRDefault="00A75B43" w:rsidP="00A75B43">
            <w:pPr>
              <w:spacing w:line="240" w:lineRule="auto"/>
              <w:jc w:val="center"/>
            </w:pPr>
            <w:r w:rsidRPr="009E5C44">
              <w:rPr>
                <w:position w:val="-6"/>
              </w:rPr>
              <w:object w:dxaOrig="120" w:dyaOrig="300" w14:anchorId="4BD76240">
                <v:shape id="_x0000_i1059" type="#_x0000_t75" style="width:5.35pt;height:15.05pt" o:ole="">
                  <v:imagedata r:id="rId61" o:title=""/>
                </v:shape>
                <o:OLEObject Type="Embed" ProgID="Equation.3" ShapeID="_x0000_i1059" DrawAspect="Content" ObjectID="_1627941831" r:id="rId73"/>
              </w:object>
            </w:r>
          </w:p>
        </w:tc>
        <w:tc>
          <w:tcPr>
            <w:tcW w:w="1053" w:type="dxa"/>
            <w:tcBorders>
              <w:left w:val="single" w:sz="4" w:space="0" w:color="auto"/>
              <w:right w:val="single" w:sz="4" w:space="0" w:color="auto"/>
            </w:tcBorders>
            <w:vAlign w:val="center"/>
          </w:tcPr>
          <w:p w14:paraId="6DB0FBC3" w14:textId="77777777" w:rsidR="00A75B43" w:rsidRPr="009E5C44" w:rsidRDefault="00A75B43" w:rsidP="00A75B43">
            <w:pPr>
              <w:spacing w:line="240" w:lineRule="auto"/>
              <w:jc w:val="center"/>
            </w:pPr>
            <w:r w:rsidRPr="009E5C44">
              <w:rPr>
                <w:position w:val="-6"/>
              </w:rPr>
              <w:object w:dxaOrig="120" w:dyaOrig="300" w14:anchorId="20E0FCB4">
                <v:shape id="_x0000_i1060" type="#_x0000_t75" style="width:5.35pt;height:15.05pt" o:ole="">
                  <v:imagedata r:id="rId61" o:title=""/>
                </v:shape>
                <o:OLEObject Type="Embed" ProgID="Equation.3" ShapeID="_x0000_i1060" DrawAspect="Content" ObjectID="_1627941832" r:id="rId74"/>
              </w:object>
            </w:r>
          </w:p>
        </w:tc>
        <w:tc>
          <w:tcPr>
            <w:tcW w:w="1565" w:type="dxa"/>
            <w:tcBorders>
              <w:top w:val="nil"/>
              <w:left w:val="single" w:sz="4" w:space="0" w:color="auto"/>
              <w:bottom w:val="nil"/>
            </w:tcBorders>
            <w:vAlign w:val="center"/>
          </w:tcPr>
          <w:p w14:paraId="39B75CF4" w14:textId="77777777" w:rsidR="00A75B43" w:rsidRPr="009E5C44" w:rsidRDefault="00A75B43" w:rsidP="00A75B43">
            <w:pPr>
              <w:spacing w:line="240" w:lineRule="auto"/>
              <w:jc w:val="center"/>
            </w:pPr>
            <w:r w:rsidRPr="009E5C44">
              <w:rPr>
                <w:position w:val="-6"/>
              </w:rPr>
              <w:object w:dxaOrig="120" w:dyaOrig="300" w14:anchorId="724B5BDB">
                <v:shape id="_x0000_i1061" type="#_x0000_t75" style="width:5.35pt;height:15.05pt" o:ole="">
                  <v:imagedata r:id="rId61" o:title=""/>
                </v:shape>
                <o:OLEObject Type="Embed" ProgID="Equation.3" ShapeID="_x0000_i1061" DrawAspect="Content" ObjectID="_1627941833" r:id="rId75"/>
              </w:object>
            </w:r>
          </w:p>
        </w:tc>
      </w:tr>
      <w:tr w:rsidR="0091529B" w:rsidRPr="009E5C44" w14:paraId="2A8B8468" w14:textId="77777777" w:rsidTr="00A75B43">
        <w:trPr>
          <w:trHeight w:val="429"/>
          <w:jc w:val="center"/>
        </w:trPr>
        <w:tc>
          <w:tcPr>
            <w:tcW w:w="4112" w:type="dxa"/>
            <w:tcBorders>
              <w:top w:val="nil"/>
              <w:bottom w:val="nil"/>
              <w:right w:val="single" w:sz="4" w:space="0" w:color="auto"/>
            </w:tcBorders>
            <w:vAlign w:val="center"/>
          </w:tcPr>
          <w:p w14:paraId="25280491" w14:textId="260941F3" w:rsidR="0091529B" w:rsidRPr="009E5C44" w:rsidRDefault="0091529B" w:rsidP="0091529B">
            <w:pPr>
              <w:spacing w:line="240" w:lineRule="auto"/>
            </w:pPr>
            <w:r w:rsidRPr="009E5C44">
              <w:t xml:space="preserve">Weight Axle </w:t>
            </w:r>
            <w:r>
              <w:t>– Maximum defined</w:t>
            </w:r>
          </w:p>
        </w:tc>
        <w:tc>
          <w:tcPr>
            <w:tcW w:w="1053" w:type="dxa"/>
            <w:tcBorders>
              <w:left w:val="single" w:sz="4" w:space="0" w:color="auto"/>
              <w:right w:val="single" w:sz="4" w:space="0" w:color="auto"/>
            </w:tcBorders>
            <w:vAlign w:val="center"/>
          </w:tcPr>
          <w:p w14:paraId="0B43E7B3" w14:textId="5D88F5E8"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471C7A45" w14:textId="65779737" w:rsidR="0091529B" w:rsidRPr="009E5C44" w:rsidRDefault="0091529B" w:rsidP="0091529B">
            <w:pPr>
              <w:spacing w:line="240" w:lineRule="auto"/>
              <w:jc w:val="center"/>
            </w:pPr>
            <w:r w:rsidRPr="009E5C44">
              <w:t>I</w:t>
            </w:r>
            <w:r>
              <w:t>5</w:t>
            </w:r>
          </w:p>
        </w:tc>
      </w:tr>
      <w:tr w:rsidR="0091529B" w:rsidRPr="009E5C44" w14:paraId="1376597D" w14:textId="77777777" w:rsidTr="00A75B43">
        <w:trPr>
          <w:trHeight w:val="429"/>
          <w:jc w:val="center"/>
        </w:trPr>
        <w:tc>
          <w:tcPr>
            <w:tcW w:w="4112" w:type="dxa"/>
            <w:tcBorders>
              <w:top w:val="nil"/>
              <w:bottom w:val="single" w:sz="4" w:space="0" w:color="auto"/>
              <w:right w:val="single" w:sz="4" w:space="0" w:color="auto"/>
            </w:tcBorders>
            <w:vAlign w:val="center"/>
          </w:tcPr>
          <w:p w14:paraId="45634D5E" w14:textId="08B96154" w:rsidR="0091529B" w:rsidRPr="009E5C44" w:rsidRDefault="0091529B" w:rsidP="0091529B">
            <w:pPr>
              <w:spacing w:line="240" w:lineRule="auto"/>
            </w:pPr>
            <w:r>
              <w:t>Spacing</w:t>
            </w:r>
            <w:r w:rsidRPr="009E5C44">
              <w:t xml:space="preserve"> Axle </w:t>
            </w:r>
            <w:r>
              <w:t>– Maximum defined</w:t>
            </w:r>
          </w:p>
        </w:tc>
        <w:tc>
          <w:tcPr>
            <w:tcW w:w="1053" w:type="dxa"/>
            <w:tcBorders>
              <w:left w:val="single" w:sz="4" w:space="0" w:color="auto"/>
              <w:right w:val="single" w:sz="4" w:space="0" w:color="auto"/>
            </w:tcBorders>
            <w:vAlign w:val="center"/>
          </w:tcPr>
          <w:p w14:paraId="0D9BE2D9" w14:textId="35D6237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single" w:sz="4" w:space="0" w:color="auto"/>
            </w:tcBorders>
            <w:vAlign w:val="center"/>
          </w:tcPr>
          <w:p w14:paraId="305A4E30" w14:textId="7B7585BC" w:rsidR="0091529B" w:rsidRPr="009E5C44" w:rsidRDefault="0091529B" w:rsidP="0091529B">
            <w:pPr>
              <w:spacing w:line="240" w:lineRule="auto"/>
              <w:jc w:val="center"/>
            </w:pPr>
            <w:r w:rsidRPr="009E5C44">
              <w:t>I</w:t>
            </w:r>
            <w:r>
              <w:t>5</w:t>
            </w:r>
          </w:p>
        </w:tc>
      </w:tr>
    </w:tbl>
    <w:p w14:paraId="3E53BFEA" w14:textId="77777777" w:rsidR="00A75B43" w:rsidRDefault="00A75B43" w:rsidP="00A75B43"/>
    <w:p w14:paraId="2D5C2781" w14:textId="77777777" w:rsidR="00115181" w:rsidRDefault="00115181" w:rsidP="00280565">
      <w:pPr>
        <w:pStyle w:val="Heading2"/>
      </w:pPr>
      <w:r w:rsidRPr="009E5C44">
        <w:lastRenderedPageBreak/>
        <w:t xml:space="preserve">Appendix </w:t>
      </w:r>
      <w:r w:rsidR="0076170E">
        <w:t>2</w:t>
      </w:r>
      <w:r w:rsidRPr="009E5C44">
        <w:t xml:space="preserve"> – References</w:t>
      </w:r>
      <w:bookmarkEnd w:id="80"/>
    </w:p>
    <w:p w14:paraId="43643E94" w14:textId="77777777" w:rsidR="00193B9F" w:rsidRPr="00193B9F" w:rsidRDefault="00193B9F" w:rsidP="00193B9F">
      <w:pPr>
        <w:numPr>
          <w:ilvl w:val="0"/>
          <w:numId w:val="36"/>
        </w:numPr>
      </w:pPr>
      <w:r w:rsidRPr="00193B9F">
        <w:rPr>
          <w:rStyle w:val="Strong"/>
          <w:b w:val="0"/>
        </w:rPr>
        <w:t>Caprani,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6" w:history="1">
        <w:r w:rsidRPr="00193B9F">
          <w:rPr>
            <w:rStyle w:val="Hyperlink"/>
          </w:rPr>
          <w:t>http://www.colincaprani.com/research/phd-dissertation/</w:t>
        </w:r>
      </w:hyperlink>
      <w:r w:rsidRPr="00193B9F">
        <w:t xml:space="preserve"> </w:t>
      </w:r>
    </w:p>
    <w:p w14:paraId="77C18EE0" w14:textId="77777777" w:rsidR="00193B9F" w:rsidRPr="00193B9F" w:rsidRDefault="00193B9F" w:rsidP="00193B9F">
      <w:pPr>
        <w:numPr>
          <w:ilvl w:val="0"/>
          <w:numId w:val="36"/>
        </w:numPr>
      </w:pPr>
      <w:r w:rsidRPr="00193B9F">
        <w:rPr>
          <w:rStyle w:val="Strong"/>
          <w:b w:val="0"/>
        </w:rPr>
        <w:t>Caprani,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79322C8" w14:textId="77777777" w:rsidR="00193B9F" w:rsidRDefault="00562353" w:rsidP="00562353">
      <w:pPr>
        <w:numPr>
          <w:ilvl w:val="0"/>
          <w:numId w:val="36"/>
        </w:numPr>
        <w:rPr>
          <w:lang w:eastAsia="en-US"/>
        </w:rPr>
      </w:pPr>
      <w:r w:rsidRPr="00562353">
        <w:t xml:space="preserve">Caprani, C.C., </w:t>
      </w:r>
      <w:proofErr w:type="spellStart"/>
      <w:r w:rsidRPr="00562353">
        <w:t>OBrien</w:t>
      </w:r>
      <w:proofErr w:type="spellEnd"/>
      <w:r w:rsidRPr="00562353">
        <w:t xml:space="preserve">, E.J. and McLachlan, G.J. (2008), ‘Characteristic traffic load effects from a mixture of loading events on short to medium span bridges’, </w:t>
      </w:r>
      <w:r w:rsidRPr="00562353">
        <w:rPr>
          <w:i/>
        </w:rPr>
        <w:t>Structural Safety</w:t>
      </w:r>
      <w:r w:rsidRPr="00562353">
        <w:t>, Vol. 30(5), September, pp. 394-404.</w:t>
      </w:r>
    </w:p>
    <w:p w14:paraId="42AA32CA" w14:textId="77777777" w:rsidR="00BB5C89" w:rsidRDefault="00980087" w:rsidP="00193B9F">
      <w:pPr>
        <w:ind w:left="360"/>
        <w:rPr>
          <w:lang w:eastAsia="en-US"/>
        </w:rPr>
      </w:pPr>
      <w:hyperlink r:id="rId77" w:tooltip="(266 hits)" w:history="1">
        <w:r w:rsidR="00562353">
          <w:rPr>
            <w:rStyle w:val="Hyperlink"/>
          </w:rPr>
          <w:t>10.1016/j.strusafe.2006.11.006</w:t>
        </w:r>
      </w:hyperlink>
    </w:p>
    <w:p w14:paraId="166B4AF3"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2D26FE68" w14:textId="77777777" w:rsidR="00193B9F" w:rsidRPr="00193B9F" w:rsidRDefault="00193B9F" w:rsidP="00193B9F">
      <w:pPr>
        <w:numPr>
          <w:ilvl w:val="0"/>
          <w:numId w:val="36"/>
        </w:numPr>
      </w:pPr>
      <w:proofErr w:type="spellStart"/>
      <w:r w:rsidRPr="00193B9F">
        <w:t>OBrien</w:t>
      </w:r>
      <w:proofErr w:type="spellEnd"/>
      <w:r w:rsidRPr="00193B9F">
        <w:t xml:space="preserve">, E.J. and </w:t>
      </w:r>
      <w:r w:rsidRPr="00193B9F">
        <w:rPr>
          <w:rStyle w:val="Strong"/>
          <w:b w:val="0"/>
        </w:rPr>
        <w:t>Caprani,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BFAA31D" w14:textId="77777777" w:rsidR="00193B9F" w:rsidRPr="00193B9F" w:rsidRDefault="00980087" w:rsidP="00193B9F">
      <w:pPr>
        <w:ind w:left="360"/>
      </w:pPr>
      <w:hyperlink r:id="rId78" w:tooltip="link (113 hits)" w:history="1">
        <w:r w:rsidR="00193B9F" w:rsidRPr="00193B9F">
          <w:rPr>
            <w:rStyle w:val="Hyperlink"/>
          </w:rPr>
          <w:t>http://www.istructe.org/thestructuralengineer/HC/Abstract.asp?PID=5494</w:t>
        </w:r>
      </w:hyperlink>
    </w:p>
    <w:p w14:paraId="69506660" w14:textId="77777777" w:rsidR="00193B9F" w:rsidRPr="00193B9F" w:rsidRDefault="00193B9F" w:rsidP="00193B9F">
      <w:pPr>
        <w:rPr>
          <w:lang w:eastAsia="en-US"/>
        </w:rPr>
      </w:pPr>
    </w:p>
    <w:sectPr w:rsidR="00193B9F" w:rsidRPr="00193B9F" w:rsidSect="00DF2F57">
      <w:headerReference w:type="default" r:id="rId79"/>
      <w:footerReference w:type="even" r:id="rId80"/>
      <w:footerReference w:type="default" r:id="rId81"/>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EB7C71" w14:textId="77777777" w:rsidR="00980087" w:rsidRDefault="00980087">
      <w:r>
        <w:separator/>
      </w:r>
    </w:p>
  </w:endnote>
  <w:endnote w:type="continuationSeparator" w:id="0">
    <w:p w14:paraId="6F7273F5" w14:textId="77777777" w:rsidR="00980087" w:rsidRDefault="009800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0EC63A" w14:textId="77777777" w:rsidR="00A75B43" w:rsidRDefault="00A75B43"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AD76B29" w14:textId="77777777" w:rsidR="00A75B43" w:rsidRDefault="00A75B4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A499EA" w14:textId="77777777" w:rsidR="00A75B43" w:rsidRPr="00262071" w:rsidRDefault="00A75B43"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Pr>
        <w:i/>
        <w:noProof/>
      </w:rPr>
      <w:t>22</w:t>
    </w:r>
    <w:r w:rsidRPr="00276BF2">
      <w:rPr>
        <w:i/>
        <w:noProof/>
      </w:rPr>
      <w:fldChar w:fldCharType="end"/>
    </w:r>
    <w:r>
      <w:rPr>
        <w:i/>
      </w:rPr>
      <w:tab/>
      <w:t>© Colin Caprani 2012-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A6BB57" w14:textId="77777777" w:rsidR="00980087" w:rsidRDefault="00980087">
      <w:r>
        <w:separator/>
      </w:r>
    </w:p>
  </w:footnote>
  <w:footnote w:type="continuationSeparator" w:id="0">
    <w:p w14:paraId="01ED1F87" w14:textId="77777777" w:rsidR="00980087" w:rsidRDefault="009800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72D3E0" w14:textId="184293BB" w:rsidR="00A75B43" w:rsidRPr="00BC4345" w:rsidRDefault="00A75B43" w:rsidP="00D5251B">
    <w:pPr>
      <w:pStyle w:val="Header"/>
      <w:pBdr>
        <w:bottom w:val="thinThickSmallGap" w:sz="24" w:space="1" w:color="auto"/>
      </w:pBdr>
      <w:tabs>
        <w:tab w:val="clear" w:pos="8640"/>
        <w:tab w:val="right" w:pos="9639"/>
      </w:tabs>
      <w:rPr>
        <w:lang w:val="en-GB"/>
      </w:rPr>
    </w:pPr>
    <w:proofErr w:type="spellStart"/>
    <w:r>
      <w:rPr>
        <w:rFonts w:ascii="Courier New" w:hAnsi="Courier New" w:cs="Courier New"/>
        <w:lang w:val="en-GB"/>
      </w:rPr>
      <w:t>BridgeTrafficLoadSim</w:t>
    </w:r>
    <w:proofErr w:type="spellEnd"/>
    <w:r>
      <w:rPr>
        <w:lang w:val="en-GB"/>
      </w:rPr>
      <w:t xml:space="preserve"> (v1.2.</w:t>
    </w:r>
    <w:r w:rsidR="006C78CD">
      <w:rPr>
        <w:lang w:val="en-GB"/>
      </w:rPr>
      <w:t>5</w:t>
    </w:r>
    <w:r>
      <w:rPr>
        <w:lang w:val="en-GB"/>
      </w:rPr>
      <w:t>)</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5"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6"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7"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9"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0"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2"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3"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4"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7"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29"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1"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3"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abstractNumId w:val="19"/>
  </w:num>
  <w:num w:numId="2">
    <w:abstractNumId w:val="38"/>
  </w:num>
  <w:num w:numId="3">
    <w:abstractNumId w:val="9"/>
  </w:num>
  <w:num w:numId="4">
    <w:abstractNumId w:val="10"/>
  </w:num>
  <w:num w:numId="5">
    <w:abstractNumId w:val="25"/>
  </w:num>
  <w:num w:numId="6">
    <w:abstractNumId w:val="17"/>
  </w:num>
  <w:num w:numId="7">
    <w:abstractNumId w:val="0"/>
  </w:num>
  <w:num w:numId="8">
    <w:abstractNumId w:val="20"/>
  </w:num>
  <w:num w:numId="9">
    <w:abstractNumId w:val="28"/>
  </w:num>
  <w:num w:numId="10">
    <w:abstractNumId w:val="16"/>
  </w:num>
  <w:num w:numId="11">
    <w:abstractNumId w:val="24"/>
  </w:num>
  <w:num w:numId="12">
    <w:abstractNumId w:val="37"/>
  </w:num>
  <w:num w:numId="13">
    <w:abstractNumId w:val="6"/>
  </w:num>
  <w:num w:numId="14">
    <w:abstractNumId w:val="14"/>
  </w:num>
  <w:num w:numId="15">
    <w:abstractNumId w:val="3"/>
  </w:num>
  <w:num w:numId="16">
    <w:abstractNumId w:val="23"/>
  </w:num>
  <w:num w:numId="17">
    <w:abstractNumId w:val="13"/>
  </w:num>
  <w:num w:numId="18">
    <w:abstractNumId w:val="4"/>
  </w:num>
  <w:num w:numId="19">
    <w:abstractNumId w:val="34"/>
  </w:num>
  <w:num w:numId="20">
    <w:abstractNumId w:val="18"/>
  </w:num>
  <w:num w:numId="21">
    <w:abstractNumId w:val="22"/>
  </w:num>
  <w:num w:numId="22">
    <w:abstractNumId w:val="33"/>
  </w:num>
  <w:num w:numId="23">
    <w:abstractNumId w:val="35"/>
  </w:num>
  <w:num w:numId="24">
    <w:abstractNumId w:val="38"/>
  </w:num>
  <w:num w:numId="25">
    <w:abstractNumId w:val="38"/>
  </w:num>
  <w:num w:numId="26">
    <w:abstractNumId w:val="31"/>
  </w:num>
  <w:num w:numId="27">
    <w:abstractNumId w:val="12"/>
  </w:num>
  <w:num w:numId="28">
    <w:abstractNumId w:val="38"/>
  </w:num>
  <w:num w:numId="29">
    <w:abstractNumId w:val="26"/>
  </w:num>
  <w:num w:numId="30">
    <w:abstractNumId w:val="38"/>
  </w:num>
  <w:num w:numId="31">
    <w:abstractNumId w:val="38"/>
  </w:num>
  <w:num w:numId="32">
    <w:abstractNumId w:val="38"/>
  </w:num>
  <w:num w:numId="33">
    <w:abstractNumId w:val="21"/>
  </w:num>
  <w:num w:numId="34">
    <w:abstractNumId w:val="38"/>
  </w:num>
  <w:num w:numId="35">
    <w:abstractNumId w:val="36"/>
  </w:num>
  <w:num w:numId="36">
    <w:abstractNumId w:val="11"/>
  </w:num>
  <w:num w:numId="37">
    <w:abstractNumId w:val="29"/>
  </w:num>
  <w:num w:numId="38">
    <w:abstractNumId w:val="30"/>
  </w:num>
  <w:num w:numId="39">
    <w:abstractNumId w:val="32"/>
  </w:num>
  <w:num w:numId="40">
    <w:abstractNumId w:val="1"/>
  </w:num>
  <w:num w:numId="41">
    <w:abstractNumId w:val="2"/>
  </w:num>
  <w:num w:numId="42">
    <w:abstractNumId w:val="15"/>
  </w:num>
  <w:num w:numId="43">
    <w:abstractNumId w:val="8"/>
  </w:num>
  <w:num w:numId="44">
    <w:abstractNumId w:val="7"/>
  </w:num>
  <w:num w:numId="45">
    <w:abstractNumId w:val="5"/>
  </w:num>
  <w:num w:numId="46">
    <w:abstractNumId w:val="27"/>
  </w:num>
  <w:num w:numId="47">
    <w:abstractNumId w:val="3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55D53"/>
    <w:rsid w:val="0016052F"/>
    <w:rsid w:val="001606FD"/>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726A"/>
    <w:rsid w:val="00350492"/>
    <w:rsid w:val="00352644"/>
    <w:rsid w:val="003551AE"/>
    <w:rsid w:val="0035648E"/>
    <w:rsid w:val="00356D61"/>
    <w:rsid w:val="003601F2"/>
    <w:rsid w:val="00362174"/>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4002AA"/>
    <w:rsid w:val="004009EA"/>
    <w:rsid w:val="00407122"/>
    <w:rsid w:val="00410965"/>
    <w:rsid w:val="0041300B"/>
    <w:rsid w:val="00413CC7"/>
    <w:rsid w:val="004154D5"/>
    <w:rsid w:val="00416E71"/>
    <w:rsid w:val="0041715A"/>
    <w:rsid w:val="00420E0E"/>
    <w:rsid w:val="00421479"/>
    <w:rsid w:val="00423C26"/>
    <w:rsid w:val="00424B5F"/>
    <w:rsid w:val="00427A4A"/>
    <w:rsid w:val="00437B30"/>
    <w:rsid w:val="00443179"/>
    <w:rsid w:val="00452425"/>
    <w:rsid w:val="0045582C"/>
    <w:rsid w:val="00455913"/>
    <w:rsid w:val="00460473"/>
    <w:rsid w:val="00464CD9"/>
    <w:rsid w:val="00464E24"/>
    <w:rsid w:val="00467CFB"/>
    <w:rsid w:val="00471B3E"/>
    <w:rsid w:val="00481417"/>
    <w:rsid w:val="00483970"/>
    <w:rsid w:val="0048487E"/>
    <w:rsid w:val="0048578A"/>
    <w:rsid w:val="00485B95"/>
    <w:rsid w:val="0049362E"/>
    <w:rsid w:val="00493EFE"/>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6B69"/>
    <w:rsid w:val="005001DF"/>
    <w:rsid w:val="005006C6"/>
    <w:rsid w:val="00502754"/>
    <w:rsid w:val="005044A8"/>
    <w:rsid w:val="00510243"/>
    <w:rsid w:val="00516DEA"/>
    <w:rsid w:val="005200C0"/>
    <w:rsid w:val="00520459"/>
    <w:rsid w:val="00520682"/>
    <w:rsid w:val="005233F2"/>
    <w:rsid w:val="005234FF"/>
    <w:rsid w:val="005252F8"/>
    <w:rsid w:val="00527763"/>
    <w:rsid w:val="005279D6"/>
    <w:rsid w:val="00531788"/>
    <w:rsid w:val="00532593"/>
    <w:rsid w:val="0053509C"/>
    <w:rsid w:val="0054345A"/>
    <w:rsid w:val="00544B2C"/>
    <w:rsid w:val="005451B7"/>
    <w:rsid w:val="00546E8B"/>
    <w:rsid w:val="00547952"/>
    <w:rsid w:val="00551D8F"/>
    <w:rsid w:val="00553A8F"/>
    <w:rsid w:val="00562353"/>
    <w:rsid w:val="005633B2"/>
    <w:rsid w:val="00564E75"/>
    <w:rsid w:val="00573E6E"/>
    <w:rsid w:val="00577595"/>
    <w:rsid w:val="00582428"/>
    <w:rsid w:val="005834CD"/>
    <w:rsid w:val="00583F42"/>
    <w:rsid w:val="00587FF6"/>
    <w:rsid w:val="00592BEE"/>
    <w:rsid w:val="005968AB"/>
    <w:rsid w:val="005A0F4A"/>
    <w:rsid w:val="005A46FC"/>
    <w:rsid w:val="005A63C3"/>
    <w:rsid w:val="005A772E"/>
    <w:rsid w:val="005A7C52"/>
    <w:rsid w:val="005B470C"/>
    <w:rsid w:val="005B5714"/>
    <w:rsid w:val="005B5807"/>
    <w:rsid w:val="005B7448"/>
    <w:rsid w:val="005B7BD3"/>
    <w:rsid w:val="005C4329"/>
    <w:rsid w:val="005C4715"/>
    <w:rsid w:val="005C576F"/>
    <w:rsid w:val="005D451D"/>
    <w:rsid w:val="005D4FD7"/>
    <w:rsid w:val="005D5481"/>
    <w:rsid w:val="005D6A58"/>
    <w:rsid w:val="005E0C7D"/>
    <w:rsid w:val="005E10A4"/>
    <w:rsid w:val="005E3694"/>
    <w:rsid w:val="005E483A"/>
    <w:rsid w:val="005E661B"/>
    <w:rsid w:val="005E6B3C"/>
    <w:rsid w:val="005F0922"/>
    <w:rsid w:val="005F3FDB"/>
    <w:rsid w:val="005F4539"/>
    <w:rsid w:val="005F66D2"/>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A0D45"/>
    <w:rsid w:val="006A4401"/>
    <w:rsid w:val="006A51C7"/>
    <w:rsid w:val="006A6B86"/>
    <w:rsid w:val="006B01B1"/>
    <w:rsid w:val="006B29ED"/>
    <w:rsid w:val="006B5B9D"/>
    <w:rsid w:val="006C1D68"/>
    <w:rsid w:val="006C6A94"/>
    <w:rsid w:val="006C78CD"/>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5E31"/>
    <w:rsid w:val="007668E3"/>
    <w:rsid w:val="00766E64"/>
    <w:rsid w:val="007720D0"/>
    <w:rsid w:val="0079004B"/>
    <w:rsid w:val="007917C4"/>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561"/>
    <w:rsid w:val="008D1AD3"/>
    <w:rsid w:val="008D3F74"/>
    <w:rsid w:val="008E0C34"/>
    <w:rsid w:val="008E0ED8"/>
    <w:rsid w:val="008E2D3F"/>
    <w:rsid w:val="008E3DB2"/>
    <w:rsid w:val="008E4C81"/>
    <w:rsid w:val="008F31FB"/>
    <w:rsid w:val="008F4B2B"/>
    <w:rsid w:val="008F56C1"/>
    <w:rsid w:val="008F73FE"/>
    <w:rsid w:val="008F7C56"/>
    <w:rsid w:val="009030D2"/>
    <w:rsid w:val="0090350B"/>
    <w:rsid w:val="00914043"/>
    <w:rsid w:val="009142D4"/>
    <w:rsid w:val="00914822"/>
    <w:rsid w:val="0091529B"/>
    <w:rsid w:val="009164A5"/>
    <w:rsid w:val="00916AFE"/>
    <w:rsid w:val="00920184"/>
    <w:rsid w:val="0092498D"/>
    <w:rsid w:val="0093042A"/>
    <w:rsid w:val="009311EB"/>
    <w:rsid w:val="00932718"/>
    <w:rsid w:val="00934D07"/>
    <w:rsid w:val="00935481"/>
    <w:rsid w:val="009354F3"/>
    <w:rsid w:val="00944027"/>
    <w:rsid w:val="00944EDE"/>
    <w:rsid w:val="0095021A"/>
    <w:rsid w:val="00951DF3"/>
    <w:rsid w:val="00955804"/>
    <w:rsid w:val="00955CAB"/>
    <w:rsid w:val="009648C5"/>
    <w:rsid w:val="00964FB2"/>
    <w:rsid w:val="00966EDD"/>
    <w:rsid w:val="00974CA1"/>
    <w:rsid w:val="009764F0"/>
    <w:rsid w:val="00980087"/>
    <w:rsid w:val="00980E9A"/>
    <w:rsid w:val="00983141"/>
    <w:rsid w:val="00983702"/>
    <w:rsid w:val="0098407E"/>
    <w:rsid w:val="009850C2"/>
    <w:rsid w:val="0098593D"/>
    <w:rsid w:val="00986723"/>
    <w:rsid w:val="00987BAC"/>
    <w:rsid w:val="00996844"/>
    <w:rsid w:val="009972C1"/>
    <w:rsid w:val="009A01E9"/>
    <w:rsid w:val="009A5973"/>
    <w:rsid w:val="009B3DC3"/>
    <w:rsid w:val="009B7FB4"/>
    <w:rsid w:val="009C2D02"/>
    <w:rsid w:val="009C5790"/>
    <w:rsid w:val="009C6799"/>
    <w:rsid w:val="009D41BF"/>
    <w:rsid w:val="009D4692"/>
    <w:rsid w:val="009D5954"/>
    <w:rsid w:val="009E17F6"/>
    <w:rsid w:val="009E2C1A"/>
    <w:rsid w:val="009E303B"/>
    <w:rsid w:val="009E54F9"/>
    <w:rsid w:val="009E5C44"/>
    <w:rsid w:val="009E5D3D"/>
    <w:rsid w:val="009F2051"/>
    <w:rsid w:val="009F70C2"/>
    <w:rsid w:val="00A00B4F"/>
    <w:rsid w:val="00A01B20"/>
    <w:rsid w:val="00A037A6"/>
    <w:rsid w:val="00A07397"/>
    <w:rsid w:val="00A105A2"/>
    <w:rsid w:val="00A1250E"/>
    <w:rsid w:val="00A13355"/>
    <w:rsid w:val="00A15F09"/>
    <w:rsid w:val="00A16681"/>
    <w:rsid w:val="00A17DDC"/>
    <w:rsid w:val="00A205A9"/>
    <w:rsid w:val="00A2288D"/>
    <w:rsid w:val="00A254E1"/>
    <w:rsid w:val="00A2679A"/>
    <w:rsid w:val="00A3020C"/>
    <w:rsid w:val="00A37934"/>
    <w:rsid w:val="00A379C1"/>
    <w:rsid w:val="00A37B58"/>
    <w:rsid w:val="00A37C25"/>
    <w:rsid w:val="00A406ED"/>
    <w:rsid w:val="00A40F6D"/>
    <w:rsid w:val="00A4100A"/>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5B43"/>
    <w:rsid w:val="00A76516"/>
    <w:rsid w:val="00A8068B"/>
    <w:rsid w:val="00A80D59"/>
    <w:rsid w:val="00A83D1F"/>
    <w:rsid w:val="00A91040"/>
    <w:rsid w:val="00A91E5C"/>
    <w:rsid w:val="00A95962"/>
    <w:rsid w:val="00A96BE6"/>
    <w:rsid w:val="00A97AB4"/>
    <w:rsid w:val="00A97FC4"/>
    <w:rsid w:val="00AA2573"/>
    <w:rsid w:val="00AA28FC"/>
    <w:rsid w:val="00AA6D0B"/>
    <w:rsid w:val="00AA6E0F"/>
    <w:rsid w:val="00AB4587"/>
    <w:rsid w:val="00AC0547"/>
    <w:rsid w:val="00AC389A"/>
    <w:rsid w:val="00AC60C4"/>
    <w:rsid w:val="00AC7885"/>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9B4"/>
    <w:rsid w:val="00B66335"/>
    <w:rsid w:val="00B67489"/>
    <w:rsid w:val="00B70826"/>
    <w:rsid w:val="00B71CFB"/>
    <w:rsid w:val="00B72D91"/>
    <w:rsid w:val="00B751BF"/>
    <w:rsid w:val="00B75BF3"/>
    <w:rsid w:val="00B823A7"/>
    <w:rsid w:val="00B857FA"/>
    <w:rsid w:val="00B867FB"/>
    <w:rsid w:val="00B91322"/>
    <w:rsid w:val="00B924E8"/>
    <w:rsid w:val="00B93CB5"/>
    <w:rsid w:val="00B9699E"/>
    <w:rsid w:val="00BA4A00"/>
    <w:rsid w:val="00BA6683"/>
    <w:rsid w:val="00BA6B25"/>
    <w:rsid w:val="00BB1CF8"/>
    <w:rsid w:val="00BB275F"/>
    <w:rsid w:val="00BB5C89"/>
    <w:rsid w:val="00BB629F"/>
    <w:rsid w:val="00BC4345"/>
    <w:rsid w:val="00BC43B4"/>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9E2"/>
    <w:rsid w:val="00C54C13"/>
    <w:rsid w:val="00C60100"/>
    <w:rsid w:val="00C61CBF"/>
    <w:rsid w:val="00C629FF"/>
    <w:rsid w:val="00C6380B"/>
    <w:rsid w:val="00C648A9"/>
    <w:rsid w:val="00C7098A"/>
    <w:rsid w:val="00C72ACD"/>
    <w:rsid w:val="00C743BA"/>
    <w:rsid w:val="00C75040"/>
    <w:rsid w:val="00C75A0E"/>
    <w:rsid w:val="00C82EC1"/>
    <w:rsid w:val="00C9234E"/>
    <w:rsid w:val="00C94202"/>
    <w:rsid w:val="00CA305F"/>
    <w:rsid w:val="00CA3421"/>
    <w:rsid w:val="00CA397E"/>
    <w:rsid w:val="00CB16E1"/>
    <w:rsid w:val="00CB273E"/>
    <w:rsid w:val="00CB54D9"/>
    <w:rsid w:val="00CB5E7E"/>
    <w:rsid w:val="00CB64C1"/>
    <w:rsid w:val="00CC1BEB"/>
    <w:rsid w:val="00CC1C18"/>
    <w:rsid w:val="00CD6CE9"/>
    <w:rsid w:val="00CD7EAB"/>
    <w:rsid w:val="00CE1E3B"/>
    <w:rsid w:val="00CE2036"/>
    <w:rsid w:val="00CE2EE7"/>
    <w:rsid w:val="00CE3AD0"/>
    <w:rsid w:val="00CE3C73"/>
    <w:rsid w:val="00CF16BC"/>
    <w:rsid w:val="00CF29DC"/>
    <w:rsid w:val="00CF2D5C"/>
    <w:rsid w:val="00CF2D97"/>
    <w:rsid w:val="00CF5FCF"/>
    <w:rsid w:val="00CF719E"/>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40F8"/>
    <w:rsid w:val="00D47CD4"/>
    <w:rsid w:val="00D47D4A"/>
    <w:rsid w:val="00D51E2A"/>
    <w:rsid w:val="00D522D1"/>
    <w:rsid w:val="00D5251B"/>
    <w:rsid w:val="00D52883"/>
    <w:rsid w:val="00D55A2B"/>
    <w:rsid w:val="00D55A94"/>
    <w:rsid w:val="00D575A2"/>
    <w:rsid w:val="00D57BDD"/>
    <w:rsid w:val="00D57BF6"/>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D402B"/>
    <w:rsid w:val="00DE441E"/>
    <w:rsid w:val="00DE4FBD"/>
    <w:rsid w:val="00DE5A7E"/>
    <w:rsid w:val="00DF0522"/>
    <w:rsid w:val="00DF2F57"/>
    <w:rsid w:val="00DF3CB0"/>
    <w:rsid w:val="00DF49A4"/>
    <w:rsid w:val="00DF4C1D"/>
    <w:rsid w:val="00DF7248"/>
    <w:rsid w:val="00E0083E"/>
    <w:rsid w:val="00E0191A"/>
    <w:rsid w:val="00E02A06"/>
    <w:rsid w:val="00E03FBC"/>
    <w:rsid w:val="00E050E1"/>
    <w:rsid w:val="00E07A60"/>
    <w:rsid w:val="00E100DE"/>
    <w:rsid w:val="00E11F1D"/>
    <w:rsid w:val="00E146E0"/>
    <w:rsid w:val="00E1499E"/>
    <w:rsid w:val="00E227A9"/>
    <w:rsid w:val="00E245A4"/>
    <w:rsid w:val="00E25447"/>
    <w:rsid w:val="00E26104"/>
    <w:rsid w:val="00E32DD7"/>
    <w:rsid w:val="00E3511B"/>
    <w:rsid w:val="00E415EB"/>
    <w:rsid w:val="00E4372E"/>
    <w:rsid w:val="00E46F62"/>
    <w:rsid w:val="00E47459"/>
    <w:rsid w:val="00E506B1"/>
    <w:rsid w:val="00E56AEC"/>
    <w:rsid w:val="00E56E6B"/>
    <w:rsid w:val="00E573E5"/>
    <w:rsid w:val="00E62777"/>
    <w:rsid w:val="00E66781"/>
    <w:rsid w:val="00E669BC"/>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33B9"/>
    <w:rsid w:val="00FE402A"/>
    <w:rsid w:val="00FE59DD"/>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131F91A1"/>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oleObject" Target="embeddings/oleObject14.bin"/><Relationship Id="rId39" Type="http://schemas.openxmlformats.org/officeDocument/2006/relationships/image" Target="media/image8.png"/><Relationship Id="rId21" Type="http://schemas.openxmlformats.org/officeDocument/2006/relationships/oleObject" Target="embeddings/oleObject9.bin"/><Relationship Id="rId34" Type="http://schemas.openxmlformats.org/officeDocument/2006/relationships/image" Target="media/image5.emf"/><Relationship Id="rId42" Type="http://schemas.openxmlformats.org/officeDocument/2006/relationships/image" Target="media/image11.emf"/><Relationship Id="rId47" Type="http://schemas.openxmlformats.org/officeDocument/2006/relationships/image" Target="media/image16.png"/><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oleObject" Target="embeddings/oleObject25.bin"/><Relationship Id="rId68" Type="http://schemas.openxmlformats.org/officeDocument/2006/relationships/oleObject" Target="embeddings/oleObject30.bin"/><Relationship Id="rId76" Type="http://schemas.openxmlformats.org/officeDocument/2006/relationships/hyperlink" Target="http://www.colincaprani.com/research/phd-dissertation/"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7.bin"/><Relationship Id="rId11" Type="http://schemas.openxmlformats.org/officeDocument/2006/relationships/oleObject" Target="embeddings/oleObject1.bin"/><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image" Target="media/image7.wmf"/><Relationship Id="rId40" Type="http://schemas.openxmlformats.org/officeDocument/2006/relationships/image" Target="media/image9.emf"/><Relationship Id="rId45" Type="http://schemas.openxmlformats.org/officeDocument/2006/relationships/image" Target="media/image14.png"/><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hyperlink" Target="http://www.colincaprani.com/wordpress/go.php?http://www.istructe.org/thestructuralengineer/HC/Abstract.asp?PID=5494" TargetMode="Externa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hyperlink" Target="http://www.colincaprani.com/wordpress/go.php?http://dx.doi.org/10.1016/j.strusafe.2006.11.006" TargetMode="Externa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26833-54A9-49D4-9ABD-C8A7B22AB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TotalTime>
  <Pages>78</Pages>
  <Words>10831</Words>
  <Characters>61742</Characters>
  <Application>Microsoft Office Word</Application>
  <DocSecurity>0</DocSecurity>
  <Lines>514</Lines>
  <Paragraphs>144</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2429</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Colin Caprani</cp:lastModifiedBy>
  <cp:revision>14</cp:revision>
  <cp:lastPrinted>2014-08-21T08:28:00Z</cp:lastPrinted>
  <dcterms:created xsi:type="dcterms:W3CDTF">2019-06-14T01:44:00Z</dcterms:created>
  <dcterms:modified xsi:type="dcterms:W3CDTF">2019-08-21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